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bidiVisual/>
        <w:tblW w:w="94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8"/>
        <w:gridCol w:w="3520"/>
        <w:gridCol w:w="3118"/>
        <w:gridCol w:w="11"/>
      </w:tblGrid>
      <w:tr w:rsidR="009769FB" w14:paraId="7145A6D4" w14:textId="77777777" w:rsidTr="001F1036">
        <w:trPr>
          <w:gridAfter w:val="1"/>
          <w:wAfter w:w="11" w:type="dxa"/>
        </w:trPr>
        <w:tc>
          <w:tcPr>
            <w:tcW w:w="2778" w:type="dxa"/>
          </w:tcPr>
          <w:p w14:paraId="7843838E" w14:textId="77777777" w:rsidR="009769FB" w:rsidRDefault="009769FB" w:rsidP="009769FB">
            <w:pPr>
              <w:pStyle w:val="af3"/>
            </w:pPr>
          </w:p>
        </w:tc>
        <w:tc>
          <w:tcPr>
            <w:tcW w:w="3520" w:type="dxa"/>
          </w:tcPr>
          <w:p w14:paraId="511AE5E8" w14:textId="77777777" w:rsidR="009769FB" w:rsidRPr="00A82FF5" w:rsidRDefault="009769FB" w:rsidP="009769FB">
            <w:pPr>
              <w:pStyle w:val="afe"/>
              <w:rPr>
                <w:rFonts w:hint="default"/>
              </w:rPr>
            </w:pPr>
          </w:p>
        </w:tc>
        <w:tc>
          <w:tcPr>
            <w:tcW w:w="3118" w:type="dxa"/>
          </w:tcPr>
          <w:p w14:paraId="0FF2D0EC" w14:textId="77777777" w:rsidR="009769FB" w:rsidRPr="00A82FF5" w:rsidRDefault="009769FB" w:rsidP="009769FB">
            <w:pPr>
              <w:pStyle w:val="afe"/>
              <w:jc w:val="both"/>
              <w:rPr>
                <w:rFonts w:hint="default"/>
              </w:rPr>
            </w:pPr>
          </w:p>
        </w:tc>
      </w:tr>
      <w:tr w:rsidR="009769FB" w14:paraId="51700425" w14:textId="77777777" w:rsidTr="000751B9">
        <w:tc>
          <w:tcPr>
            <w:tcW w:w="9427" w:type="dxa"/>
            <w:gridSpan w:val="4"/>
          </w:tcPr>
          <w:p w14:paraId="181DFC98" w14:textId="77777777" w:rsidR="009769FB" w:rsidRPr="00051343" w:rsidRDefault="00D2110D" w:rsidP="00D2110D">
            <w:pPr>
              <w:pStyle w:val="afe"/>
              <w:tabs>
                <w:tab w:val="left" w:pos="601"/>
                <w:tab w:val="center" w:pos="4605"/>
              </w:tabs>
              <w:jc w:val="left"/>
              <w:rPr>
                <w:rFonts w:hint="default"/>
              </w:rPr>
            </w:pPr>
            <w:r>
              <w:rPr>
                <w:rFonts w:hint="default"/>
                <w:rtl/>
              </w:rPr>
              <w:tab/>
            </w:r>
            <w:r>
              <w:rPr>
                <w:rFonts w:hint="default"/>
                <w:rtl/>
              </w:rPr>
              <w:tab/>
            </w:r>
            <w:r w:rsidR="00FA5EE4">
              <w:rPr>
                <w:noProof/>
                <w:lang w:val="en-US" w:eastAsia="en-US" w:bidi="ar-SA"/>
              </w:rPr>
              <w:drawing>
                <wp:inline distT="0" distB="0" distL="0" distR="0" wp14:anchorId="4105149F" wp14:editId="7AF4F040">
                  <wp:extent cx="1002030" cy="906780"/>
                  <wp:effectExtent l="0" t="0" r="7620" b="7620"/>
                  <wp:docPr id="86" name="Picture 13" descr="download_UT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ownload_UT_arm"/>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02030" cy="906780"/>
                          </a:xfrm>
                          <a:prstGeom prst="rect">
                            <a:avLst/>
                          </a:prstGeom>
                          <a:noFill/>
                          <a:ln>
                            <a:noFill/>
                          </a:ln>
                        </pic:spPr>
                      </pic:pic>
                    </a:graphicData>
                  </a:graphic>
                </wp:inline>
              </w:drawing>
            </w:r>
          </w:p>
        </w:tc>
      </w:tr>
      <w:tr w:rsidR="009769FB" w14:paraId="4F2F2859" w14:textId="77777777" w:rsidTr="000751B9">
        <w:tc>
          <w:tcPr>
            <w:tcW w:w="9427" w:type="dxa"/>
            <w:gridSpan w:val="4"/>
          </w:tcPr>
          <w:p w14:paraId="515BF0BB" w14:textId="077BB753" w:rsidR="009769FB" w:rsidRPr="00CF79AF" w:rsidRDefault="009769FB" w:rsidP="00CF79AF">
            <w:pPr>
              <w:pStyle w:val="afe"/>
              <w:rPr>
                <w:rFonts w:hint="default"/>
                <w:rtl/>
                <w:lang w:val="en-US"/>
              </w:rPr>
            </w:pPr>
            <w:r w:rsidRPr="00EC21F4">
              <w:rPr>
                <w:rtl/>
              </w:rPr>
              <w:t>دانشك</w:t>
            </w:r>
            <w:r w:rsidR="002A0660">
              <w:rPr>
                <w:rtl/>
              </w:rPr>
              <w:t>دگان</w:t>
            </w:r>
            <w:r w:rsidRPr="00EC21F4">
              <w:rPr>
                <w:rtl/>
              </w:rPr>
              <w:t xml:space="preserve"> </w:t>
            </w:r>
            <w:r w:rsidR="00CF79AF">
              <w:rPr>
                <w:rtl/>
                <w:lang w:val="en-US"/>
              </w:rPr>
              <w:t>مدیریت</w:t>
            </w:r>
          </w:p>
        </w:tc>
      </w:tr>
      <w:tr w:rsidR="009769FB" w14:paraId="2D5EC979" w14:textId="77777777" w:rsidTr="000751B9">
        <w:tc>
          <w:tcPr>
            <w:tcW w:w="9427" w:type="dxa"/>
            <w:gridSpan w:val="4"/>
          </w:tcPr>
          <w:p w14:paraId="0385CB7E" w14:textId="5073023F" w:rsidR="009769FB" w:rsidRDefault="002A0660" w:rsidP="00EC21F4">
            <w:pPr>
              <w:pStyle w:val="afe"/>
              <w:rPr>
                <w:rFonts w:hint="default"/>
                <w:rtl/>
              </w:rPr>
            </w:pPr>
            <w:r>
              <w:rPr>
                <w:rtl/>
              </w:rPr>
              <w:t>دانشکده</w:t>
            </w:r>
            <w:r w:rsidR="00E56F9E">
              <w:rPr>
                <w:rtl/>
              </w:rPr>
              <w:t xml:space="preserve"> تجارت و بازرگانی</w:t>
            </w:r>
          </w:p>
          <w:p w14:paraId="5F2BC62E" w14:textId="30BFEFB2" w:rsidR="002A0660" w:rsidRPr="00EC21F4" w:rsidRDefault="002A0660" w:rsidP="00EC21F4">
            <w:pPr>
              <w:pStyle w:val="afe"/>
              <w:rPr>
                <w:rFonts w:hint="default"/>
                <w:szCs w:val="24"/>
                <w:rtl/>
              </w:rPr>
            </w:pPr>
            <w:r>
              <w:rPr>
                <w:rtl/>
              </w:rPr>
              <w:t>گروه آموزشی</w:t>
            </w:r>
          </w:p>
        </w:tc>
      </w:tr>
      <w:tr w:rsidR="009769FB" w14:paraId="1EECCA61" w14:textId="77777777" w:rsidTr="000751B9">
        <w:tc>
          <w:tcPr>
            <w:tcW w:w="9427" w:type="dxa"/>
            <w:gridSpan w:val="4"/>
          </w:tcPr>
          <w:p w14:paraId="2863FCFA" w14:textId="77777777" w:rsidR="009769FB" w:rsidRPr="00051343" w:rsidRDefault="009769FB" w:rsidP="009769FB">
            <w:pPr>
              <w:pStyle w:val="afd"/>
              <w:rPr>
                <w:rtl/>
                <w:lang w:bidi="fa-IR"/>
              </w:rPr>
            </w:pPr>
          </w:p>
        </w:tc>
      </w:tr>
      <w:tr w:rsidR="009769FB" w14:paraId="50B0A53E" w14:textId="77777777" w:rsidTr="000751B9">
        <w:tc>
          <w:tcPr>
            <w:tcW w:w="9427" w:type="dxa"/>
            <w:gridSpan w:val="4"/>
          </w:tcPr>
          <w:p w14:paraId="7D1CB09E" w14:textId="77777777" w:rsidR="009769FB" w:rsidRPr="00051343" w:rsidRDefault="00AB783B" w:rsidP="005761F1">
            <w:pPr>
              <w:pStyle w:val="aff0"/>
              <w:rPr>
                <w:rtl/>
              </w:rPr>
            </w:pPr>
            <w:r>
              <w:rPr>
                <w:rFonts w:hint="cs"/>
                <w:rtl/>
              </w:rPr>
              <w:t>عنوان پایان</w:t>
            </w:r>
            <w:r>
              <w:rPr>
                <w:rFonts w:hint="cs"/>
                <w:rtl/>
              </w:rPr>
              <w:softHyphen/>
              <w:t>نامه</w:t>
            </w:r>
          </w:p>
        </w:tc>
      </w:tr>
      <w:tr w:rsidR="009769FB" w14:paraId="20343B47" w14:textId="77777777" w:rsidTr="000751B9">
        <w:tc>
          <w:tcPr>
            <w:tcW w:w="9427" w:type="dxa"/>
            <w:gridSpan w:val="4"/>
          </w:tcPr>
          <w:p w14:paraId="23C02181" w14:textId="0B37DA84" w:rsidR="009769FB" w:rsidRPr="00EC21F4" w:rsidRDefault="00E56F9E" w:rsidP="00EC21F4">
            <w:pPr>
              <w:pStyle w:val="afe"/>
              <w:rPr>
                <w:rFonts w:hint="default"/>
              </w:rPr>
            </w:pPr>
            <w:r w:rsidRPr="00E56F9E">
              <w:rPr>
                <w:rtl/>
              </w:rPr>
              <w:t>نقشه راه فناوری برای صنعت خودرو‌های برقی با روی</w:t>
            </w:r>
            <w:r w:rsidRPr="00E56F9E">
              <w:rPr>
                <w:rFonts w:hint="eastAsia"/>
                <w:rtl/>
              </w:rPr>
              <w:t>کرد</w:t>
            </w:r>
            <w:r w:rsidRPr="00E56F9E">
              <w:rPr>
                <w:rtl/>
              </w:rPr>
              <w:t xml:space="preserve"> تحلی</w:t>
            </w:r>
            <w:r w:rsidRPr="00E56F9E">
              <w:rPr>
                <w:rFonts w:hint="eastAsia"/>
                <w:rtl/>
              </w:rPr>
              <w:t>ل</w:t>
            </w:r>
            <w:r w:rsidRPr="00E56F9E">
              <w:rPr>
                <w:rtl/>
              </w:rPr>
              <w:t xml:space="preserve"> شبکه معنایی</w:t>
            </w:r>
          </w:p>
          <w:p w14:paraId="1CD20D82" w14:textId="77777777" w:rsidR="009769FB" w:rsidRPr="00EC21F4" w:rsidRDefault="009769FB" w:rsidP="00EC21F4">
            <w:pPr>
              <w:pStyle w:val="afe"/>
              <w:rPr>
                <w:rFonts w:hint="default"/>
                <w:rtl/>
              </w:rPr>
            </w:pPr>
          </w:p>
          <w:p w14:paraId="415CFE2E" w14:textId="77777777" w:rsidR="009769FB" w:rsidRPr="00EC21F4" w:rsidRDefault="009769FB" w:rsidP="00EC21F4">
            <w:pPr>
              <w:pStyle w:val="afe"/>
              <w:rPr>
                <w:rFonts w:hint="default"/>
                <w:rtl/>
              </w:rPr>
            </w:pPr>
          </w:p>
          <w:p w14:paraId="27900F44" w14:textId="77777777" w:rsidR="009769FB" w:rsidRPr="00EC21F4" w:rsidRDefault="009769FB" w:rsidP="00EC21F4">
            <w:pPr>
              <w:pStyle w:val="afe"/>
              <w:rPr>
                <w:rFonts w:hint="default"/>
                <w:rtl/>
              </w:rPr>
            </w:pPr>
            <w:r w:rsidRPr="00EC21F4">
              <w:rPr>
                <w:rtl/>
              </w:rPr>
              <w:t>نام دانشجو:</w:t>
            </w:r>
          </w:p>
          <w:p w14:paraId="5CA67466" w14:textId="01C4E7F8" w:rsidR="009769FB" w:rsidRPr="00EC21F4" w:rsidRDefault="00E56F9E" w:rsidP="00EC21F4">
            <w:pPr>
              <w:pStyle w:val="afe"/>
              <w:rPr>
                <w:rFonts w:hint="default"/>
                <w:rtl/>
              </w:rPr>
            </w:pPr>
            <w:r>
              <w:rPr>
                <w:rtl/>
              </w:rPr>
              <w:t>امیرحسین کریمی مهرآبادی</w:t>
            </w:r>
          </w:p>
          <w:p w14:paraId="78CC5EF1" w14:textId="77777777" w:rsidR="009769FB" w:rsidRPr="00EC21F4" w:rsidRDefault="009769FB" w:rsidP="00B359E8">
            <w:pPr>
              <w:pStyle w:val="afe"/>
              <w:rPr>
                <w:rFonts w:hint="default"/>
                <w:rtl/>
              </w:rPr>
            </w:pPr>
            <w:r w:rsidRPr="00EC21F4">
              <w:rPr>
                <w:rtl/>
              </w:rPr>
              <w:t>استاد</w:t>
            </w:r>
            <w:r w:rsidR="00B359E8">
              <w:rPr>
                <w:rFonts w:hint="default"/>
                <w:lang w:val="en-US"/>
              </w:rPr>
              <w:t xml:space="preserve"> </w:t>
            </w:r>
            <w:r w:rsidRPr="00EC21F4">
              <w:rPr>
                <w:rtl/>
              </w:rPr>
              <w:t>راهنما:</w:t>
            </w:r>
          </w:p>
          <w:p w14:paraId="53634759" w14:textId="14EF3A54" w:rsidR="009769FB" w:rsidRDefault="00AB783B" w:rsidP="00EC21F4">
            <w:pPr>
              <w:pStyle w:val="afe"/>
              <w:rPr>
                <w:rFonts w:hint="default"/>
              </w:rPr>
            </w:pPr>
            <w:r>
              <w:rPr>
                <w:rtl/>
              </w:rPr>
              <w:t xml:space="preserve">دكتر </w:t>
            </w:r>
            <w:r w:rsidR="00E56F9E">
              <w:rPr>
                <w:rtl/>
              </w:rPr>
              <w:t>اکبر محمدی</w:t>
            </w:r>
          </w:p>
          <w:p w14:paraId="22B50EA8" w14:textId="77777777" w:rsidR="00B359E8" w:rsidRPr="00B359E8" w:rsidRDefault="00151B9F" w:rsidP="00EC21F4">
            <w:pPr>
              <w:pStyle w:val="afe"/>
              <w:rPr>
                <w:rFonts w:hint="default"/>
                <w:rtl/>
                <w:lang w:val="en-US"/>
              </w:rPr>
            </w:pPr>
            <w:r>
              <w:rPr>
                <w:rtl/>
                <w:lang w:val="en-US"/>
              </w:rPr>
              <w:t>استاد مشاور</w:t>
            </w:r>
          </w:p>
          <w:p w14:paraId="16FFF709" w14:textId="701D665E" w:rsidR="009769FB" w:rsidRPr="00EC21F4" w:rsidRDefault="009769FB" w:rsidP="00AB783B">
            <w:pPr>
              <w:pStyle w:val="afe"/>
              <w:rPr>
                <w:rFonts w:hint="default"/>
                <w:rtl/>
              </w:rPr>
            </w:pPr>
            <w:r w:rsidRPr="00EC21F4">
              <w:rPr>
                <w:rtl/>
              </w:rPr>
              <w:t xml:space="preserve">دكتر </w:t>
            </w:r>
            <w:r w:rsidR="00E56F9E">
              <w:rPr>
                <w:rtl/>
              </w:rPr>
              <w:t>نوید محمدی</w:t>
            </w:r>
          </w:p>
          <w:p w14:paraId="74B4C9FD" w14:textId="77777777" w:rsidR="009769FB" w:rsidRPr="00EC21F4" w:rsidRDefault="009769FB" w:rsidP="00EC21F4">
            <w:pPr>
              <w:pStyle w:val="afe"/>
              <w:rPr>
                <w:rFonts w:hint="default"/>
                <w:rtl/>
              </w:rPr>
            </w:pPr>
          </w:p>
          <w:p w14:paraId="56B5F82D" w14:textId="77777777" w:rsidR="009769FB" w:rsidRPr="00EC21F4" w:rsidRDefault="009769FB" w:rsidP="00EC21F4">
            <w:pPr>
              <w:pStyle w:val="afe"/>
              <w:rPr>
                <w:rFonts w:hint="default"/>
                <w:rtl/>
              </w:rPr>
            </w:pPr>
          </w:p>
          <w:p w14:paraId="1DFECD90" w14:textId="400FF7E1" w:rsidR="009769FB" w:rsidRPr="005822D7" w:rsidRDefault="009769FB" w:rsidP="00F7254C">
            <w:pPr>
              <w:pStyle w:val="afe"/>
              <w:rPr>
                <w:rFonts w:hint="default"/>
                <w:rtl/>
                <w:lang w:val="en-US"/>
              </w:rPr>
            </w:pPr>
            <w:r w:rsidRPr="00EC21F4">
              <w:rPr>
                <w:rtl/>
              </w:rPr>
              <w:t xml:space="preserve">پايان‌نامه براي دريافت درجه کارشناسي ارشد </w:t>
            </w:r>
          </w:p>
          <w:p w14:paraId="5320C06A" w14:textId="4B2165A7" w:rsidR="009769FB" w:rsidRPr="00EC21F4" w:rsidRDefault="009769FB" w:rsidP="00AB783B">
            <w:pPr>
              <w:pStyle w:val="afe"/>
              <w:rPr>
                <w:rFonts w:hint="default"/>
                <w:rtl/>
              </w:rPr>
            </w:pPr>
            <w:r w:rsidRPr="00EC21F4">
              <w:rPr>
                <w:rtl/>
              </w:rPr>
              <w:t xml:space="preserve">در رشته </w:t>
            </w:r>
            <w:r w:rsidR="00E56F9E">
              <w:rPr>
                <w:rtl/>
              </w:rPr>
              <w:t xml:space="preserve">مدیریت بازرگانی </w:t>
            </w:r>
            <w:r w:rsidR="002A0660">
              <w:rPr>
                <w:rtl/>
              </w:rPr>
              <w:t xml:space="preserve">گرایش </w:t>
            </w:r>
            <w:r w:rsidR="00E56F9E">
              <w:rPr>
                <w:rtl/>
              </w:rPr>
              <w:t>تجارت الکترونیک</w:t>
            </w:r>
          </w:p>
          <w:p w14:paraId="2A8277B4" w14:textId="77777777" w:rsidR="009769FB" w:rsidRDefault="009769FB" w:rsidP="00EC21F4">
            <w:pPr>
              <w:pStyle w:val="afe"/>
              <w:rPr>
                <w:rFonts w:hint="default"/>
                <w:lang w:val="en-US"/>
              </w:rPr>
            </w:pPr>
          </w:p>
          <w:p w14:paraId="6A36FC05" w14:textId="77777777" w:rsidR="00F85E25" w:rsidRDefault="00F85E25" w:rsidP="00EC21F4">
            <w:pPr>
              <w:pStyle w:val="afe"/>
              <w:rPr>
                <w:rFonts w:hint="default"/>
                <w:lang w:val="en-US"/>
              </w:rPr>
            </w:pPr>
          </w:p>
          <w:p w14:paraId="5A6F3E88" w14:textId="77777777" w:rsidR="00F85E25" w:rsidRDefault="00F85E25" w:rsidP="00EC21F4">
            <w:pPr>
              <w:pStyle w:val="afe"/>
              <w:rPr>
                <w:rFonts w:hint="default"/>
                <w:lang w:val="en-US"/>
              </w:rPr>
            </w:pPr>
          </w:p>
          <w:p w14:paraId="78BEC4C4" w14:textId="77777777" w:rsidR="00F85E25" w:rsidRDefault="00F85E25" w:rsidP="00EC21F4">
            <w:pPr>
              <w:pStyle w:val="afe"/>
              <w:rPr>
                <w:rFonts w:hint="default"/>
                <w:lang w:val="en-US"/>
              </w:rPr>
            </w:pPr>
          </w:p>
          <w:p w14:paraId="498F797B" w14:textId="092D4F14" w:rsidR="009769FB" w:rsidRPr="00EC21F4" w:rsidRDefault="002F613B" w:rsidP="00D2110D">
            <w:pPr>
              <w:pStyle w:val="aff"/>
              <w:rPr>
                <w:rtl/>
              </w:rPr>
            </w:pPr>
            <w:r>
              <w:rPr>
                <w:rFonts w:hint="cs"/>
                <w:rtl/>
              </w:rPr>
              <w:t xml:space="preserve">شهریور </w:t>
            </w:r>
            <w:r w:rsidR="009769FB" w:rsidRPr="00EC21F4">
              <w:rPr>
                <w:rFonts w:hint="cs"/>
                <w:rtl/>
              </w:rPr>
              <w:t xml:space="preserve"> </w:t>
            </w:r>
            <w:r w:rsidR="00E56F9E">
              <w:rPr>
                <w:rFonts w:hint="cs"/>
                <w:rtl/>
              </w:rPr>
              <w:t>1404</w:t>
            </w:r>
          </w:p>
        </w:tc>
      </w:tr>
    </w:tbl>
    <w:p w14:paraId="0ED2D33C" w14:textId="77777777" w:rsidR="002578E0" w:rsidRDefault="002578E0" w:rsidP="00DE42E5">
      <w:pPr>
        <w:pStyle w:val="5"/>
        <w:rPr>
          <w:rtl/>
        </w:rPr>
      </w:pPr>
    </w:p>
    <w:p w14:paraId="48FE605D" w14:textId="77777777" w:rsidR="001F1036" w:rsidRDefault="001F1036" w:rsidP="001F1036">
      <w:pPr>
        <w:pStyle w:val="aff"/>
      </w:pPr>
    </w:p>
    <w:p w14:paraId="61C3B922" w14:textId="77777777" w:rsidR="001F1036" w:rsidRDefault="001F1036" w:rsidP="001F1036">
      <w:pPr>
        <w:pStyle w:val="aff"/>
      </w:pPr>
    </w:p>
    <w:p w14:paraId="2CA23607" w14:textId="77777777" w:rsidR="001F1036" w:rsidRDefault="001F1036" w:rsidP="001F1036">
      <w:pPr>
        <w:pStyle w:val="aff"/>
      </w:pPr>
    </w:p>
    <w:p w14:paraId="65FF7ADD" w14:textId="77777777" w:rsidR="001F1036" w:rsidRDefault="001F1036" w:rsidP="001F1036">
      <w:pPr>
        <w:pStyle w:val="aff"/>
      </w:pPr>
    </w:p>
    <w:p w14:paraId="151965B3" w14:textId="77777777" w:rsidR="001F1036" w:rsidRDefault="001F1036" w:rsidP="001F1036">
      <w:pPr>
        <w:pStyle w:val="aff"/>
      </w:pPr>
    </w:p>
    <w:p w14:paraId="0A5F4FB5" w14:textId="77777777" w:rsidR="001F1036" w:rsidRDefault="001F1036" w:rsidP="001F1036">
      <w:pPr>
        <w:pStyle w:val="aff"/>
      </w:pPr>
    </w:p>
    <w:p w14:paraId="058197C4" w14:textId="77777777" w:rsidR="001F1036" w:rsidRDefault="001F1036" w:rsidP="001F1036">
      <w:pPr>
        <w:pStyle w:val="aff"/>
      </w:pPr>
    </w:p>
    <w:p w14:paraId="57A7F8D8" w14:textId="77777777" w:rsidR="001F1036" w:rsidRDefault="001F1036" w:rsidP="001F1036">
      <w:pPr>
        <w:pStyle w:val="aff"/>
      </w:pPr>
    </w:p>
    <w:p w14:paraId="62024A9D" w14:textId="77777777" w:rsidR="001F1036" w:rsidRDefault="001F1036" w:rsidP="001F1036">
      <w:pPr>
        <w:pStyle w:val="aff"/>
      </w:pPr>
      <w:r>
        <w:rPr>
          <w:noProof/>
          <w:lang w:bidi="ar-SA"/>
        </w:rPr>
        <w:drawing>
          <wp:inline distT="0" distB="0" distL="0" distR="0" wp14:anchorId="21B1B4F2" wp14:editId="39777EC2">
            <wp:extent cx="4684395" cy="3994150"/>
            <wp:effectExtent l="0" t="0" r="0" b="0"/>
            <wp:docPr id="16" name="Picture 16" descr="␂矸曰矷淀矵ح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矸曰矷淀矵ح矨"/>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84395" cy="3994150"/>
                    </a:xfrm>
                    <a:prstGeom prst="rect">
                      <a:avLst/>
                    </a:prstGeom>
                    <a:noFill/>
                    <a:ln>
                      <a:noFill/>
                    </a:ln>
                  </pic:spPr>
                </pic:pic>
              </a:graphicData>
            </a:graphic>
          </wp:inline>
        </w:drawing>
      </w:r>
    </w:p>
    <w:p w14:paraId="0CF54234" w14:textId="77777777" w:rsidR="001F1036" w:rsidRDefault="001F1036" w:rsidP="001F1036">
      <w:pPr>
        <w:pStyle w:val="aff"/>
      </w:pPr>
    </w:p>
    <w:p w14:paraId="37F97E36" w14:textId="77777777" w:rsidR="001F1036" w:rsidRDefault="001F1036" w:rsidP="001F1036">
      <w:pPr>
        <w:pStyle w:val="aff"/>
      </w:pPr>
    </w:p>
    <w:p w14:paraId="796BB5BB" w14:textId="77777777" w:rsidR="001F1036" w:rsidRDefault="001F1036" w:rsidP="001F1036">
      <w:pPr>
        <w:pStyle w:val="aff"/>
      </w:pPr>
    </w:p>
    <w:p w14:paraId="3427B827" w14:textId="77777777" w:rsidR="001F1036" w:rsidRDefault="001F1036" w:rsidP="001F1036">
      <w:pPr>
        <w:pStyle w:val="aff"/>
      </w:pPr>
    </w:p>
    <w:p w14:paraId="72D07553" w14:textId="77777777" w:rsidR="001F1036" w:rsidRDefault="001F1036" w:rsidP="001F1036">
      <w:pPr>
        <w:pStyle w:val="aff"/>
      </w:pPr>
    </w:p>
    <w:p w14:paraId="4231E418" w14:textId="77777777" w:rsidR="001F1036" w:rsidRDefault="001F1036" w:rsidP="001F1036">
      <w:pPr>
        <w:pStyle w:val="aff"/>
      </w:pPr>
    </w:p>
    <w:p w14:paraId="0F0838C6" w14:textId="77777777" w:rsidR="001F1036" w:rsidRDefault="001F1036" w:rsidP="001F1036">
      <w:pPr>
        <w:pStyle w:val="aff"/>
      </w:pPr>
    </w:p>
    <w:p w14:paraId="4976C56B" w14:textId="77777777" w:rsidR="001F1036" w:rsidRDefault="001F1036" w:rsidP="001F1036">
      <w:pPr>
        <w:pStyle w:val="aff"/>
      </w:pPr>
    </w:p>
    <w:p w14:paraId="6C806A44" w14:textId="77777777" w:rsidR="001F1036" w:rsidRDefault="001F1036" w:rsidP="001F1036">
      <w:pPr>
        <w:pStyle w:val="aff"/>
      </w:pPr>
    </w:p>
    <w:p w14:paraId="1579AF16" w14:textId="77777777" w:rsidR="001F1036" w:rsidRDefault="001F1036" w:rsidP="001F1036">
      <w:pPr>
        <w:pStyle w:val="aff"/>
      </w:pPr>
    </w:p>
    <w:p w14:paraId="783EA68C" w14:textId="77777777" w:rsidR="001F1036" w:rsidRDefault="001F1036" w:rsidP="001F1036">
      <w:pPr>
        <w:pStyle w:val="aff"/>
        <w:rPr>
          <w:rtl/>
        </w:rPr>
      </w:pPr>
    </w:p>
    <w:p w14:paraId="1688349C" w14:textId="77777777" w:rsidR="001F1036" w:rsidRDefault="001F1036" w:rsidP="001F1036">
      <w:pPr>
        <w:pStyle w:val="aff"/>
        <w:rPr>
          <w:rtl/>
        </w:rPr>
      </w:pPr>
    </w:p>
    <w:p w14:paraId="0256FFF2" w14:textId="77777777" w:rsidR="001F1036" w:rsidRDefault="001F1036" w:rsidP="001F1036">
      <w:pPr>
        <w:pStyle w:val="aff"/>
      </w:pPr>
    </w:p>
    <w:p w14:paraId="5EA58E06" w14:textId="77777777" w:rsidR="001F1036" w:rsidRDefault="001F1036" w:rsidP="001F1036">
      <w:pPr>
        <w:pStyle w:val="aff"/>
      </w:pPr>
    </w:p>
    <w:p w14:paraId="10467558" w14:textId="77777777" w:rsidR="001F1036" w:rsidRDefault="001F1036" w:rsidP="001F1036">
      <w:pPr>
        <w:pStyle w:val="aff"/>
      </w:pPr>
    </w:p>
    <w:p w14:paraId="7A10706E" w14:textId="77777777" w:rsidR="001F1036" w:rsidRDefault="001F1036" w:rsidP="00EC21F4">
      <w:pPr>
        <w:rPr>
          <w:rtl/>
          <w:lang w:bidi="ar-SA"/>
        </w:rPr>
        <w:sectPr w:rsidR="001F1036">
          <w:footnotePr>
            <w:numRestart w:val="eachPage"/>
          </w:footnotePr>
          <w:pgSz w:w="11906" w:h="16838"/>
          <w:pgMar w:top="1701" w:right="2268" w:bottom="1701" w:left="1701" w:header="851" w:footer="1021" w:gutter="0"/>
          <w:pgNumType w:fmt="arabicAbjad"/>
          <w:cols w:space="720"/>
          <w:bidi/>
          <w:rtlGutter/>
        </w:sectPr>
      </w:pPr>
    </w:p>
    <w:p w14:paraId="63B62664" w14:textId="77777777" w:rsidR="001F1036" w:rsidRDefault="001F1036" w:rsidP="00EC21F4">
      <w:pPr>
        <w:rPr>
          <w:lang w:bidi="ar-SA"/>
        </w:rPr>
      </w:pPr>
    </w:p>
    <w:p w14:paraId="5DEBC309" w14:textId="77777777" w:rsidR="001F1036" w:rsidRPr="00EC21F4" w:rsidRDefault="001F1036" w:rsidP="00EC21F4">
      <w:pPr>
        <w:pStyle w:val="af3"/>
        <w:rPr>
          <w:rtl/>
        </w:rPr>
      </w:pPr>
      <w:r>
        <w:rPr>
          <w:noProof/>
          <w:lang w:bidi="ar-SA"/>
        </w:rPr>
        <w:drawing>
          <wp:inline distT="0" distB="0" distL="0" distR="0" wp14:anchorId="38469FF5" wp14:editId="08735EC9">
            <wp:extent cx="767715" cy="707390"/>
            <wp:effectExtent l="0" t="0" r="0" b="0"/>
            <wp:docPr id="9" name="Picture 9" descr="download_UT_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ownload_UT_arm"/>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67715" cy="707390"/>
                    </a:xfrm>
                    <a:prstGeom prst="rect">
                      <a:avLst/>
                    </a:prstGeom>
                    <a:noFill/>
                    <a:ln>
                      <a:noFill/>
                    </a:ln>
                  </pic:spPr>
                </pic:pic>
              </a:graphicData>
            </a:graphic>
          </wp:inline>
        </w:drawing>
      </w:r>
    </w:p>
    <w:p w14:paraId="38A62203" w14:textId="77777777" w:rsidR="001F1036" w:rsidRPr="00C05CB6" w:rsidRDefault="001F1036" w:rsidP="00EC21F4">
      <w:pPr>
        <w:pStyle w:val="af2"/>
      </w:pPr>
      <w:r w:rsidRPr="00C05CB6">
        <w:rPr>
          <w:rFonts w:hint="cs"/>
          <w:rtl/>
          <w:lang w:bidi="ar-SA"/>
        </w:rPr>
        <w:t>تعهد نامه اصالت اثر</w:t>
      </w:r>
    </w:p>
    <w:p w14:paraId="58739C96" w14:textId="7A0961CE" w:rsidR="001F1036" w:rsidRPr="004F1158" w:rsidRDefault="001F1036" w:rsidP="006B4349">
      <w:pPr>
        <w:rPr>
          <w:rtl/>
        </w:rPr>
      </w:pPr>
      <w:r w:rsidRPr="004F1158">
        <w:rPr>
          <w:rFonts w:hint="cs"/>
          <w:rtl/>
        </w:rPr>
        <w:t xml:space="preserve">اینجانب </w:t>
      </w:r>
      <w:r w:rsidR="00E56F9E">
        <w:rPr>
          <w:rFonts w:hint="cs"/>
          <w:rtl/>
        </w:rPr>
        <w:t xml:space="preserve">امیرحسین کریمی مهرآبادی </w:t>
      </w:r>
      <w:r w:rsidRPr="004F1158">
        <w:rPr>
          <w:rFonts w:hint="cs"/>
          <w:rtl/>
        </w:rPr>
        <w:t xml:space="preserve">دانش آموخته مقطع کارشناسی ارشد در رشتۀ </w:t>
      </w:r>
      <w:r w:rsidR="00E56F9E">
        <w:rPr>
          <w:rFonts w:hint="cs"/>
          <w:rtl/>
        </w:rPr>
        <w:t>مدیریت بازرگانی</w:t>
      </w:r>
      <w:r w:rsidRPr="004F1158">
        <w:rPr>
          <w:rFonts w:hint="cs"/>
          <w:rtl/>
        </w:rPr>
        <w:t xml:space="preserve"> که در تاریخ </w:t>
      </w:r>
      <w:r w:rsidR="006B4349">
        <w:t>…</w:t>
      </w:r>
      <w:r w:rsidR="006B4349">
        <w:rPr>
          <w:rFonts w:hint="cs"/>
          <w:rtl/>
        </w:rPr>
        <w:t xml:space="preserve"> </w:t>
      </w:r>
      <w:r w:rsidRPr="004F1158">
        <w:rPr>
          <w:rFonts w:hint="cs"/>
          <w:rtl/>
        </w:rPr>
        <w:t xml:space="preserve">از پایان‌نامه یا رساله خود تحت عنوان: " </w:t>
      </w:r>
      <w:r w:rsidR="00E56F9E">
        <w:rPr>
          <w:rFonts w:ascii="Tahoma" w:hAnsi="Tahoma" w:hint="cs"/>
          <w:rtl/>
        </w:rPr>
        <w:t>نقشه راه فناوری برای صنعت خودرو</w:t>
      </w:r>
      <w:r w:rsidR="00E56F9E">
        <w:rPr>
          <w:rFonts w:ascii="Tahoma" w:hAnsi="Tahoma" w:hint="eastAsia"/>
          <w:rtl/>
        </w:rPr>
        <w:t>‌</w:t>
      </w:r>
      <w:r w:rsidR="00E56F9E">
        <w:rPr>
          <w:rFonts w:ascii="Tahoma" w:hAnsi="Tahoma" w:hint="cs"/>
          <w:rtl/>
        </w:rPr>
        <w:t>های برقی با رویکرد تحلیل شبکه معنایی</w:t>
      </w:r>
      <w:r w:rsidR="00E56F9E" w:rsidRPr="004F1158">
        <w:rPr>
          <w:rFonts w:hint="cs"/>
          <w:rtl/>
        </w:rPr>
        <w:t xml:space="preserve"> </w:t>
      </w:r>
      <w:r w:rsidRPr="004F1158">
        <w:rPr>
          <w:rFonts w:hint="cs"/>
          <w:rtl/>
        </w:rPr>
        <w:t>" با کسب درجۀ کارشناسي ارشد دفاع نموده‌ام، شرعاً و قانوناً متعهد می‌شوم :</w:t>
      </w:r>
    </w:p>
    <w:p w14:paraId="664B1BFA" w14:textId="77777777" w:rsidR="001F1036" w:rsidRPr="004F1158" w:rsidRDefault="001F1036" w:rsidP="004F1158">
      <w:pPr>
        <w:pStyle w:val="a6"/>
        <w:rPr>
          <w:rtl/>
        </w:rPr>
      </w:pPr>
      <w:r w:rsidRPr="004F1158">
        <w:rPr>
          <w:rFonts w:hint="cs"/>
          <w:rtl/>
        </w:rPr>
        <w:t xml:space="preserve">مطالب مندرج در این پایان‌نامه یا رساله حاصل تحقیق و پژوهش اینجانب بوده و در مواردی که از دستاوردهای علمی‌و </w:t>
      </w:r>
      <w:r w:rsidR="00AB783B">
        <w:rPr>
          <w:rFonts w:hint="cs"/>
          <w:rtl/>
        </w:rPr>
        <w:t>پژوهشی دیگران اعم از پایان‌نامه، کتاب</w:t>
      </w:r>
      <w:r w:rsidRPr="004F1158">
        <w:rPr>
          <w:rFonts w:hint="cs"/>
          <w:rtl/>
        </w:rPr>
        <w:t>، مقاله و غیره استفاده نموده‌ام، رعایت کامل امانت را نموده، مطابق مقررات، ارجاع و در فهرست منابع و مآخذ اقدام به ذكر آن‌ها نموده‌ام.</w:t>
      </w:r>
    </w:p>
    <w:p w14:paraId="6A7D3ED4" w14:textId="77777777" w:rsidR="001F1036" w:rsidRPr="004F1158" w:rsidRDefault="001F1036" w:rsidP="00700621">
      <w:pPr>
        <w:pStyle w:val="a6"/>
        <w:rPr>
          <w:rtl/>
        </w:rPr>
      </w:pPr>
      <w:r w:rsidRPr="004F1158">
        <w:rPr>
          <w:rFonts w:hint="cs"/>
          <w:rtl/>
        </w:rPr>
        <w:t>تمامی‌یا بخشی از این پایان‌نامه یا رساله قبلاً برای</w:t>
      </w:r>
      <w:r w:rsidR="00D548F4">
        <w:rPr>
          <w:rFonts w:hint="cs"/>
          <w:rtl/>
        </w:rPr>
        <w:t xml:space="preserve"> دریافت هیچ مدرک تحصیلی (هم سطح</w:t>
      </w:r>
      <w:r w:rsidRPr="004F1158">
        <w:rPr>
          <w:rFonts w:hint="cs"/>
          <w:rtl/>
        </w:rPr>
        <w:t>، پایین تر یا بالاتر) در سایر دانشگاه‌ها و مؤسسات آموزش عالی ارائه نشده است.</w:t>
      </w:r>
    </w:p>
    <w:p w14:paraId="61E03244" w14:textId="77777777" w:rsidR="001F1036" w:rsidRPr="004F1158" w:rsidRDefault="001F1036" w:rsidP="004F1158">
      <w:pPr>
        <w:pStyle w:val="a6"/>
        <w:rPr>
          <w:rtl/>
        </w:rPr>
      </w:pPr>
      <w:r w:rsidRPr="004F1158">
        <w:rPr>
          <w:rFonts w:hint="cs"/>
          <w:rtl/>
        </w:rPr>
        <w:t>مقالات مستخرج از اين پایان‌نامه یا رساله کاملا حاصل کار اینجانب بوده و از هر گونه جعل داده و یا تغییر اطلاعات پرهیز نموده‌ام.</w:t>
      </w:r>
    </w:p>
    <w:p w14:paraId="70F54014" w14:textId="77777777" w:rsidR="001F1036" w:rsidRPr="00C05CB6" w:rsidRDefault="001F1036" w:rsidP="004F1158">
      <w:pPr>
        <w:pStyle w:val="a6"/>
        <w:rPr>
          <w:lang w:bidi="ar-SA"/>
        </w:rPr>
      </w:pPr>
      <w:r w:rsidRPr="00C05CB6">
        <w:rPr>
          <w:rFonts w:hint="cs"/>
          <w:rtl/>
          <w:lang w:bidi="ar-SA"/>
        </w:rPr>
        <w:t>از ارسال همزمان و یا تکراری مقالات مستخرج از اين پایان‌نامه یا رساله (با بیش از 30 درصد همپوشانی) به نشریات و یا کنگره</w:t>
      </w:r>
      <w:r w:rsidR="00D548F4">
        <w:rPr>
          <w:rFonts w:hint="cs"/>
          <w:rtl/>
          <w:lang w:bidi="ar-SA"/>
        </w:rPr>
        <w:t>‌های گوناگون خودداری نموده و مي</w:t>
      </w:r>
      <w:r w:rsidR="00D548F4">
        <w:rPr>
          <w:lang w:bidi="ar-SA"/>
        </w:rPr>
        <w:softHyphen/>
      </w:r>
      <w:r w:rsidRPr="00C05CB6">
        <w:rPr>
          <w:rFonts w:hint="cs"/>
          <w:rtl/>
          <w:lang w:bidi="ar-SA"/>
        </w:rPr>
        <w:t>نمایم.</w:t>
      </w:r>
    </w:p>
    <w:p w14:paraId="0BA83641" w14:textId="77777777" w:rsidR="001F1036" w:rsidRPr="00C05CB6" w:rsidRDefault="001F1036" w:rsidP="004F1158">
      <w:pPr>
        <w:pStyle w:val="a6"/>
        <w:rPr>
          <w:lang w:bidi="ar-SA"/>
        </w:rPr>
      </w:pPr>
      <w:r w:rsidRPr="00C05CB6">
        <w:rPr>
          <w:rFonts w:hint="cs"/>
          <w:rtl/>
          <w:lang w:bidi="ar-SA"/>
        </w:rPr>
        <w:t>کلیه حقوق مادّی و معنوی حاصل از این پایان‌نامه یا رساله متعلق به دانشگاه تهران بوده و متعهد می‌شوم هر گونه بهره مندی و یا نشر دستاوردهای حاصل از این تحقیق اعم از چاپ کتاب، مقاله، ثبت اختراع و غیره (چه در زمان دانشجویی و یا بعد از فراغت از تحصیل) با کسب اجازه از تیم استادان راهنما و مشاور و حوزه پژوهشی دانشکده باشد.</w:t>
      </w:r>
    </w:p>
    <w:p w14:paraId="4F36202C" w14:textId="77777777" w:rsidR="001F1036" w:rsidRPr="00C05CB6" w:rsidRDefault="001F1036" w:rsidP="004F1158">
      <w:pPr>
        <w:pStyle w:val="aa"/>
        <w:rPr>
          <w:lang w:bidi="ar-SA"/>
        </w:rPr>
      </w:pPr>
      <w:r w:rsidRPr="00C05CB6">
        <w:rPr>
          <w:rFonts w:hint="cs"/>
          <w:rtl/>
          <w:lang w:bidi="ar-SA"/>
        </w:rPr>
        <w:t>در صورت اثبات تخلف (در هر زمان) مدرك تحصيلي صادر شده توسط دانشگاه تهران از درجه اعتبار ساقط و اينجانب هیچگونه ادعایی نخواهم دا</w:t>
      </w:r>
      <w:r w:rsidRPr="00C05CB6">
        <w:rPr>
          <w:rFonts w:hint="cs"/>
          <w:rtl/>
        </w:rPr>
        <w:t>شت.</w:t>
      </w:r>
    </w:p>
    <w:p w14:paraId="6A7D198A" w14:textId="77777777" w:rsidR="001F1036" w:rsidRPr="003F5205" w:rsidRDefault="001F1036" w:rsidP="003F5205"/>
    <w:p w14:paraId="5C49B001" w14:textId="77777777" w:rsidR="001F1036" w:rsidRDefault="001F1036" w:rsidP="003F5205">
      <w:pPr>
        <w:rPr>
          <w:rtl/>
          <w:lang w:bidi="ar-SA"/>
        </w:rPr>
      </w:pPr>
      <w:r w:rsidRPr="00C05CB6">
        <w:rPr>
          <w:rFonts w:hint="cs"/>
          <w:rtl/>
        </w:rPr>
        <w:t xml:space="preserve">امضا و </w:t>
      </w:r>
      <w:r w:rsidRPr="00C05CB6">
        <w:rPr>
          <w:rFonts w:hint="cs"/>
          <w:rtl/>
          <w:lang w:bidi="ar-SA"/>
        </w:rPr>
        <w:t>نام و نام خانوادگی دانشجو:</w:t>
      </w:r>
    </w:p>
    <w:p w14:paraId="5C6C8DC0" w14:textId="61E30FA6" w:rsidR="00E56F9E" w:rsidRPr="00C05CB6" w:rsidRDefault="00E56F9E" w:rsidP="003F5205">
      <w:pPr>
        <w:rPr>
          <w:lang w:bidi="ar-SA"/>
        </w:rPr>
      </w:pPr>
      <w:r>
        <w:rPr>
          <w:rFonts w:hint="cs"/>
          <w:rtl/>
          <w:lang w:bidi="ar-SA"/>
        </w:rPr>
        <w:t>امیرحسین کریمی مهرآبادی</w:t>
      </w:r>
    </w:p>
    <w:p w14:paraId="11F1ED49" w14:textId="77777777" w:rsidR="001063A2" w:rsidRDefault="001F1036" w:rsidP="00B92334">
      <w:pPr>
        <w:rPr>
          <w:rtl/>
        </w:rPr>
        <w:sectPr w:rsidR="001063A2" w:rsidSect="001063A2">
          <w:footerReference w:type="default" r:id="rId11"/>
          <w:headerReference w:type="first" r:id="rId12"/>
          <w:footnotePr>
            <w:numRestart w:val="eachSect"/>
          </w:footnotePr>
          <w:pgSz w:w="11906" w:h="16838" w:code="9"/>
          <w:pgMar w:top="1980" w:right="1728" w:bottom="1296" w:left="1008" w:header="720" w:footer="720" w:gutter="0"/>
          <w:cols w:space="708"/>
          <w:bidi/>
          <w:rtlGutter/>
          <w:docGrid w:linePitch="360"/>
        </w:sectPr>
      </w:pPr>
      <w:r w:rsidRPr="00C05CB6">
        <w:rPr>
          <w:rFonts w:hint="cs"/>
          <w:rtl/>
        </w:rPr>
        <w:br w:type="page"/>
      </w:r>
    </w:p>
    <w:p w14:paraId="0928B19C" w14:textId="67D93C0F" w:rsidR="00E457B9" w:rsidRPr="00462331" w:rsidRDefault="00E457B9" w:rsidP="00E457B9">
      <w:pPr>
        <w:pStyle w:val="af5"/>
        <w:rPr>
          <w:rtl/>
        </w:rPr>
      </w:pPr>
      <w:r w:rsidRPr="00462331">
        <w:rPr>
          <w:rtl/>
        </w:rPr>
        <w:lastRenderedPageBreak/>
        <w:t>تقدیم به</w:t>
      </w:r>
    </w:p>
    <w:p w14:paraId="1DCB54B6" w14:textId="77777777" w:rsidR="006B0F36" w:rsidRDefault="006B0F36" w:rsidP="008B422B">
      <w:pPr>
        <w:pStyle w:val="aa"/>
        <w:rPr>
          <w:rtl/>
        </w:rPr>
      </w:pPr>
    </w:p>
    <w:p w14:paraId="1C7D85D6" w14:textId="77777777" w:rsidR="00E6066B" w:rsidRDefault="00E6066B" w:rsidP="00DE11FB">
      <w:pPr>
        <w:rPr>
          <w:rtl/>
        </w:rPr>
      </w:pPr>
    </w:p>
    <w:p w14:paraId="168433AB" w14:textId="77777777" w:rsidR="00E457B9" w:rsidRDefault="00E457B9" w:rsidP="00DE11FB">
      <w:pPr>
        <w:rPr>
          <w:rtl/>
        </w:rPr>
        <w:sectPr w:rsidR="00E457B9" w:rsidSect="00FD4C42">
          <w:headerReference w:type="default" r:id="rId13"/>
          <w:footerReference w:type="default" r:id="rId14"/>
          <w:headerReference w:type="first" r:id="rId15"/>
          <w:footnotePr>
            <w:numRestart w:val="eachSect"/>
          </w:footnotePr>
          <w:pgSz w:w="11906" w:h="16838" w:code="9"/>
          <w:pgMar w:top="1980" w:right="1728" w:bottom="1296" w:left="1008" w:header="720" w:footer="720" w:gutter="0"/>
          <w:pgNumType w:fmt="arabicAlpha" w:start="1"/>
          <w:cols w:space="708"/>
          <w:bidi/>
          <w:rtlGutter/>
          <w:docGrid w:linePitch="360"/>
        </w:sectPr>
      </w:pPr>
    </w:p>
    <w:p w14:paraId="7DD1E5DF" w14:textId="0C488856" w:rsidR="00E457B9" w:rsidRPr="00E56F9E" w:rsidRDefault="00E457B9" w:rsidP="00E56F9E">
      <w:pPr>
        <w:pStyle w:val="af7"/>
        <w:rPr>
          <w:sz w:val="44"/>
          <w:szCs w:val="48"/>
          <w:rtl/>
        </w:rPr>
        <w:sectPr w:rsidR="00E457B9" w:rsidRPr="00E56F9E" w:rsidSect="00EF4FDF">
          <w:headerReference w:type="default" r:id="rId16"/>
          <w:footnotePr>
            <w:numRestart w:val="eachSect"/>
          </w:footnotePr>
          <w:pgSz w:w="11906" w:h="16838" w:code="9"/>
          <w:pgMar w:top="1980" w:right="1728" w:bottom="1296" w:left="1008" w:header="720" w:footer="720" w:gutter="0"/>
          <w:pgNumType w:fmt="arabicAlpha"/>
          <w:cols w:space="708"/>
          <w:bidi/>
          <w:rtlGutter/>
          <w:docGrid w:linePitch="360"/>
        </w:sectPr>
      </w:pPr>
      <w:r w:rsidRPr="00850DCA">
        <w:rPr>
          <w:rFonts w:hint="cs"/>
          <w:sz w:val="44"/>
          <w:szCs w:val="48"/>
          <w:rtl/>
        </w:rPr>
        <w:lastRenderedPageBreak/>
        <w:t>با تشکر و تقدیر از:</w:t>
      </w:r>
    </w:p>
    <w:p w14:paraId="4DE3EB42" w14:textId="77777777" w:rsidR="00E457B9" w:rsidRDefault="00E457B9" w:rsidP="00E457B9">
      <w:pPr>
        <w:pStyle w:val="aff5"/>
        <w:rPr>
          <w:rtl/>
        </w:rPr>
      </w:pPr>
      <w:r w:rsidRPr="003F018E">
        <w:rPr>
          <w:rFonts w:hint="cs"/>
          <w:rtl/>
        </w:rPr>
        <w:lastRenderedPageBreak/>
        <w:t>چکیده</w:t>
      </w:r>
    </w:p>
    <w:p w14:paraId="5C757259" w14:textId="77777777" w:rsidR="00C85842" w:rsidRPr="00C85842" w:rsidRDefault="00C85842" w:rsidP="00C85842">
      <w:pPr>
        <w:jc w:val="lowKashida"/>
        <w:rPr>
          <w:rFonts w:ascii="Traditional Arabic" w:hAnsi="Traditional Arabic" w:cs="B Zar"/>
          <w:color w:val="000000"/>
          <w:szCs w:val="24"/>
          <w:rtl/>
        </w:rPr>
      </w:pPr>
      <w:r w:rsidRPr="00C85842">
        <w:rPr>
          <w:rFonts w:ascii="Traditional Arabic" w:hAnsi="Traditional Arabic" w:cs="B Zar" w:hint="cs"/>
          <w:color w:val="000000"/>
          <w:szCs w:val="24"/>
          <w:rtl/>
        </w:rPr>
        <w:t>با در نظر گرفتن پیشرفت سریع فناوری و ایجاد نگرانی</w:t>
      </w:r>
      <w:r w:rsidRPr="00C85842">
        <w:rPr>
          <w:rFonts w:ascii="Traditional Arabic" w:hAnsi="Traditional Arabic" w:cs="B Zar" w:hint="eastAsia"/>
          <w:color w:val="000000"/>
          <w:szCs w:val="24"/>
          <w:rtl/>
        </w:rPr>
        <w:t>‌</w:t>
      </w:r>
      <w:r w:rsidRPr="00C85842">
        <w:rPr>
          <w:rFonts w:ascii="Traditional Arabic" w:hAnsi="Traditional Arabic" w:cs="B Zar" w:hint="cs"/>
          <w:color w:val="000000"/>
          <w:szCs w:val="24"/>
          <w:rtl/>
        </w:rPr>
        <w:t>های زیست محیطی، خودروهای برقی را می‌توان از مهم ترین موضوعات در حال رشد در صنعت حمل و نقل دانست. با وجود این پیشرفت چشمگیر و اهمیت این موضوع تحقیقات محدودی درباره ی سیر تحول فناوری در حوزه خودرو</w:t>
      </w:r>
      <w:r w:rsidRPr="00C85842">
        <w:rPr>
          <w:rFonts w:ascii="Traditional Arabic" w:hAnsi="Traditional Arabic" w:cs="B Zar" w:hint="eastAsia"/>
          <w:color w:val="000000"/>
          <w:szCs w:val="24"/>
          <w:rtl/>
        </w:rPr>
        <w:t>‌</w:t>
      </w:r>
      <w:r w:rsidRPr="00C85842">
        <w:rPr>
          <w:rFonts w:ascii="Traditional Arabic" w:hAnsi="Traditional Arabic" w:cs="B Zar" w:hint="cs"/>
          <w:color w:val="000000"/>
          <w:szCs w:val="24"/>
          <w:rtl/>
        </w:rPr>
        <w:t xml:space="preserve">های برقی صورت گرفته است.  </w:t>
      </w:r>
    </w:p>
    <w:p w14:paraId="20B0A590" w14:textId="77777777" w:rsidR="00C85842" w:rsidRPr="00C85842" w:rsidRDefault="00C85842" w:rsidP="00C85842">
      <w:pPr>
        <w:jc w:val="lowKashida"/>
        <w:rPr>
          <w:rFonts w:ascii="Traditional Arabic" w:hAnsi="Traditional Arabic" w:cs="B Zar"/>
          <w:color w:val="000000"/>
          <w:szCs w:val="24"/>
          <w:rtl/>
        </w:rPr>
      </w:pPr>
      <w:r w:rsidRPr="00C85842">
        <w:rPr>
          <w:rFonts w:ascii="Traditional Arabic" w:hAnsi="Traditional Arabic" w:cs="B Zar" w:hint="cs"/>
          <w:color w:val="000000"/>
          <w:szCs w:val="24"/>
          <w:rtl/>
        </w:rPr>
        <w:t>هدف از انجام این پژوهش ترسیم نقشه راه فناوری خودرو های برقی است. نتایج این پژوهش می‌تواند در کنار روشن نمودن بینش مناسبی از آینده این حوزه و فناوری</w:t>
      </w:r>
      <w:r w:rsidRPr="00C85842">
        <w:rPr>
          <w:rFonts w:ascii="Traditional Arabic" w:hAnsi="Traditional Arabic" w:cs="B Zar" w:hint="eastAsia"/>
          <w:color w:val="000000"/>
          <w:szCs w:val="24"/>
          <w:rtl/>
        </w:rPr>
        <w:t>‌</w:t>
      </w:r>
      <w:r w:rsidRPr="00C85842">
        <w:rPr>
          <w:rFonts w:ascii="Traditional Arabic" w:hAnsi="Traditional Arabic" w:cs="B Zar" w:hint="cs"/>
          <w:color w:val="000000"/>
          <w:szCs w:val="24"/>
          <w:rtl/>
        </w:rPr>
        <w:t>هایی که در آن نقش کلیدی ایفا میکنند، شکاف میان پژوهش های علمی و فناوری</w:t>
      </w:r>
      <w:r w:rsidRPr="00C85842">
        <w:rPr>
          <w:rFonts w:ascii="Traditional Arabic" w:hAnsi="Traditional Arabic" w:cs="B Zar" w:hint="eastAsia"/>
          <w:color w:val="000000"/>
          <w:szCs w:val="24"/>
          <w:rtl/>
        </w:rPr>
        <w:t>‌</w:t>
      </w:r>
      <w:r w:rsidRPr="00C85842">
        <w:rPr>
          <w:rFonts w:ascii="Traditional Arabic" w:hAnsi="Traditional Arabic" w:cs="B Zar" w:hint="cs"/>
          <w:color w:val="000000"/>
          <w:szCs w:val="24"/>
          <w:rtl/>
        </w:rPr>
        <w:t>های موجود در این حوزه را نیز کاهش دهد.</w:t>
      </w:r>
    </w:p>
    <w:p w14:paraId="49A02491" w14:textId="33CC4800" w:rsidR="00C85842" w:rsidRPr="00C85842" w:rsidRDefault="00C85842" w:rsidP="00C85842">
      <w:pPr>
        <w:pStyle w:val="aff5"/>
        <w:rPr>
          <w:b w:val="0"/>
          <w:bCs w:val="0"/>
          <w:sz w:val="24"/>
          <w:szCs w:val="24"/>
          <w:rtl/>
        </w:rPr>
      </w:pPr>
      <w:r w:rsidRPr="00C85842">
        <w:rPr>
          <w:rFonts w:ascii="Traditional Arabic" w:hAnsi="Traditional Arabic" w:cs="B Zar" w:hint="cs"/>
          <w:b w:val="0"/>
          <w:bCs w:val="0"/>
          <w:color w:val="000000"/>
          <w:sz w:val="24"/>
          <w:szCs w:val="24"/>
          <w:rtl/>
        </w:rPr>
        <w:t>پژوهش پیش رو با روش آمیخته کمی و کیفی انجام خواهد شد. در بخش کمی با جمع آوری تمامی پتنت های موجود در پایگاه داده لنز از اولین حضور پتنت ها در سال 1900 تا زمان انجام این پژوهش در سال 2025، به تحلیل پتنت</w:t>
      </w:r>
      <w:r w:rsidRPr="00C85842">
        <w:rPr>
          <w:rFonts w:ascii="Traditional Arabic" w:hAnsi="Traditional Arabic" w:cs="B Zar" w:hint="eastAsia"/>
          <w:b w:val="0"/>
          <w:bCs w:val="0"/>
          <w:color w:val="000000"/>
          <w:sz w:val="24"/>
          <w:szCs w:val="24"/>
          <w:rtl/>
        </w:rPr>
        <w:t>‌</w:t>
      </w:r>
      <w:r w:rsidRPr="00C85842">
        <w:rPr>
          <w:rFonts w:ascii="Traditional Arabic" w:hAnsi="Traditional Arabic" w:cs="B Zar" w:hint="cs"/>
          <w:b w:val="0"/>
          <w:bCs w:val="0"/>
          <w:color w:val="000000"/>
          <w:sz w:val="24"/>
          <w:szCs w:val="24"/>
          <w:rtl/>
        </w:rPr>
        <w:t>ها با استفاده از تحلیل شبکه معنایی، خوشه بندی و اولویت بندی خوشه ها خواهیم پرداخت. در بخش کیفی نیز با توجه به هدف پژوهش که نگاشت نقشه راه فناوری خودروهای برقی میباشد، به نگاشت نقشه راه در آینده نزدیک، میان مدت و بلند مدت خواهیم پرداخت. این پژوهش بینش های مفیدی از فناوری</w:t>
      </w:r>
      <w:r w:rsidRPr="00C85842">
        <w:rPr>
          <w:rFonts w:ascii="Traditional Arabic" w:hAnsi="Traditional Arabic" w:cs="B Zar" w:hint="eastAsia"/>
          <w:b w:val="0"/>
          <w:bCs w:val="0"/>
          <w:color w:val="000000"/>
          <w:sz w:val="24"/>
          <w:szCs w:val="24"/>
          <w:rtl/>
        </w:rPr>
        <w:t>‌</w:t>
      </w:r>
      <w:r w:rsidRPr="00C85842">
        <w:rPr>
          <w:rFonts w:ascii="Traditional Arabic" w:hAnsi="Traditional Arabic" w:cs="B Zar" w:hint="cs"/>
          <w:b w:val="0"/>
          <w:bCs w:val="0"/>
          <w:color w:val="000000"/>
          <w:sz w:val="24"/>
          <w:szCs w:val="24"/>
          <w:rtl/>
        </w:rPr>
        <w:t>ها وآینده آن ها در حوزه خودرو های برقی به ما خواهد داد. همچنین تلاش دارد تا شکاف های موجود در فناوری</w:t>
      </w:r>
      <w:r w:rsidRPr="00C85842">
        <w:rPr>
          <w:rFonts w:ascii="Traditional Arabic" w:hAnsi="Traditional Arabic" w:cs="B Zar" w:hint="eastAsia"/>
          <w:b w:val="0"/>
          <w:bCs w:val="0"/>
          <w:color w:val="000000"/>
          <w:sz w:val="24"/>
          <w:szCs w:val="24"/>
          <w:rtl/>
        </w:rPr>
        <w:t>‌</w:t>
      </w:r>
      <w:r w:rsidRPr="00C85842">
        <w:rPr>
          <w:rFonts w:ascii="Traditional Arabic" w:hAnsi="Traditional Arabic" w:cs="B Zar" w:hint="cs"/>
          <w:b w:val="0"/>
          <w:bCs w:val="0"/>
          <w:color w:val="000000"/>
          <w:sz w:val="24"/>
          <w:szCs w:val="24"/>
          <w:rtl/>
        </w:rPr>
        <w:t>های این حوزه را شناسایی کرده و کاهش دهد</w:t>
      </w:r>
    </w:p>
    <w:p w14:paraId="2819D146" w14:textId="77777777" w:rsidR="00C85842" w:rsidRPr="003F018E" w:rsidRDefault="00C85842" w:rsidP="00E457B9">
      <w:pPr>
        <w:pStyle w:val="aff5"/>
        <w:rPr>
          <w:rtl/>
        </w:rPr>
      </w:pPr>
    </w:p>
    <w:p w14:paraId="1481E901" w14:textId="3ABDDB56" w:rsidR="00E457B9" w:rsidRPr="00AB783B" w:rsidRDefault="00E457B9" w:rsidP="00E457B9">
      <w:pPr>
        <w:pStyle w:val="aa"/>
        <w:rPr>
          <w:rStyle w:val="Char1"/>
          <w:b/>
          <w:bCs/>
          <w:sz w:val="28"/>
          <w:szCs w:val="32"/>
          <w:rtl/>
        </w:rPr>
      </w:pPr>
      <w:r>
        <w:rPr>
          <w:rStyle w:val="aff6"/>
          <w:rFonts w:hint="cs"/>
          <w:rtl/>
        </w:rPr>
        <w:t xml:space="preserve">کلمات کلیدی: </w:t>
      </w:r>
      <w:r w:rsidR="00C85842">
        <w:rPr>
          <w:rFonts w:ascii="Traditional Arabic" w:hAnsi="Traditional Arabic" w:cs="B Zar" w:hint="cs"/>
          <w:color w:val="000000"/>
          <w:szCs w:val="24"/>
          <w:rtl/>
          <w:cs/>
        </w:rPr>
        <w:t>خودرو های برقی، تحلیل پتنت، تحلیل شبکه معنایی،</w:t>
      </w:r>
      <w:r w:rsidR="00C85842">
        <w:rPr>
          <w:rFonts w:ascii="Traditional Arabic" w:hAnsi="Traditional Arabic" w:cs="B Zar" w:hint="cs"/>
          <w:color w:val="000000"/>
          <w:szCs w:val="24"/>
          <w:rtl/>
        </w:rPr>
        <w:t xml:space="preserve"> خوشه بندی، </w:t>
      </w:r>
      <w:r w:rsidR="00C85842">
        <w:rPr>
          <w:rFonts w:ascii="Traditional Arabic" w:hAnsi="Traditional Arabic" w:cs="B Zar" w:hint="cs"/>
          <w:color w:val="000000"/>
          <w:szCs w:val="24"/>
          <w:rtl/>
          <w:cs/>
        </w:rPr>
        <w:t xml:space="preserve"> نقشه راه فناوری</w:t>
      </w:r>
    </w:p>
    <w:p w14:paraId="56D49265" w14:textId="77777777" w:rsidR="00CA1ED8" w:rsidRDefault="00CA1ED8" w:rsidP="00325752">
      <w:pPr>
        <w:rPr>
          <w:rtl/>
        </w:rPr>
      </w:pPr>
    </w:p>
    <w:p w14:paraId="34010E06" w14:textId="77777777" w:rsidR="00CA1ED8" w:rsidRDefault="00CA1ED8" w:rsidP="00325752">
      <w:pPr>
        <w:rPr>
          <w:rtl/>
        </w:rPr>
        <w:sectPr w:rsidR="00CA1ED8" w:rsidSect="00670D67">
          <w:headerReference w:type="default" r:id="rId17"/>
          <w:footnotePr>
            <w:numRestart w:val="eachSect"/>
          </w:footnotePr>
          <w:pgSz w:w="11906" w:h="16838" w:code="9"/>
          <w:pgMar w:top="1980" w:right="1728" w:bottom="1296" w:left="1008" w:header="720" w:footer="720" w:gutter="0"/>
          <w:pgNumType w:fmt="arabicAbjad"/>
          <w:cols w:space="708"/>
          <w:bidi/>
          <w:rtlGutter/>
          <w:docGrid w:linePitch="360"/>
        </w:sectPr>
      </w:pPr>
    </w:p>
    <w:p w14:paraId="2783D426" w14:textId="77777777" w:rsidR="0015440D" w:rsidRDefault="00445509" w:rsidP="00DE11FB">
      <w:pPr>
        <w:pStyle w:val="ac"/>
        <w:bidi w:val="0"/>
        <w:rPr>
          <w:rtl/>
        </w:rPr>
      </w:pPr>
      <w:r>
        <w:rPr>
          <w:rFonts w:hint="cs"/>
          <w:rtl/>
        </w:rPr>
        <w:lastRenderedPageBreak/>
        <w:t>فهرست</w:t>
      </w:r>
      <w:r w:rsidR="00102076">
        <w:rPr>
          <w:rFonts w:hint="cs"/>
          <w:rtl/>
        </w:rPr>
        <w:t xml:space="preserve"> مطالب</w:t>
      </w:r>
    </w:p>
    <w:p w14:paraId="076E72BA" w14:textId="77777777" w:rsidR="00140E17" w:rsidRDefault="00D0592E">
      <w:pPr>
        <w:pStyle w:val="TOC1"/>
        <w:rPr>
          <w:rFonts w:asciiTheme="minorHAnsi" w:eastAsiaTheme="minorEastAsia" w:hAnsiTheme="minorHAnsi" w:cstheme="minorBidi"/>
          <w:b w:val="0"/>
          <w:bCs w:val="0"/>
          <w:noProof/>
          <w:sz w:val="22"/>
          <w:szCs w:val="22"/>
          <w:rtl/>
          <w:lang w:bidi="ar-SA"/>
        </w:rPr>
      </w:pPr>
      <w:r>
        <w:rPr>
          <w:rFonts w:ascii="Cambria" w:hAnsi="Cambria" w:cs="B Titr"/>
          <w:b w:val="0"/>
          <w:bCs w:val="0"/>
          <w:i/>
          <w:szCs w:val="22"/>
          <w:rtl/>
        </w:rPr>
        <w:fldChar w:fldCharType="begin"/>
      </w:r>
      <w:r w:rsidR="008F2644">
        <w:rPr>
          <w:rFonts w:ascii="Cambria" w:hAnsi="Cambria" w:cs="B Titr"/>
          <w:b w:val="0"/>
          <w:bCs w:val="0"/>
          <w:i/>
          <w:szCs w:val="22"/>
          <w:rtl/>
        </w:rPr>
        <w:instrText xml:space="preserve"> </w:instrText>
      </w:r>
      <w:r w:rsidR="008F2644">
        <w:rPr>
          <w:rFonts w:ascii="Cambria" w:hAnsi="Cambria" w:cs="B Titr"/>
          <w:b w:val="0"/>
          <w:bCs w:val="0"/>
          <w:i/>
          <w:szCs w:val="22"/>
        </w:rPr>
        <w:instrText>TOC</w:instrText>
      </w:r>
      <w:r w:rsidR="008F2644">
        <w:rPr>
          <w:rFonts w:ascii="Cambria" w:hAnsi="Cambria" w:cs="B Titr"/>
          <w:b w:val="0"/>
          <w:bCs w:val="0"/>
          <w:i/>
          <w:szCs w:val="22"/>
          <w:rtl/>
        </w:rPr>
        <w:instrText xml:space="preserve"> \</w:instrText>
      </w:r>
      <w:r w:rsidR="008F2644">
        <w:rPr>
          <w:rFonts w:ascii="Cambria" w:hAnsi="Cambria" w:cs="B Titr"/>
          <w:b w:val="0"/>
          <w:bCs w:val="0"/>
          <w:i/>
          <w:szCs w:val="22"/>
        </w:rPr>
        <w:instrText>o "1-3" \h \z \t</w:instrText>
      </w:r>
      <w:r w:rsidR="008F2644">
        <w:rPr>
          <w:rFonts w:ascii="Cambria" w:hAnsi="Cambria" w:cs="B Titr"/>
          <w:b w:val="0"/>
          <w:bCs w:val="0"/>
          <w:i/>
          <w:szCs w:val="22"/>
          <w:rtl/>
        </w:rPr>
        <w:instrText xml:space="preserve"> "پیوستها,1,مراجع,1" </w:instrText>
      </w:r>
      <w:r>
        <w:rPr>
          <w:rFonts w:ascii="Cambria" w:hAnsi="Cambria" w:cs="B Titr"/>
          <w:b w:val="0"/>
          <w:bCs w:val="0"/>
          <w:i/>
          <w:szCs w:val="22"/>
          <w:rtl/>
        </w:rPr>
        <w:fldChar w:fldCharType="separate"/>
      </w:r>
      <w:hyperlink w:anchor="_Toc416252025" w:history="1">
        <w:r w:rsidR="00140E17" w:rsidRPr="00F01128">
          <w:rPr>
            <w:rStyle w:val="Hyperlink"/>
            <w:noProof/>
            <w:snapToGrid w:val="0"/>
            <w:w w:val="0"/>
            <w:u w:color="000000"/>
            <w:rtl/>
          </w:rPr>
          <w:t>1-</w:t>
        </w:r>
        <w:r w:rsidR="00140E17" w:rsidRPr="00F01128">
          <w:rPr>
            <w:rStyle w:val="Hyperlink"/>
            <w:noProof/>
            <w:rtl/>
          </w:rPr>
          <w:t xml:space="preserve"> </w:t>
        </w:r>
        <w:r w:rsidR="00140E17" w:rsidRPr="00F01128">
          <w:rPr>
            <w:rStyle w:val="Hyperlink"/>
            <w:rFonts w:hint="eastAsia"/>
            <w:noProof/>
            <w:rtl/>
          </w:rPr>
          <w:t>فصل</w:t>
        </w:r>
        <w:r w:rsidR="00140E17" w:rsidRPr="00F01128">
          <w:rPr>
            <w:rStyle w:val="Hyperlink"/>
            <w:noProof/>
            <w:rtl/>
          </w:rPr>
          <w:t xml:space="preserve"> </w:t>
        </w:r>
        <w:r w:rsidR="00140E17" w:rsidRPr="00F01128">
          <w:rPr>
            <w:rStyle w:val="Hyperlink"/>
            <w:rFonts w:hint="eastAsia"/>
            <w:noProof/>
            <w:rtl/>
          </w:rPr>
          <w:t>اول</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25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9</w:t>
        </w:r>
        <w:r w:rsidR="00140E17">
          <w:rPr>
            <w:noProof/>
            <w:webHidden/>
            <w:rtl/>
          </w:rPr>
          <w:fldChar w:fldCharType="end"/>
        </w:r>
      </w:hyperlink>
    </w:p>
    <w:p w14:paraId="3333F089"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26" w:history="1">
        <w:r w:rsidR="00140E17" w:rsidRPr="00F01128">
          <w:rPr>
            <w:rStyle w:val="Hyperlink"/>
            <w:noProof/>
            <w:rtl/>
          </w:rPr>
          <w:t xml:space="preserve">1-1- </w:t>
        </w:r>
        <w:r w:rsidR="00140E17" w:rsidRPr="00F01128">
          <w:rPr>
            <w:rStyle w:val="Hyperlink"/>
            <w:rFonts w:hint="eastAsia"/>
            <w:noProof/>
            <w:rtl/>
          </w:rPr>
          <w:t>مقدمه</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26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0</w:t>
        </w:r>
        <w:r w:rsidR="00140E17">
          <w:rPr>
            <w:noProof/>
            <w:webHidden/>
            <w:rtl/>
          </w:rPr>
          <w:fldChar w:fldCharType="end"/>
        </w:r>
      </w:hyperlink>
    </w:p>
    <w:p w14:paraId="6A9F7CA0"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27" w:history="1">
        <w:r w:rsidR="00140E17" w:rsidRPr="00F01128">
          <w:rPr>
            <w:rStyle w:val="Hyperlink"/>
            <w:noProof/>
            <w:rtl/>
          </w:rPr>
          <w:t xml:space="preserve">1-2- </w:t>
        </w:r>
        <w:r w:rsidR="00140E17" w:rsidRPr="00F01128">
          <w:rPr>
            <w:rStyle w:val="Hyperlink"/>
            <w:rFonts w:hint="eastAsia"/>
            <w:noProof/>
            <w:rtl/>
          </w:rPr>
          <w:t>عنوان</w:t>
        </w:r>
        <w:r w:rsidR="00140E17" w:rsidRPr="00F01128">
          <w:rPr>
            <w:rStyle w:val="Hyperlink"/>
            <w:noProof/>
            <w:rtl/>
          </w:rPr>
          <w:t xml:space="preserve"> </w:t>
        </w:r>
        <w:r w:rsidR="00140E17" w:rsidRPr="00F01128">
          <w:rPr>
            <w:rStyle w:val="Hyperlink"/>
            <w:rFonts w:hint="eastAsia"/>
            <w:noProof/>
            <w:rtl/>
          </w:rPr>
          <w:t>تحق</w:t>
        </w:r>
        <w:r w:rsidR="00140E17" w:rsidRPr="00F01128">
          <w:rPr>
            <w:rStyle w:val="Hyperlink"/>
            <w:rFonts w:hint="cs"/>
            <w:noProof/>
            <w:rtl/>
          </w:rPr>
          <w:t>ی</w:t>
        </w:r>
        <w:r w:rsidR="00140E17" w:rsidRPr="00F01128">
          <w:rPr>
            <w:rStyle w:val="Hyperlink"/>
            <w:rFonts w:hint="eastAsia"/>
            <w:noProof/>
            <w:rtl/>
          </w:rPr>
          <w:t>ق</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27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0</w:t>
        </w:r>
        <w:r w:rsidR="00140E17">
          <w:rPr>
            <w:noProof/>
            <w:webHidden/>
            <w:rtl/>
          </w:rPr>
          <w:fldChar w:fldCharType="end"/>
        </w:r>
      </w:hyperlink>
    </w:p>
    <w:p w14:paraId="037D038F"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28" w:history="1">
        <w:r w:rsidR="00140E17" w:rsidRPr="00F01128">
          <w:rPr>
            <w:rStyle w:val="Hyperlink"/>
            <w:noProof/>
            <w:rtl/>
          </w:rPr>
          <w:t xml:space="preserve">1-3- </w:t>
        </w:r>
        <w:r w:rsidR="00140E17" w:rsidRPr="00F01128">
          <w:rPr>
            <w:rStyle w:val="Hyperlink"/>
            <w:rFonts w:hint="eastAsia"/>
            <w:noProof/>
            <w:rtl/>
          </w:rPr>
          <w:t>مسأله</w:t>
        </w:r>
        <w:r w:rsidR="00140E17" w:rsidRPr="00F01128">
          <w:rPr>
            <w:rStyle w:val="Hyperlink"/>
            <w:noProof/>
            <w:rtl/>
          </w:rPr>
          <w:t xml:space="preserve"> </w:t>
        </w:r>
        <w:r w:rsidR="00140E17" w:rsidRPr="00F01128">
          <w:rPr>
            <w:rStyle w:val="Hyperlink"/>
            <w:rFonts w:hint="eastAsia"/>
            <w:noProof/>
            <w:rtl/>
          </w:rPr>
          <w:t>تحق</w:t>
        </w:r>
        <w:r w:rsidR="00140E17" w:rsidRPr="00F01128">
          <w:rPr>
            <w:rStyle w:val="Hyperlink"/>
            <w:rFonts w:hint="cs"/>
            <w:noProof/>
            <w:rtl/>
          </w:rPr>
          <w:t>ی</w:t>
        </w:r>
        <w:r w:rsidR="00140E17" w:rsidRPr="00F01128">
          <w:rPr>
            <w:rStyle w:val="Hyperlink"/>
            <w:rFonts w:hint="eastAsia"/>
            <w:noProof/>
            <w:rtl/>
          </w:rPr>
          <w:t>ق</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28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0</w:t>
        </w:r>
        <w:r w:rsidR="00140E17">
          <w:rPr>
            <w:noProof/>
            <w:webHidden/>
            <w:rtl/>
          </w:rPr>
          <w:fldChar w:fldCharType="end"/>
        </w:r>
      </w:hyperlink>
    </w:p>
    <w:p w14:paraId="6DFE3AF8"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29" w:history="1">
        <w:r w:rsidR="00140E17" w:rsidRPr="00F01128">
          <w:rPr>
            <w:rStyle w:val="Hyperlink"/>
            <w:noProof/>
            <w:rtl/>
          </w:rPr>
          <w:t xml:space="preserve">1-4- </w:t>
        </w:r>
        <w:r w:rsidR="00140E17" w:rsidRPr="00F01128">
          <w:rPr>
            <w:rStyle w:val="Hyperlink"/>
            <w:rFonts w:hint="eastAsia"/>
            <w:noProof/>
            <w:rtl/>
          </w:rPr>
          <w:t>تار</w:t>
        </w:r>
        <w:r w:rsidR="00140E17" w:rsidRPr="00F01128">
          <w:rPr>
            <w:rStyle w:val="Hyperlink"/>
            <w:rFonts w:hint="cs"/>
            <w:noProof/>
            <w:rtl/>
          </w:rPr>
          <w:t>ی</w:t>
        </w:r>
        <w:r w:rsidR="00140E17" w:rsidRPr="00F01128">
          <w:rPr>
            <w:rStyle w:val="Hyperlink"/>
            <w:rFonts w:hint="eastAsia"/>
            <w:noProof/>
            <w:rtl/>
          </w:rPr>
          <w:t>خچها</w:t>
        </w:r>
        <w:r w:rsidR="00140E17" w:rsidRPr="00F01128">
          <w:rPr>
            <w:rStyle w:val="Hyperlink"/>
            <w:rFonts w:hint="cs"/>
            <w:noProof/>
            <w:rtl/>
          </w:rPr>
          <w:t>ی</w:t>
        </w:r>
        <w:r w:rsidR="00140E17" w:rsidRPr="00F01128">
          <w:rPr>
            <w:rStyle w:val="Hyperlink"/>
            <w:noProof/>
            <w:rtl/>
          </w:rPr>
          <w:t xml:space="preserve"> </w:t>
        </w:r>
        <w:r w:rsidR="00140E17" w:rsidRPr="00F01128">
          <w:rPr>
            <w:rStyle w:val="Hyperlink"/>
            <w:rFonts w:hint="eastAsia"/>
            <w:noProof/>
            <w:rtl/>
          </w:rPr>
          <w:t>از</w:t>
        </w:r>
        <w:r w:rsidR="00140E17" w:rsidRPr="00F01128">
          <w:rPr>
            <w:rStyle w:val="Hyperlink"/>
            <w:noProof/>
            <w:rtl/>
          </w:rPr>
          <w:t xml:space="preserve"> </w:t>
        </w:r>
        <w:r w:rsidR="00140E17" w:rsidRPr="00F01128">
          <w:rPr>
            <w:rStyle w:val="Hyperlink"/>
            <w:rFonts w:hint="eastAsia"/>
            <w:noProof/>
            <w:rtl/>
          </w:rPr>
          <w:t>موضوع</w:t>
        </w:r>
        <w:r w:rsidR="00140E17" w:rsidRPr="00F01128">
          <w:rPr>
            <w:rStyle w:val="Hyperlink"/>
            <w:noProof/>
            <w:rtl/>
          </w:rPr>
          <w:t xml:space="preserve"> </w:t>
        </w:r>
        <w:r w:rsidR="00140E17" w:rsidRPr="00F01128">
          <w:rPr>
            <w:rStyle w:val="Hyperlink"/>
            <w:rFonts w:hint="eastAsia"/>
            <w:noProof/>
            <w:rtl/>
          </w:rPr>
          <w:t>تحق</w:t>
        </w:r>
        <w:r w:rsidR="00140E17" w:rsidRPr="00F01128">
          <w:rPr>
            <w:rStyle w:val="Hyperlink"/>
            <w:rFonts w:hint="cs"/>
            <w:noProof/>
            <w:rtl/>
          </w:rPr>
          <w:t>ی</w:t>
        </w:r>
        <w:r w:rsidR="00140E17" w:rsidRPr="00F01128">
          <w:rPr>
            <w:rStyle w:val="Hyperlink"/>
            <w:rFonts w:hint="eastAsia"/>
            <w:noProof/>
            <w:rtl/>
          </w:rPr>
          <w:t>ق</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29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0</w:t>
        </w:r>
        <w:r w:rsidR="00140E17">
          <w:rPr>
            <w:noProof/>
            <w:webHidden/>
            <w:rtl/>
          </w:rPr>
          <w:fldChar w:fldCharType="end"/>
        </w:r>
      </w:hyperlink>
    </w:p>
    <w:p w14:paraId="4D293ADF"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30" w:history="1">
        <w:r w:rsidR="00140E17" w:rsidRPr="00F01128">
          <w:rPr>
            <w:rStyle w:val="Hyperlink"/>
            <w:noProof/>
            <w:rtl/>
          </w:rPr>
          <w:t xml:space="preserve">1-5- </w:t>
        </w:r>
        <w:r w:rsidR="00140E17" w:rsidRPr="00F01128">
          <w:rPr>
            <w:rStyle w:val="Hyperlink"/>
            <w:rFonts w:hint="eastAsia"/>
            <w:noProof/>
            <w:rtl/>
          </w:rPr>
          <w:t>تعر</w:t>
        </w:r>
        <w:r w:rsidR="00140E17" w:rsidRPr="00F01128">
          <w:rPr>
            <w:rStyle w:val="Hyperlink"/>
            <w:rFonts w:hint="cs"/>
            <w:noProof/>
            <w:rtl/>
          </w:rPr>
          <w:t>ی</w:t>
        </w:r>
        <w:r w:rsidR="00140E17" w:rsidRPr="00F01128">
          <w:rPr>
            <w:rStyle w:val="Hyperlink"/>
            <w:rFonts w:hint="eastAsia"/>
            <w:noProof/>
            <w:rtl/>
          </w:rPr>
          <w:t>ف</w:t>
        </w:r>
        <w:r w:rsidR="00140E17" w:rsidRPr="00F01128">
          <w:rPr>
            <w:rStyle w:val="Hyperlink"/>
            <w:noProof/>
            <w:rtl/>
          </w:rPr>
          <w:t xml:space="preserve"> </w:t>
        </w:r>
        <w:r w:rsidR="00140E17" w:rsidRPr="00F01128">
          <w:rPr>
            <w:rStyle w:val="Hyperlink"/>
            <w:rFonts w:hint="eastAsia"/>
            <w:noProof/>
            <w:rtl/>
          </w:rPr>
          <w:t>موضوع</w:t>
        </w:r>
        <w:r w:rsidR="00140E17" w:rsidRPr="00F01128">
          <w:rPr>
            <w:rStyle w:val="Hyperlink"/>
            <w:noProof/>
            <w:rtl/>
          </w:rPr>
          <w:t xml:space="preserve"> </w:t>
        </w:r>
        <w:r w:rsidR="00140E17" w:rsidRPr="00F01128">
          <w:rPr>
            <w:rStyle w:val="Hyperlink"/>
            <w:rFonts w:hint="eastAsia"/>
            <w:noProof/>
            <w:rtl/>
          </w:rPr>
          <w:t>تحق</w:t>
        </w:r>
        <w:r w:rsidR="00140E17" w:rsidRPr="00F01128">
          <w:rPr>
            <w:rStyle w:val="Hyperlink"/>
            <w:rFonts w:hint="cs"/>
            <w:noProof/>
            <w:rtl/>
          </w:rPr>
          <w:t>ی</w:t>
        </w:r>
        <w:r w:rsidR="00140E17" w:rsidRPr="00F01128">
          <w:rPr>
            <w:rStyle w:val="Hyperlink"/>
            <w:rFonts w:hint="eastAsia"/>
            <w:noProof/>
            <w:rtl/>
          </w:rPr>
          <w:t>ق</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30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1</w:t>
        </w:r>
        <w:r w:rsidR="00140E17">
          <w:rPr>
            <w:noProof/>
            <w:webHidden/>
            <w:rtl/>
          </w:rPr>
          <w:fldChar w:fldCharType="end"/>
        </w:r>
      </w:hyperlink>
    </w:p>
    <w:p w14:paraId="41C463BD"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31" w:history="1">
        <w:r w:rsidR="00140E17" w:rsidRPr="00F01128">
          <w:rPr>
            <w:rStyle w:val="Hyperlink"/>
            <w:noProof/>
            <w:rtl/>
          </w:rPr>
          <w:t xml:space="preserve">1-6- </w:t>
        </w:r>
        <w:r w:rsidR="00140E17" w:rsidRPr="00F01128">
          <w:rPr>
            <w:rStyle w:val="Hyperlink"/>
            <w:rFonts w:hint="eastAsia"/>
            <w:noProof/>
            <w:rtl/>
          </w:rPr>
          <w:t>اهداف</w:t>
        </w:r>
        <w:r w:rsidR="00140E17" w:rsidRPr="00F01128">
          <w:rPr>
            <w:rStyle w:val="Hyperlink"/>
            <w:noProof/>
            <w:rtl/>
          </w:rPr>
          <w:t xml:space="preserve"> </w:t>
        </w:r>
        <w:r w:rsidR="00140E17" w:rsidRPr="00F01128">
          <w:rPr>
            <w:rStyle w:val="Hyperlink"/>
            <w:rFonts w:hint="eastAsia"/>
            <w:noProof/>
            <w:rtl/>
          </w:rPr>
          <w:t>کل</w:t>
        </w:r>
        <w:r w:rsidR="00140E17" w:rsidRPr="00F01128">
          <w:rPr>
            <w:rStyle w:val="Hyperlink"/>
            <w:rFonts w:hint="cs"/>
            <w:noProof/>
            <w:rtl/>
          </w:rPr>
          <w:t>ی</w:t>
        </w:r>
        <w:r w:rsidR="00140E17" w:rsidRPr="00F01128">
          <w:rPr>
            <w:rStyle w:val="Hyperlink"/>
            <w:noProof/>
            <w:rtl/>
          </w:rPr>
          <w:t xml:space="preserve"> </w:t>
        </w:r>
        <w:r w:rsidR="00140E17" w:rsidRPr="00F01128">
          <w:rPr>
            <w:rStyle w:val="Hyperlink"/>
            <w:rFonts w:hint="eastAsia"/>
            <w:noProof/>
            <w:rtl/>
          </w:rPr>
          <w:t>تحق</w:t>
        </w:r>
        <w:r w:rsidR="00140E17" w:rsidRPr="00F01128">
          <w:rPr>
            <w:rStyle w:val="Hyperlink"/>
            <w:rFonts w:hint="cs"/>
            <w:noProof/>
            <w:rtl/>
          </w:rPr>
          <w:t>ی</w:t>
        </w:r>
        <w:r w:rsidR="00140E17" w:rsidRPr="00F01128">
          <w:rPr>
            <w:rStyle w:val="Hyperlink"/>
            <w:rFonts w:hint="eastAsia"/>
            <w:noProof/>
            <w:rtl/>
          </w:rPr>
          <w:t>ق</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31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1</w:t>
        </w:r>
        <w:r w:rsidR="00140E17">
          <w:rPr>
            <w:noProof/>
            <w:webHidden/>
            <w:rtl/>
          </w:rPr>
          <w:fldChar w:fldCharType="end"/>
        </w:r>
      </w:hyperlink>
    </w:p>
    <w:p w14:paraId="263324A0"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32" w:history="1">
        <w:r w:rsidR="00140E17" w:rsidRPr="00F01128">
          <w:rPr>
            <w:rStyle w:val="Hyperlink"/>
            <w:noProof/>
            <w:rtl/>
          </w:rPr>
          <w:t xml:space="preserve">1-7- </w:t>
        </w:r>
        <w:r w:rsidR="00140E17" w:rsidRPr="00F01128">
          <w:rPr>
            <w:rStyle w:val="Hyperlink"/>
            <w:rFonts w:hint="eastAsia"/>
            <w:noProof/>
            <w:rtl/>
          </w:rPr>
          <w:t>روش</w:t>
        </w:r>
        <w:r w:rsidR="00140E17" w:rsidRPr="00F01128">
          <w:rPr>
            <w:rStyle w:val="Hyperlink"/>
            <w:noProof/>
            <w:rtl/>
          </w:rPr>
          <w:t xml:space="preserve"> </w:t>
        </w:r>
        <w:r w:rsidR="00140E17" w:rsidRPr="00F01128">
          <w:rPr>
            <w:rStyle w:val="Hyperlink"/>
            <w:rFonts w:hint="eastAsia"/>
            <w:noProof/>
            <w:rtl/>
          </w:rPr>
          <w:t>انجام</w:t>
        </w:r>
        <w:r w:rsidR="00140E17" w:rsidRPr="00F01128">
          <w:rPr>
            <w:rStyle w:val="Hyperlink"/>
            <w:noProof/>
            <w:rtl/>
          </w:rPr>
          <w:t xml:space="preserve"> </w:t>
        </w:r>
        <w:r w:rsidR="00140E17" w:rsidRPr="00F01128">
          <w:rPr>
            <w:rStyle w:val="Hyperlink"/>
            <w:rFonts w:hint="eastAsia"/>
            <w:noProof/>
            <w:rtl/>
          </w:rPr>
          <w:t>تحق</w:t>
        </w:r>
        <w:r w:rsidR="00140E17" w:rsidRPr="00F01128">
          <w:rPr>
            <w:rStyle w:val="Hyperlink"/>
            <w:rFonts w:hint="cs"/>
            <w:noProof/>
            <w:rtl/>
          </w:rPr>
          <w:t>ی</w:t>
        </w:r>
        <w:r w:rsidR="00140E17" w:rsidRPr="00F01128">
          <w:rPr>
            <w:rStyle w:val="Hyperlink"/>
            <w:rFonts w:hint="eastAsia"/>
            <w:noProof/>
            <w:rtl/>
          </w:rPr>
          <w:t>ق</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32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1</w:t>
        </w:r>
        <w:r w:rsidR="00140E17">
          <w:rPr>
            <w:noProof/>
            <w:webHidden/>
            <w:rtl/>
          </w:rPr>
          <w:fldChar w:fldCharType="end"/>
        </w:r>
      </w:hyperlink>
    </w:p>
    <w:p w14:paraId="1310D53C"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33" w:history="1">
        <w:r w:rsidR="00140E17" w:rsidRPr="00F01128">
          <w:rPr>
            <w:rStyle w:val="Hyperlink"/>
            <w:noProof/>
            <w:rtl/>
          </w:rPr>
          <w:t xml:space="preserve">1-8- </w:t>
        </w:r>
        <w:r w:rsidR="00140E17" w:rsidRPr="00F01128">
          <w:rPr>
            <w:rStyle w:val="Hyperlink"/>
            <w:rFonts w:hint="eastAsia"/>
            <w:noProof/>
            <w:rtl/>
          </w:rPr>
          <w:t>نوآور</w:t>
        </w:r>
        <w:r w:rsidR="00140E17" w:rsidRPr="00F01128">
          <w:rPr>
            <w:rStyle w:val="Hyperlink"/>
            <w:rFonts w:hint="cs"/>
            <w:noProof/>
            <w:rtl/>
          </w:rPr>
          <w:t>ی</w:t>
        </w:r>
        <w:r w:rsidR="00140E17" w:rsidRPr="00F01128">
          <w:rPr>
            <w:rStyle w:val="Hyperlink"/>
            <w:noProof/>
            <w:rtl/>
          </w:rPr>
          <w:t xml:space="preserve"> </w:t>
        </w:r>
        <w:r w:rsidR="00140E17" w:rsidRPr="00F01128">
          <w:rPr>
            <w:rStyle w:val="Hyperlink"/>
            <w:rFonts w:hint="eastAsia"/>
            <w:noProof/>
            <w:rtl/>
          </w:rPr>
          <w:t>و</w:t>
        </w:r>
        <w:r w:rsidR="00140E17" w:rsidRPr="00F01128">
          <w:rPr>
            <w:rStyle w:val="Hyperlink"/>
            <w:noProof/>
            <w:rtl/>
          </w:rPr>
          <w:t xml:space="preserve"> </w:t>
        </w:r>
        <w:r w:rsidR="00140E17" w:rsidRPr="00F01128">
          <w:rPr>
            <w:rStyle w:val="Hyperlink"/>
            <w:rFonts w:hint="eastAsia"/>
            <w:noProof/>
            <w:rtl/>
          </w:rPr>
          <w:t>اهم</w:t>
        </w:r>
        <w:r w:rsidR="00140E17" w:rsidRPr="00F01128">
          <w:rPr>
            <w:rStyle w:val="Hyperlink"/>
            <w:rFonts w:hint="cs"/>
            <w:noProof/>
            <w:rtl/>
          </w:rPr>
          <w:t>ی</w:t>
        </w:r>
        <w:r w:rsidR="00140E17" w:rsidRPr="00F01128">
          <w:rPr>
            <w:rStyle w:val="Hyperlink"/>
            <w:rFonts w:hint="eastAsia"/>
            <w:noProof/>
            <w:rtl/>
          </w:rPr>
          <w:t>ت</w:t>
        </w:r>
        <w:r w:rsidR="00140E17" w:rsidRPr="00F01128">
          <w:rPr>
            <w:rStyle w:val="Hyperlink"/>
            <w:noProof/>
            <w:rtl/>
          </w:rPr>
          <w:t xml:space="preserve"> </w:t>
        </w:r>
        <w:r w:rsidR="00140E17" w:rsidRPr="00F01128">
          <w:rPr>
            <w:rStyle w:val="Hyperlink"/>
            <w:rFonts w:hint="eastAsia"/>
            <w:noProof/>
            <w:rtl/>
          </w:rPr>
          <w:t>تحق</w:t>
        </w:r>
        <w:r w:rsidR="00140E17" w:rsidRPr="00F01128">
          <w:rPr>
            <w:rStyle w:val="Hyperlink"/>
            <w:rFonts w:hint="cs"/>
            <w:noProof/>
            <w:rtl/>
          </w:rPr>
          <w:t>ی</w:t>
        </w:r>
        <w:r w:rsidR="00140E17" w:rsidRPr="00F01128">
          <w:rPr>
            <w:rStyle w:val="Hyperlink"/>
            <w:rFonts w:hint="eastAsia"/>
            <w:noProof/>
            <w:rtl/>
          </w:rPr>
          <w:t>ق</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33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1</w:t>
        </w:r>
        <w:r w:rsidR="00140E17">
          <w:rPr>
            <w:noProof/>
            <w:webHidden/>
            <w:rtl/>
          </w:rPr>
          <w:fldChar w:fldCharType="end"/>
        </w:r>
      </w:hyperlink>
    </w:p>
    <w:p w14:paraId="07D120BD"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34" w:history="1">
        <w:r w:rsidR="00140E17" w:rsidRPr="00F01128">
          <w:rPr>
            <w:rStyle w:val="Hyperlink"/>
            <w:noProof/>
            <w:rtl/>
          </w:rPr>
          <w:t xml:space="preserve">1-9- </w:t>
        </w:r>
        <w:r w:rsidR="00140E17" w:rsidRPr="00F01128">
          <w:rPr>
            <w:rStyle w:val="Hyperlink"/>
            <w:rFonts w:hint="eastAsia"/>
            <w:noProof/>
            <w:rtl/>
          </w:rPr>
          <w:t>تعر</w:t>
        </w:r>
        <w:r w:rsidR="00140E17" w:rsidRPr="00F01128">
          <w:rPr>
            <w:rStyle w:val="Hyperlink"/>
            <w:rFonts w:hint="cs"/>
            <w:noProof/>
            <w:rtl/>
          </w:rPr>
          <w:t>ی</w:t>
        </w:r>
        <w:r w:rsidR="00140E17" w:rsidRPr="00F01128">
          <w:rPr>
            <w:rStyle w:val="Hyperlink"/>
            <w:rFonts w:hint="eastAsia"/>
            <w:noProof/>
            <w:rtl/>
          </w:rPr>
          <w:t>ف</w:t>
        </w:r>
        <w:r w:rsidR="00140E17" w:rsidRPr="00F01128">
          <w:rPr>
            <w:rStyle w:val="Hyperlink"/>
            <w:noProof/>
            <w:rtl/>
          </w:rPr>
          <w:t xml:space="preserve"> </w:t>
        </w:r>
        <w:r w:rsidR="00140E17" w:rsidRPr="00F01128">
          <w:rPr>
            <w:rStyle w:val="Hyperlink"/>
            <w:rFonts w:hint="eastAsia"/>
            <w:noProof/>
            <w:rtl/>
          </w:rPr>
          <w:t>واژهها</w:t>
        </w:r>
        <w:r w:rsidR="00140E17" w:rsidRPr="00F01128">
          <w:rPr>
            <w:rStyle w:val="Hyperlink"/>
            <w:noProof/>
            <w:rtl/>
          </w:rPr>
          <w:t>(</w:t>
        </w:r>
        <w:r w:rsidR="00140E17" w:rsidRPr="00F01128">
          <w:rPr>
            <w:rStyle w:val="Hyperlink"/>
            <w:rFonts w:hint="eastAsia"/>
            <w:noProof/>
            <w:rtl/>
          </w:rPr>
          <w:t>اخت</w:t>
        </w:r>
        <w:r w:rsidR="00140E17" w:rsidRPr="00F01128">
          <w:rPr>
            <w:rStyle w:val="Hyperlink"/>
            <w:rFonts w:hint="cs"/>
            <w:noProof/>
            <w:rtl/>
          </w:rPr>
          <w:t>ی</w:t>
        </w:r>
        <w:r w:rsidR="00140E17" w:rsidRPr="00F01128">
          <w:rPr>
            <w:rStyle w:val="Hyperlink"/>
            <w:rFonts w:hint="eastAsia"/>
            <w:noProof/>
            <w:rtl/>
          </w:rPr>
          <w:t>ار</w:t>
        </w:r>
        <w:r w:rsidR="00140E17" w:rsidRPr="00F01128">
          <w:rPr>
            <w:rStyle w:val="Hyperlink"/>
            <w:rFonts w:hint="cs"/>
            <w:noProof/>
            <w:rtl/>
          </w:rPr>
          <w:t>ی</w:t>
        </w:r>
        <w:r w:rsidR="00140E17" w:rsidRPr="00F01128">
          <w:rPr>
            <w:rStyle w:val="Hyperlink"/>
            <w:noProof/>
            <w:rtl/>
          </w:rPr>
          <w:t>)</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34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2</w:t>
        </w:r>
        <w:r w:rsidR="00140E17">
          <w:rPr>
            <w:noProof/>
            <w:webHidden/>
            <w:rtl/>
          </w:rPr>
          <w:fldChar w:fldCharType="end"/>
        </w:r>
      </w:hyperlink>
    </w:p>
    <w:p w14:paraId="7CE1A023"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35" w:history="1">
        <w:r w:rsidR="00140E17" w:rsidRPr="00F01128">
          <w:rPr>
            <w:rStyle w:val="Hyperlink"/>
            <w:noProof/>
            <w:rtl/>
          </w:rPr>
          <w:t xml:space="preserve">1-10- </w:t>
        </w:r>
        <w:r w:rsidR="00140E17" w:rsidRPr="00F01128">
          <w:rPr>
            <w:rStyle w:val="Hyperlink"/>
            <w:rFonts w:hint="eastAsia"/>
            <w:noProof/>
            <w:rtl/>
          </w:rPr>
          <w:t>خلاصه</w:t>
        </w:r>
        <w:r w:rsidR="00140E17" w:rsidRPr="00F01128">
          <w:rPr>
            <w:rStyle w:val="Hyperlink"/>
            <w:noProof/>
            <w:rtl/>
          </w:rPr>
          <w:t xml:space="preserve"> </w:t>
        </w:r>
        <w:r w:rsidR="00140E17" w:rsidRPr="00F01128">
          <w:rPr>
            <w:rStyle w:val="Hyperlink"/>
            <w:rFonts w:hint="eastAsia"/>
            <w:noProof/>
            <w:rtl/>
          </w:rPr>
          <w:t>فصلها</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35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2</w:t>
        </w:r>
        <w:r w:rsidR="00140E17">
          <w:rPr>
            <w:noProof/>
            <w:webHidden/>
            <w:rtl/>
          </w:rPr>
          <w:fldChar w:fldCharType="end"/>
        </w:r>
      </w:hyperlink>
    </w:p>
    <w:p w14:paraId="76C968BB" w14:textId="77777777" w:rsidR="00140E17" w:rsidRDefault="00000000">
      <w:pPr>
        <w:pStyle w:val="TOC1"/>
        <w:rPr>
          <w:rFonts w:asciiTheme="minorHAnsi" w:eastAsiaTheme="minorEastAsia" w:hAnsiTheme="minorHAnsi" w:cstheme="minorBidi"/>
          <w:b w:val="0"/>
          <w:bCs w:val="0"/>
          <w:noProof/>
          <w:sz w:val="22"/>
          <w:szCs w:val="22"/>
          <w:rtl/>
          <w:lang w:bidi="ar-SA"/>
        </w:rPr>
      </w:pPr>
      <w:hyperlink w:anchor="_Toc416252036" w:history="1">
        <w:r w:rsidR="00140E17" w:rsidRPr="00F01128">
          <w:rPr>
            <w:rStyle w:val="Hyperlink"/>
            <w:noProof/>
            <w:snapToGrid w:val="0"/>
            <w:w w:val="0"/>
            <w:u w:color="000000"/>
            <w:rtl/>
          </w:rPr>
          <w:t>2-</w:t>
        </w:r>
        <w:r w:rsidR="00140E17" w:rsidRPr="00F01128">
          <w:rPr>
            <w:rStyle w:val="Hyperlink"/>
            <w:noProof/>
            <w:rtl/>
          </w:rPr>
          <w:t xml:space="preserve"> </w:t>
        </w:r>
        <w:r w:rsidR="00140E17" w:rsidRPr="00F01128">
          <w:rPr>
            <w:rStyle w:val="Hyperlink"/>
            <w:rFonts w:hint="eastAsia"/>
            <w:noProof/>
            <w:rtl/>
          </w:rPr>
          <w:t>فصل</w:t>
        </w:r>
        <w:r w:rsidR="00140E17" w:rsidRPr="00F01128">
          <w:rPr>
            <w:rStyle w:val="Hyperlink"/>
            <w:noProof/>
            <w:rtl/>
          </w:rPr>
          <w:t xml:space="preserve"> </w:t>
        </w:r>
        <w:r w:rsidR="00140E17" w:rsidRPr="00F01128">
          <w:rPr>
            <w:rStyle w:val="Hyperlink"/>
            <w:rFonts w:hint="eastAsia"/>
            <w:noProof/>
            <w:rtl/>
          </w:rPr>
          <w:t>دوم</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36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3</w:t>
        </w:r>
        <w:r w:rsidR="00140E17">
          <w:rPr>
            <w:noProof/>
            <w:webHidden/>
            <w:rtl/>
          </w:rPr>
          <w:fldChar w:fldCharType="end"/>
        </w:r>
      </w:hyperlink>
    </w:p>
    <w:p w14:paraId="27C3BE41"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37" w:history="1">
        <w:r w:rsidR="00140E17" w:rsidRPr="00F01128">
          <w:rPr>
            <w:rStyle w:val="Hyperlink"/>
            <w:noProof/>
            <w:rtl/>
          </w:rPr>
          <w:t xml:space="preserve">2-1- </w:t>
        </w:r>
        <w:r w:rsidR="00140E17" w:rsidRPr="00F01128">
          <w:rPr>
            <w:rStyle w:val="Hyperlink"/>
            <w:rFonts w:hint="eastAsia"/>
            <w:noProof/>
            <w:rtl/>
          </w:rPr>
          <w:t>مقدمه</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37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4</w:t>
        </w:r>
        <w:r w:rsidR="00140E17">
          <w:rPr>
            <w:noProof/>
            <w:webHidden/>
            <w:rtl/>
          </w:rPr>
          <w:fldChar w:fldCharType="end"/>
        </w:r>
      </w:hyperlink>
    </w:p>
    <w:p w14:paraId="1B6681E2"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38" w:history="1">
        <w:r w:rsidR="00140E17" w:rsidRPr="00F01128">
          <w:rPr>
            <w:rStyle w:val="Hyperlink"/>
            <w:noProof/>
            <w:rtl/>
          </w:rPr>
          <w:t xml:space="preserve">2-2- </w:t>
        </w:r>
        <w:r w:rsidR="00140E17" w:rsidRPr="00F01128">
          <w:rPr>
            <w:rStyle w:val="Hyperlink"/>
            <w:rFonts w:hint="eastAsia"/>
            <w:noProof/>
            <w:rtl/>
          </w:rPr>
          <w:t>تعار</w:t>
        </w:r>
        <w:r w:rsidR="00140E17" w:rsidRPr="00F01128">
          <w:rPr>
            <w:rStyle w:val="Hyperlink"/>
            <w:rFonts w:hint="cs"/>
            <w:noProof/>
            <w:rtl/>
          </w:rPr>
          <w:t>ی</w:t>
        </w:r>
        <w:r w:rsidR="00140E17" w:rsidRPr="00F01128">
          <w:rPr>
            <w:rStyle w:val="Hyperlink"/>
            <w:rFonts w:hint="eastAsia"/>
            <w:noProof/>
            <w:rtl/>
          </w:rPr>
          <w:t>ف،</w:t>
        </w:r>
        <w:r w:rsidR="00140E17" w:rsidRPr="00F01128">
          <w:rPr>
            <w:rStyle w:val="Hyperlink"/>
            <w:noProof/>
            <w:rtl/>
          </w:rPr>
          <w:t xml:space="preserve"> </w:t>
        </w:r>
        <w:r w:rsidR="00140E17" w:rsidRPr="00F01128">
          <w:rPr>
            <w:rStyle w:val="Hyperlink"/>
            <w:rFonts w:hint="eastAsia"/>
            <w:noProof/>
            <w:rtl/>
          </w:rPr>
          <w:t>اصول</w:t>
        </w:r>
        <w:r w:rsidR="00140E17" w:rsidRPr="00F01128">
          <w:rPr>
            <w:rStyle w:val="Hyperlink"/>
            <w:noProof/>
            <w:rtl/>
          </w:rPr>
          <w:t xml:space="preserve"> </w:t>
        </w:r>
        <w:r w:rsidR="00140E17" w:rsidRPr="00F01128">
          <w:rPr>
            <w:rStyle w:val="Hyperlink"/>
            <w:rFonts w:hint="eastAsia"/>
            <w:noProof/>
            <w:rtl/>
          </w:rPr>
          <w:t>و</w:t>
        </w:r>
        <w:r w:rsidR="00140E17" w:rsidRPr="00F01128">
          <w:rPr>
            <w:rStyle w:val="Hyperlink"/>
            <w:noProof/>
            <w:rtl/>
          </w:rPr>
          <w:t xml:space="preserve"> </w:t>
        </w:r>
        <w:r w:rsidR="00140E17" w:rsidRPr="00F01128">
          <w:rPr>
            <w:rStyle w:val="Hyperlink"/>
            <w:rFonts w:hint="eastAsia"/>
            <w:noProof/>
            <w:rtl/>
          </w:rPr>
          <w:t>مبان</w:t>
        </w:r>
        <w:r w:rsidR="00140E17" w:rsidRPr="00F01128">
          <w:rPr>
            <w:rStyle w:val="Hyperlink"/>
            <w:rFonts w:hint="cs"/>
            <w:noProof/>
            <w:rtl/>
          </w:rPr>
          <w:t>ی</w:t>
        </w:r>
        <w:r w:rsidR="00140E17" w:rsidRPr="00F01128">
          <w:rPr>
            <w:rStyle w:val="Hyperlink"/>
            <w:noProof/>
            <w:rtl/>
          </w:rPr>
          <w:t xml:space="preserve"> </w:t>
        </w:r>
        <w:r w:rsidR="00140E17" w:rsidRPr="00F01128">
          <w:rPr>
            <w:rStyle w:val="Hyperlink"/>
            <w:rFonts w:hint="eastAsia"/>
            <w:noProof/>
            <w:rtl/>
          </w:rPr>
          <w:t>نظر</w:t>
        </w:r>
        <w:r w:rsidR="00140E17" w:rsidRPr="00F01128">
          <w:rPr>
            <w:rStyle w:val="Hyperlink"/>
            <w:rFonts w:hint="cs"/>
            <w:noProof/>
            <w:rtl/>
          </w:rPr>
          <w:t>ی</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38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4</w:t>
        </w:r>
        <w:r w:rsidR="00140E17">
          <w:rPr>
            <w:noProof/>
            <w:webHidden/>
            <w:rtl/>
          </w:rPr>
          <w:fldChar w:fldCharType="end"/>
        </w:r>
      </w:hyperlink>
    </w:p>
    <w:p w14:paraId="46916C68"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39" w:history="1">
        <w:r w:rsidR="00140E17" w:rsidRPr="00F01128">
          <w:rPr>
            <w:rStyle w:val="Hyperlink"/>
            <w:noProof/>
            <w:rtl/>
          </w:rPr>
          <w:t xml:space="preserve">2-3- </w:t>
        </w:r>
        <w:r w:rsidR="00140E17" w:rsidRPr="00F01128">
          <w:rPr>
            <w:rStyle w:val="Hyperlink"/>
            <w:rFonts w:hint="eastAsia"/>
            <w:noProof/>
            <w:rtl/>
          </w:rPr>
          <w:t>مرور</w:t>
        </w:r>
        <w:r w:rsidR="00140E17" w:rsidRPr="00F01128">
          <w:rPr>
            <w:rStyle w:val="Hyperlink"/>
            <w:rFonts w:hint="cs"/>
            <w:noProof/>
            <w:rtl/>
          </w:rPr>
          <w:t>ی</w:t>
        </w:r>
        <w:r w:rsidR="00140E17" w:rsidRPr="00F01128">
          <w:rPr>
            <w:rStyle w:val="Hyperlink"/>
            <w:noProof/>
            <w:rtl/>
          </w:rPr>
          <w:t xml:space="preserve"> </w:t>
        </w:r>
        <w:r w:rsidR="00140E17" w:rsidRPr="00F01128">
          <w:rPr>
            <w:rStyle w:val="Hyperlink"/>
            <w:rFonts w:hint="eastAsia"/>
            <w:noProof/>
            <w:rtl/>
          </w:rPr>
          <w:t>بر</w:t>
        </w:r>
        <w:r w:rsidR="00140E17" w:rsidRPr="00F01128">
          <w:rPr>
            <w:rStyle w:val="Hyperlink"/>
            <w:noProof/>
            <w:rtl/>
          </w:rPr>
          <w:t xml:space="preserve"> </w:t>
        </w:r>
        <w:r w:rsidR="00140E17" w:rsidRPr="00F01128">
          <w:rPr>
            <w:rStyle w:val="Hyperlink"/>
            <w:rFonts w:hint="eastAsia"/>
            <w:noProof/>
            <w:rtl/>
          </w:rPr>
          <w:t>ادب</w:t>
        </w:r>
        <w:r w:rsidR="00140E17" w:rsidRPr="00F01128">
          <w:rPr>
            <w:rStyle w:val="Hyperlink"/>
            <w:rFonts w:hint="cs"/>
            <w:noProof/>
            <w:rtl/>
          </w:rPr>
          <w:t>ی</w:t>
        </w:r>
        <w:r w:rsidR="00140E17" w:rsidRPr="00F01128">
          <w:rPr>
            <w:rStyle w:val="Hyperlink"/>
            <w:rFonts w:hint="eastAsia"/>
            <w:noProof/>
            <w:rtl/>
          </w:rPr>
          <w:t>ات</w:t>
        </w:r>
        <w:r w:rsidR="00140E17" w:rsidRPr="00F01128">
          <w:rPr>
            <w:rStyle w:val="Hyperlink"/>
            <w:noProof/>
            <w:rtl/>
          </w:rPr>
          <w:t xml:space="preserve"> </w:t>
        </w:r>
        <w:r w:rsidR="00140E17" w:rsidRPr="00F01128">
          <w:rPr>
            <w:rStyle w:val="Hyperlink"/>
            <w:rFonts w:hint="eastAsia"/>
            <w:noProof/>
            <w:rtl/>
          </w:rPr>
          <w:t>موضوع</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39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5</w:t>
        </w:r>
        <w:r w:rsidR="00140E17">
          <w:rPr>
            <w:noProof/>
            <w:webHidden/>
            <w:rtl/>
          </w:rPr>
          <w:fldChar w:fldCharType="end"/>
        </w:r>
      </w:hyperlink>
    </w:p>
    <w:p w14:paraId="53F89930"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40" w:history="1">
        <w:r w:rsidR="00140E17" w:rsidRPr="00F01128">
          <w:rPr>
            <w:rStyle w:val="Hyperlink"/>
            <w:noProof/>
            <w:rtl/>
          </w:rPr>
          <w:t xml:space="preserve">2-4- </w:t>
        </w:r>
        <w:r w:rsidR="00140E17" w:rsidRPr="00F01128">
          <w:rPr>
            <w:rStyle w:val="Hyperlink"/>
            <w:rFonts w:hint="eastAsia"/>
            <w:noProof/>
            <w:rtl/>
          </w:rPr>
          <w:t>نت</w:t>
        </w:r>
        <w:r w:rsidR="00140E17" w:rsidRPr="00F01128">
          <w:rPr>
            <w:rStyle w:val="Hyperlink"/>
            <w:rFonts w:hint="cs"/>
            <w:noProof/>
            <w:rtl/>
          </w:rPr>
          <w:t>ی</w:t>
        </w:r>
        <w:r w:rsidR="00140E17" w:rsidRPr="00F01128">
          <w:rPr>
            <w:rStyle w:val="Hyperlink"/>
            <w:rFonts w:hint="eastAsia"/>
            <w:noProof/>
            <w:rtl/>
          </w:rPr>
          <w:t>جه</w:t>
        </w:r>
        <w:r w:rsidR="00D2110D">
          <w:rPr>
            <w:rStyle w:val="Hyperlink"/>
            <w:noProof/>
          </w:rPr>
          <w:t xml:space="preserve"> </w:t>
        </w:r>
        <w:r w:rsidR="00140E17" w:rsidRPr="00F01128">
          <w:rPr>
            <w:rStyle w:val="Hyperlink"/>
            <w:rFonts w:hint="eastAsia"/>
            <w:noProof/>
            <w:rtl/>
          </w:rPr>
          <w:t>گ</w:t>
        </w:r>
        <w:r w:rsidR="00140E17" w:rsidRPr="00F01128">
          <w:rPr>
            <w:rStyle w:val="Hyperlink"/>
            <w:rFonts w:hint="cs"/>
            <w:noProof/>
            <w:rtl/>
          </w:rPr>
          <w:t>ی</w:t>
        </w:r>
        <w:r w:rsidR="00140E17" w:rsidRPr="00F01128">
          <w:rPr>
            <w:rStyle w:val="Hyperlink"/>
            <w:rFonts w:hint="eastAsia"/>
            <w:noProof/>
            <w:rtl/>
          </w:rPr>
          <w:t>ر</w:t>
        </w:r>
        <w:r w:rsidR="00140E17" w:rsidRPr="00F01128">
          <w:rPr>
            <w:rStyle w:val="Hyperlink"/>
            <w:rFonts w:hint="cs"/>
            <w:noProof/>
            <w:rtl/>
          </w:rPr>
          <w:t>ی</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40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5</w:t>
        </w:r>
        <w:r w:rsidR="00140E17">
          <w:rPr>
            <w:noProof/>
            <w:webHidden/>
            <w:rtl/>
          </w:rPr>
          <w:fldChar w:fldCharType="end"/>
        </w:r>
      </w:hyperlink>
    </w:p>
    <w:p w14:paraId="0319A440" w14:textId="77777777" w:rsidR="00140E17" w:rsidRDefault="00000000">
      <w:pPr>
        <w:pStyle w:val="TOC1"/>
        <w:rPr>
          <w:rFonts w:asciiTheme="minorHAnsi" w:eastAsiaTheme="minorEastAsia" w:hAnsiTheme="minorHAnsi" w:cstheme="minorBidi"/>
          <w:b w:val="0"/>
          <w:bCs w:val="0"/>
          <w:noProof/>
          <w:sz w:val="22"/>
          <w:szCs w:val="22"/>
          <w:rtl/>
          <w:lang w:bidi="ar-SA"/>
        </w:rPr>
      </w:pPr>
      <w:hyperlink w:anchor="_Toc416252041" w:history="1">
        <w:r w:rsidR="00140E17" w:rsidRPr="00F01128">
          <w:rPr>
            <w:rStyle w:val="Hyperlink"/>
            <w:noProof/>
            <w:snapToGrid w:val="0"/>
            <w:w w:val="0"/>
            <w:u w:color="000000"/>
            <w:rtl/>
          </w:rPr>
          <w:t>3-</w:t>
        </w:r>
        <w:r w:rsidR="00140E17" w:rsidRPr="00F01128">
          <w:rPr>
            <w:rStyle w:val="Hyperlink"/>
            <w:noProof/>
            <w:rtl/>
          </w:rPr>
          <w:t xml:space="preserve"> </w:t>
        </w:r>
        <w:r w:rsidR="00140E17" w:rsidRPr="00F01128">
          <w:rPr>
            <w:rStyle w:val="Hyperlink"/>
            <w:rFonts w:hint="eastAsia"/>
            <w:noProof/>
            <w:rtl/>
          </w:rPr>
          <w:t>فصل</w:t>
        </w:r>
        <w:r w:rsidR="00140E17" w:rsidRPr="00F01128">
          <w:rPr>
            <w:rStyle w:val="Hyperlink"/>
            <w:noProof/>
            <w:rtl/>
          </w:rPr>
          <w:t xml:space="preserve"> </w:t>
        </w:r>
        <w:r w:rsidR="00140E17" w:rsidRPr="00F01128">
          <w:rPr>
            <w:rStyle w:val="Hyperlink"/>
            <w:rFonts w:hint="eastAsia"/>
            <w:noProof/>
            <w:rtl/>
          </w:rPr>
          <w:t>سوم</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41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6</w:t>
        </w:r>
        <w:r w:rsidR="00140E17">
          <w:rPr>
            <w:noProof/>
            <w:webHidden/>
            <w:rtl/>
          </w:rPr>
          <w:fldChar w:fldCharType="end"/>
        </w:r>
      </w:hyperlink>
    </w:p>
    <w:p w14:paraId="09BEEE9D"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42" w:history="1">
        <w:r w:rsidR="00140E17" w:rsidRPr="00F01128">
          <w:rPr>
            <w:rStyle w:val="Hyperlink"/>
            <w:noProof/>
            <w:rtl/>
          </w:rPr>
          <w:t xml:space="preserve">3-1- </w:t>
        </w:r>
        <w:r w:rsidR="00140E17" w:rsidRPr="00F01128">
          <w:rPr>
            <w:rStyle w:val="Hyperlink"/>
            <w:rFonts w:hint="eastAsia"/>
            <w:noProof/>
            <w:rtl/>
          </w:rPr>
          <w:t>مقدمه</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42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7</w:t>
        </w:r>
        <w:r w:rsidR="00140E17">
          <w:rPr>
            <w:noProof/>
            <w:webHidden/>
            <w:rtl/>
          </w:rPr>
          <w:fldChar w:fldCharType="end"/>
        </w:r>
      </w:hyperlink>
    </w:p>
    <w:p w14:paraId="7CD4BBD3"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43" w:history="1">
        <w:r w:rsidR="00140E17" w:rsidRPr="00F01128">
          <w:rPr>
            <w:rStyle w:val="Hyperlink"/>
            <w:noProof/>
            <w:rtl/>
          </w:rPr>
          <w:t xml:space="preserve">3-2- </w:t>
        </w:r>
        <w:r w:rsidR="00140E17" w:rsidRPr="00F01128">
          <w:rPr>
            <w:rStyle w:val="Hyperlink"/>
            <w:rFonts w:hint="eastAsia"/>
            <w:noProof/>
            <w:rtl/>
          </w:rPr>
          <w:t>محتوا</w:t>
        </w:r>
        <w:r w:rsidR="00140E17" w:rsidRPr="00F01128">
          <w:rPr>
            <w:rStyle w:val="Hyperlink"/>
            <w:noProof/>
            <w:rtl/>
          </w:rPr>
          <w:t xml:space="preserve"> (</w:t>
        </w:r>
        <w:r w:rsidR="00140E17" w:rsidRPr="00F01128">
          <w:rPr>
            <w:rStyle w:val="Hyperlink"/>
            <w:rFonts w:hint="eastAsia"/>
            <w:noProof/>
            <w:rtl/>
          </w:rPr>
          <w:t>نامگذار</w:t>
        </w:r>
        <w:r w:rsidR="00140E17" w:rsidRPr="00F01128">
          <w:rPr>
            <w:rStyle w:val="Hyperlink"/>
            <w:rFonts w:hint="cs"/>
            <w:noProof/>
            <w:rtl/>
          </w:rPr>
          <w:t>ی</w:t>
        </w:r>
        <w:r w:rsidR="00140E17" w:rsidRPr="00F01128">
          <w:rPr>
            <w:rStyle w:val="Hyperlink"/>
            <w:noProof/>
            <w:rtl/>
          </w:rPr>
          <w:t xml:space="preserve"> </w:t>
        </w:r>
        <w:r w:rsidR="00140E17" w:rsidRPr="00F01128">
          <w:rPr>
            <w:rStyle w:val="Hyperlink"/>
            <w:rFonts w:hint="eastAsia"/>
            <w:noProof/>
            <w:rtl/>
          </w:rPr>
          <w:t>بر</w:t>
        </w:r>
        <w:r w:rsidR="00140E17" w:rsidRPr="00F01128">
          <w:rPr>
            <w:rStyle w:val="Hyperlink"/>
            <w:noProof/>
            <w:rtl/>
          </w:rPr>
          <w:t xml:space="preserve"> </w:t>
        </w:r>
        <w:r w:rsidR="00140E17" w:rsidRPr="00F01128">
          <w:rPr>
            <w:rStyle w:val="Hyperlink"/>
            <w:rFonts w:hint="eastAsia"/>
            <w:noProof/>
            <w:rtl/>
          </w:rPr>
          <w:t>اساس</w:t>
        </w:r>
        <w:r w:rsidR="00140E17" w:rsidRPr="00F01128">
          <w:rPr>
            <w:rStyle w:val="Hyperlink"/>
            <w:noProof/>
            <w:rtl/>
          </w:rPr>
          <w:t xml:space="preserve"> </w:t>
        </w:r>
        <w:r w:rsidR="00140E17" w:rsidRPr="00F01128">
          <w:rPr>
            <w:rStyle w:val="Hyperlink"/>
            <w:rFonts w:hint="eastAsia"/>
            <w:noProof/>
            <w:rtl/>
          </w:rPr>
          <w:t>روش</w:t>
        </w:r>
        <w:r w:rsidR="00140E17" w:rsidRPr="00F01128">
          <w:rPr>
            <w:rStyle w:val="Hyperlink"/>
            <w:noProof/>
            <w:rtl/>
          </w:rPr>
          <w:t xml:space="preserve"> </w:t>
        </w:r>
        <w:r w:rsidR="00140E17" w:rsidRPr="00F01128">
          <w:rPr>
            <w:rStyle w:val="Hyperlink"/>
            <w:rFonts w:hint="eastAsia"/>
            <w:noProof/>
            <w:rtl/>
          </w:rPr>
          <w:t>تحق</w:t>
        </w:r>
        <w:r w:rsidR="00140E17" w:rsidRPr="00F01128">
          <w:rPr>
            <w:rStyle w:val="Hyperlink"/>
            <w:rFonts w:hint="cs"/>
            <w:noProof/>
            <w:rtl/>
          </w:rPr>
          <w:t>ی</w:t>
        </w:r>
        <w:r w:rsidR="00140E17" w:rsidRPr="00F01128">
          <w:rPr>
            <w:rStyle w:val="Hyperlink"/>
            <w:rFonts w:hint="eastAsia"/>
            <w:noProof/>
            <w:rtl/>
          </w:rPr>
          <w:t>ق</w:t>
        </w:r>
        <w:r w:rsidR="00140E17" w:rsidRPr="00F01128">
          <w:rPr>
            <w:rStyle w:val="Hyperlink"/>
            <w:noProof/>
            <w:rtl/>
          </w:rPr>
          <w:t xml:space="preserve"> </w:t>
        </w:r>
        <w:r w:rsidR="00140E17" w:rsidRPr="00F01128">
          <w:rPr>
            <w:rStyle w:val="Hyperlink"/>
            <w:rFonts w:hint="eastAsia"/>
            <w:noProof/>
            <w:rtl/>
          </w:rPr>
          <w:t>و</w:t>
        </w:r>
        <w:r w:rsidR="00140E17" w:rsidRPr="00F01128">
          <w:rPr>
            <w:rStyle w:val="Hyperlink"/>
            <w:noProof/>
            <w:rtl/>
          </w:rPr>
          <w:t xml:space="preserve"> </w:t>
        </w:r>
        <w:r w:rsidR="00140E17" w:rsidRPr="00F01128">
          <w:rPr>
            <w:rStyle w:val="Hyperlink"/>
            <w:rFonts w:hint="eastAsia"/>
            <w:noProof/>
            <w:rtl/>
          </w:rPr>
          <w:t>مسأله</w:t>
        </w:r>
        <w:r w:rsidR="00140E17" w:rsidRPr="00F01128">
          <w:rPr>
            <w:rStyle w:val="Hyperlink"/>
            <w:noProof/>
            <w:rtl/>
          </w:rPr>
          <w:t xml:space="preserve"> </w:t>
        </w:r>
        <w:r w:rsidR="00140E17" w:rsidRPr="00F01128">
          <w:rPr>
            <w:rStyle w:val="Hyperlink"/>
            <w:rFonts w:hint="eastAsia"/>
            <w:noProof/>
            <w:rtl/>
          </w:rPr>
          <w:t>موردمطالعه</w:t>
        </w:r>
        <w:r w:rsidR="00140E17" w:rsidRPr="00F01128">
          <w:rPr>
            <w:rStyle w:val="Hyperlink"/>
            <w:noProof/>
            <w:rtl/>
          </w:rPr>
          <w:t>)</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43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17</w:t>
        </w:r>
        <w:r w:rsidR="00140E17">
          <w:rPr>
            <w:noProof/>
            <w:webHidden/>
            <w:rtl/>
          </w:rPr>
          <w:fldChar w:fldCharType="end"/>
        </w:r>
      </w:hyperlink>
    </w:p>
    <w:p w14:paraId="083686BB" w14:textId="77777777" w:rsidR="00140E17" w:rsidRDefault="00000000">
      <w:pPr>
        <w:pStyle w:val="TOC3"/>
        <w:rPr>
          <w:rFonts w:asciiTheme="minorHAnsi" w:eastAsiaTheme="minorEastAsia" w:hAnsiTheme="minorHAnsi" w:cstheme="minorBidi"/>
          <w:b w:val="0"/>
          <w:bCs w:val="0"/>
          <w:i w:val="0"/>
          <w:rtl/>
          <w:lang w:bidi="ar-SA"/>
        </w:rPr>
      </w:pPr>
      <w:hyperlink w:anchor="_Toc416252044" w:history="1">
        <w:r w:rsidR="00140E17" w:rsidRPr="00F01128">
          <w:rPr>
            <w:rStyle w:val="Hyperlink"/>
            <w:rtl/>
          </w:rPr>
          <w:t xml:space="preserve">3-2-1- </w:t>
        </w:r>
        <w:r w:rsidR="00140E17" w:rsidRPr="00F01128">
          <w:rPr>
            <w:rStyle w:val="Hyperlink"/>
            <w:rFonts w:hint="eastAsia"/>
            <w:rtl/>
          </w:rPr>
          <w:t>علت</w:t>
        </w:r>
        <w:r w:rsidR="00140E17" w:rsidRPr="00F01128">
          <w:rPr>
            <w:rStyle w:val="Hyperlink"/>
            <w:rtl/>
          </w:rPr>
          <w:t xml:space="preserve"> </w:t>
        </w:r>
        <w:r w:rsidR="00140E17" w:rsidRPr="00F01128">
          <w:rPr>
            <w:rStyle w:val="Hyperlink"/>
            <w:rFonts w:hint="eastAsia"/>
            <w:rtl/>
          </w:rPr>
          <w:t>انتخاب</w:t>
        </w:r>
        <w:r w:rsidR="00140E17" w:rsidRPr="00F01128">
          <w:rPr>
            <w:rStyle w:val="Hyperlink"/>
            <w:rtl/>
          </w:rPr>
          <w:t xml:space="preserve"> </w:t>
        </w:r>
        <w:r w:rsidR="00140E17" w:rsidRPr="00F01128">
          <w:rPr>
            <w:rStyle w:val="Hyperlink"/>
            <w:rFonts w:hint="eastAsia"/>
            <w:rtl/>
          </w:rPr>
          <w:t>روش</w:t>
        </w:r>
        <w:r w:rsidR="00140E17">
          <w:rPr>
            <w:webHidden/>
            <w:rtl/>
          </w:rPr>
          <w:tab/>
        </w:r>
        <w:r w:rsidR="00140E17">
          <w:rPr>
            <w:webHidden/>
            <w:rtl/>
          </w:rPr>
          <w:fldChar w:fldCharType="begin"/>
        </w:r>
        <w:r w:rsidR="00140E17">
          <w:rPr>
            <w:webHidden/>
            <w:rtl/>
          </w:rPr>
          <w:instrText xml:space="preserve"> </w:instrText>
        </w:r>
        <w:r w:rsidR="00140E17">
          <w:rPr>
            <w:webHidden/>
          </w:rPr>
          <w:instrText>PAGEREF</w:instrText>
        </w:r>
        <w:r w:rsidR="00140E17">
          <w:rPr>
            <w:webHidden/>
            <w:rtl/>
          </w:rPr>
          <w:instrText xml:space="preserve"> _</w:instrText>
        </w:r>
        <w:r w:rsidR="00140E17">
          <w:rPr>
            <w:webHidden/>
          </w:rPr>
          <w:instrText>Toc416252044 \h</w:instrText>
        </w:r>
        <w:r w:rsidR="00140E17">
          <w:rPr>
            <w:webHidden/>
            <w:rtl/>
          </w:rPr>
          <w:instrText xml:space="preserve"> </w:instrText>
        </w:r>
        <w:r w:rsidR="00140E17">
          <w:rPr>
            <w:webHidden/>
            <w:rtl/>
          </w:rPr>
        </w:r>
        <w:r w:rsidR="00140E17">
          <w:rPr>
            <w:webHidden/>
            <w:rtl/>
          </w:rPr>
          <w:fldChar w:fldCharType="separate"/>
        </w:r>
        <w:r w:rsidR="00140E17">
          <w:rPr>
            <w:webHidden/>
            <w:rtl/>
            <w:lang w:bidi="ar-SA"/>
          </w:rPr>
          <w:t>17</w:t>
        </w:r>
        <w:r w:rsidR="00140E17">
          <w:rPr>
            <w:webHidden/>
            <w:rtl/>
          </w:rPr>
          <w:fldChar w:fldCharType="end"/>
        </w:r>
      </w:hyperlink>
    </w:p>
    <w:p w14:paraId="2EDB6CA8" w14:textId="77777777" w:rsidR="00140E17" w:rsidRDefault="00000000">
      <w:pPr>
        <w:pStyle w:val="TOC3"/>
        <w:rPr>
          <w:rFonts w:asciiTheme="minorHAnsi" w:eastAsiaTheme="minorEastAsia" w:hAnsiTheme="minorHAnsi" w:cstheme="minorBidi"/>
          <w:b w:val="0"/>
          <w:bCs w:val="0"/>
          <w:i w:val="0"/>
          <w:rtl/>
          <w:lang w:bidi="ar-SA"/>
        </w:rPr>
      </w:pPr>
      <w:hyperlink w:anchor="_Toc416252045" w:history="1">
        <w:r w:rsidR="00140E17" w:rsidRPr="00F01128">
          <w:rPr>
            <w:rStyle w:val="Hyperlink"/>
            <w:rtl/>
          </w:rPr>
          <w:t xml:space="preserve">3-2-2- </w:t>
        </w:r>
        <w:r w:rsidR="00140E17" w:rsidRPr="00F01128">
          <w:rPr>
            <w:rStyle w:val="Hyperlink"/>
            <w:rFonts w:hint="eastAsia"/>
            <w:rtl/>
          </w:rPr>
          <w:t>تشر</w:t>
        </w:r>
        <w:r w:rsidR="00140E17" w:rsidRPr="00F01128">
          <w:rPr>
            <w:rStyle w:val="Hyperlink"/>
            <w:rFonts w:hint="cs"/>
            <w:rtl/>
          </w:rPr>
          <w:t>ی</w:t>
        </w:r>
        <w:r w:rsidR="00140E17" w:rsidRPr="00F01128">
          <w:rPr>
            <w:rStyle w:val="Hyperlink"/>
            <w:rFonts w:hint="eastAsia"/>
            <w:rtl/>
          </w:rPr>
          <w:t>ح</w:t>
        </w:r>
        <w:r w:rsidR="00140E17" w:rsidRPr="00F01128">
          <w:rPr>
            <w:rStyle w:val="Hyperlink"/>
            <w:rtl/>
          </w:rPr>
          <w:t xml:space="preserve"> </w:t>
        </w:r>
        <w:r w:rsidR="00140E17" w:rsidRPr="00F01128">
          <w:rPr>
            <w:rStyle w:val="Hyperlink"/>
            <w:rFonts w:hint="eastAsia"/>
            <w:rtl/>
          </w:rPr>
          <w:t>کامل</w:t>
        </w:r>
        <w:r w:rsidR="00140E17" w:rsidRPr="00F01128">
          <w:rPr>
            <w:rStyle w:val="Hyperlink"/>
            <w:rtl/>
          </w:rPr>
          <w:t xml:space="preserve"> </w:t>
        </w:r>
        <w:r w:rsidR="00140E17" w:rsidRPr="00F01128">
          <w:rPr>
            <w:rStyle w:val="Hyperlink"/>
            <w:rFonts w:hint="eastAsia"/>
            <w:rtl/>
          </w:rPr>
          <w:t>روش</w:t>
        </w:r>
        <w:r w:rsidR="00140E17" w:rsidRPr="00F01128">
          <w:rPr>
            <w:rStyle w:val="Hyperlink"/>
            <w:rtl/>
          </w:rPr>
          <w:t xml:space="preserve"> </w:t>
        </w:r>
        <w:r w:rsidR="00140E17" w:rsidRPr="00F01128">
          <w:rPr>
            <w:rStyle w:val="Hyperlink"/>
            <w:rFonts w:hint="eastAsia"/>
            <w:rtl/>
          </w:rPr>
          <w:t>تحق</w:t>
        </w:r>
        <w:r w:rsidR="00140E17" w:rsidRPr="00F01128">
          <w:rPr>
            <w:rStyle w:val="Hyperlink"/>
            <w:rFonts w:hint="cs"/>
            <w:rtl/>
          </w:rPr>
          <w:t>ی</w:t>
        </w:r>
        <w:r w:rsidR="00140E17" w:rsidRPr="00F01128">
          <w:rPr>
            <w:rStyle w:val="Hyperlink"/>
            <w:rFonts w:hint="eastAsia"/>
            <w:rtl/>
          </w:rPr>
          <w:t>ق</w:t>
        </w:r>
        <w:r w:rsidR="00140E17">
          <w:rPr>
            <w:webHidden/>
            <w:rtl/>
          </w:rPr>
          <w:tab/>
        </w:r>
        <w:r w:rsidR="00140E17">
          <w:rPr>
            <w:webHidden/>
            <w:rtl/>
          </w:rPr>
          <w:fldChar w:fldCharType="begin"/>
        </w:r>
        <w:r w:rsidR="00140E17">
          <w:rPr>
            <w:webHidden/>
            <w:rtl/>
          </w:rPr>
          <w:instrText xml:space="preserve"> </w:instrText>
        </w:r>
        <w:r w:rsidR="00140E17">
          <w:rPr>
            <w:webHidden/>
          </w:rPr>
          <w:instrText>PAGEREF</w:instrText>
        </w:r>
        <w:r w:rsidR="00140E17">
          <w:rPr>
            <w:webHidden/>
            <w:rtl/>
          </w:rPr>
          <w:instrText xml:space="preserve"> _</w:instrText>
        </w:r>
        <w:r w:rsidR="00140E17">
          <w:rPr>
            <w:webHidden/>
          </w:rPr>
          <w:instrText>Toc416252045 \h</w:instrText>
        </w:r>
        <w:r w:rsidR="00140E17">
          <w:rPr>
            <w:webHidden/>
            <w:rtl/>
          </w:rPr>
          <w:instrText xml:space="preserve"> </w:instrText>
        </w:r>
        <w:r w:rsidR="00140E17">
          <w:rPr>
            <w:webHidden/>
            <w:rtl/>
          </w:rPr>
        </w:r>
        <w:r w:rsidR="00140E17">
          <w:rPr>
            <w:webHidden/>
            <w:rtl/>
          </w:rPr>
          <w:fldChar w:fldCharType="separate"/>
        </w:r>
        <w:r w:rsidR="00140E17">
          <w:rPr>
            <w:webHidden/>
            <w:rtl/>
            <w:lang w:bidi="ar-SA"/>
          </w:rPr>
          <w:t>17</w:t>
        </w:r>
        <w:r w:rsidR="00140E17">
          <w:rPr>
            <w:webHidden/>
            <w:rtl/>
          </w:rPr>
          <w:fldChar w:fldCharType="end"/>
        </w:r>
      </w:hyperlink>
    </w:p>
    <w:p w14:paraId="32E42FC4" w14:textId="77777777" w:rsidR="00140E17" w:rsidRDefault="00000000">
      <w:pPr>
        <w:pStyle w:val="TOC1"/>
        <w:rPr>
          <w:rFonts w:asciiTheme="minorHAnsi" w:eastAsiaTheme="minorEastAsia" w:hAnsiTheme="minorHAnsi" w:cstheme="minorBidi"/>
          <w:b w:val="0"/>
          <w:bCs w:val="0"/>
          <w:noProof/>
          <w:sz w:val="22"/>
          <w:szCs w:val="22"/>
          <w:rtl/>
          <w:lang w:bidi="ar-SA"/>
        </w:rPr>
      </w:pPr>
      <w:hyperlink w:anchor="_Toc416252046" w:history="1">
        <w:r w:rsidR="00140E17" w:rsidRPr="00F01128">
          <w:rPr>
            <w:rStyle w:val="Hyperlink"/>
            <w:noProof/>
            <w:snapToGrid w:val="0"/>
            <w:w w:val="0"/>
            <w:u w:color="000000"/>
            <w:rtl/>
          </w:rPr>
          <w:t>4-</w:t>
        </w:r>
        <w:r w:rsidR="00140E17" w:rsidRPr="00F01128">
          <w:rPr>
            <w:rStyle w:val="Hyperlink"/>
            <w:noProof/>
            <w:rtl/>
          </w:rPr>
          <w:t xml:space="preserve"> </w:t>
        </w:r>
        <w:r w:rsidR="00140E17" w:rsidRPr="00F01128">
          <w:rPr>
            <w:rStyle w:val="Hyperlink"/>
            <w:rFonts w:hint="eastAsia"/>
            <w:noProof/>
            <w:rtl/>
          </w:rPr>
          <w:t>فصل</w:t>
        </w:r>
        <w:r w:rsidR="00140E17" w:rsidRPr="00F01128">
          <w:rPr>
            <w:rStyle w:val="Hyperlink"/>
            <w:noProof/>
            <w:rtl/>
          </w:rPr>
          <w:t xml:space="preserve"> </w:t>
        </w:r>
        <w:r w:rsidR="00140E17" w:rsidRPr="00F01128">
          <w:rPr>
            <w:rStyle w:val="Hyperlink"/>
            <w:rFonts w:hint="eastAsia"/>
            <w:noProof/>
            <w:rtl/>
          </w:rPr>
          <w:t>چهارم</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46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22</w:t>
        </w:r>
        <w:r w:rsidR="00140E17">
          <w:rPr>
            <w:noProof/>
            <w:webHidden/>
            <w:rtl/>
          </w:rPr>
          <w:fldChar w:fldCharType="end"/>
        </w:r>
      </w:hyperlink>
    </w:p>
    <w:p w14:paraId="770937A9"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47" w:history="1">
        <w:r w:rsidR="00140E17" w:rsidRPr="00F01128">
          <w:rPr>
            <w:rStyle w:val="Hyperlink"/>
            <w:noProof/>
            <w:rtl/>
          </w:rPr>
          <w:t xml:space="preserve">4-1- </w:t>
        </w:r>
        <w:r w:rsidR="00140E17" w:rsidRPr="00F01128">
          <w:rPr>
            <w:rStyle w:val="Hyperlink"/>
            <w:rFonts w:hint="eastAsia"/>
            <w:noProof/>
            <w:rtl/>
          </w:rPr>
          <w:t>مقدمه</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47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23</w:t>
        </w:r>
        <w:r w:rsidR="00140E17">
          <w:rPr>
            <w:noProof/>
            <w:webHidden/>
            <w:rtl/>
          </w:rPr>
          <w:fldChar w:fldCharType="end"/>
        </w:r>
      </w:hyperlink>
    </w:p>
    <w:p w14:paraId="37A936D8"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48" w:history="1">
        <w:r w:rsidR="00140E17" w:rsidRPr="00F01128">
          <w:rPr>
            <w:rStyle w:val="Hyperlink"/>
            <w:noProof/>
            <w:rtl/>
          </w:rPr>
          <w:t xml:space="preserve">4-2- </w:t>
        </w:r>
        <w:r w:rsidR="00140E17" w:rsidRPr="00F01128">
          <w:rPr>
            <w:rStyle w:val="Hyperlink"/>
            <w:rFonts w:hint="eastAsia"/>
            <w:noProof/>
            <w:rtl/>
          </w:rPr>
          <w:t>محتوا</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48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23</w:t>
        </w:r>
        <w:r w:rsidR="00140E17">
          <w:rPr>
            <w:noProof/>
            <w:webHidden/>
            <w:rtl/>
          </w:rPr>
          <w:fldChar w:fldCharType="end"/>
        </w:r>
      </w:hyperlink>
    </w:p>
    <w:p w14:paraId="71A9DE66" w14:textId="77777777" w:rsidR="00140E17" w:rsidRDefault="00000000">
      <w:pPr>
        <w:pStyle w:val="TOC3"/>
        <w:rPr>
          <w:rFonts w:asciiTheme="minorHAnsi" w:eastAsiaTheme="minorEastAsia" w:hAnsiTheme="minorHAnsi" w:cstheme="minorBidi"/>
          <w:b w:val="0"/>
          <w:bCs w:val="0"/>
          <w:i w:val="0"/>
          <w:rtl/>
          <w:lang w:bidi="ar-SA"/>
        </w:rPr>
      </w:pPr>
      <w:hyperlink w:anchor="_Toc416252049" w:history="1">
        <w:r w:rsidR="00140E17" w:rsidRPr="00F01128">
          <w:rPr>
            <w:rStyle w:val="Hyperlink"/>
            <w:rtl/>
          </w:rPr>
          <w:t xml:space="preserve">4-2-1- </w:t>
        </w:r>
        <w:r w:rsidR="00140E17" w:rsidRPr="00F01128">
          <w:rPr>
            <w:rStyle w:val="Hyperlink"/>
            <w:rFonts w:hint="eastAsia"/>
            <w:rtl/>
          </w:rPr>
          <w:t>اعتبارسنج</w:t>
        </w:r>
        <w:r w:rsidR="00140E17" w:rsidRPr="00F01128">
          <w:rPr>
            <w:rStyle w:val="Hyperlink"/>
            <w:rFonts w:hint="cs"/>
            <w:rtl/>
          </w:rPr>
          <w:t>ی</w:t>
        </w:r>
        <w:r w:rsidR="00140E17">
          <w:rPr>
            <w:webHidden/>
            <w:rtl/>
          </w:rPr>
          <w:tab/>
        </w:r>
        <w:r w:rsidR="00140E17">
          <w:rPr>
            <w:webHidden/>
            <w:rtl/>
          </w:rPr>
          <w:fldChar w:fldCharType="begin"/>
        </w:r>
        <w:r w:rsidR="00140E17">
          <w:rPr>
            <w:webHidden/>
            <w:rtl/>
          </w:rPr>
          <w:instrText xml:space="preserve"> </w:instrText>
        </w:r>
        <w:r w:rsidR="00140E17">
          <w:rPr>
            <w:webHidden/>
          </w:rPr>
          <w:instrText>PAGEREF</w:instrText>
        </w:r>
        <w:r w:rsidR="00140E17">
          <w:rPr>
            <w:webHidden/>
            <w:rtl/>
          </w:rPr>
          <w:instrText xml:space="preserve"> _</w:instrText>
        </w:r>
        <w:r w:rsidR="00140E17">
          <w:rPr>
            <w:webHidden/>
          </w:rPr>
          <w:instrText>Toc416252049 \h</w:instrText>
        </w:r>
        <w:r w:rsidR="00140E17">
          <w:rPr>
            <w:webHidden/>
            <w:rtl/>
          </w:rPr>
          <w:instrText xml:space="preserve"> </w:instrText>
        </w:r>
        <w:r w:rsidR="00140E17">
          <w:rPr>
            <w:webHidden/>
            <w:rtl/>
          </w:rPr>
        </w:r>
        <w:r w:rsidR="00140E17">
          <w:rPr>
            <w:webHidden/>
            <w:rtl/>
          </w:rPr>
          <w:fldChar w:fldCharType="separate"/>
        </w:r>
        <w:r w:rsidR="00140E17">
          <w:rPr>
            <w:webHidden/>
            <w:rtl/>
            <w:lang w:bidi="ar-SA"/>
          </w:rPr>
          <w:t>23</w:t>
        </w:r>
        <w:r w:rsidR="00140E17">
          <w:rPr>
            <w:webHidden/>
            <w:rtl/>
          </w:rPr>
          <w:fldChar w:fldCharType="end"/>
        </w:r>
      </w:hyperlink>
    </w:p>
    <w:p w14:paraId="1CC5D868" w14:textId="77777777" w:rsidR="00140E17" w:rsidRDefault="00000000">
      <w:pPr>
        <w:pStyle w:val="TOC1"/>
        <w:rPr>
          <w:rFonts w:asciiTheme="minorHAnsi" w:eastAsiaTheme="minorEastAsia" w:hAnsiTheme="minorHAnsi" w:cstheme="minorBidi"/>
          <w:b w:val="0"/>
          <w:bCs w:val="0"/>
          <w:noProof/>
          <w:sz w:val="22"/>
          <w:szCs w:val="22"/>
          <w:rtl/>
          <w:lang w:bidi="ar-SA"/>
        </w:rPr>
      </w:pPr>
      <w:hyperlink w:anchor="_Toc416252050" w:history="1">
        <w:r w:rsidR="00140E17" w:rsidRPr="00F01128">
          <w:rPr>
            <w:rStyle w:val="Hyperlink"/>
            <w:noProof/>
            <w:snapToGrid w:val="0"/>
            <w:w w:val="0"/>
            <w:u w:color="000000"/>
            <w:rtl/>
          </w:rPr>
          <w:t>5-</w:t>
        </w:r>
        <w:r w:rsidR="00140E17" w:rsidRPr="00F01128">
          <w:rPr>
            <w:rStyle w:val="Hyperlink"/>
            <w:noProof/>
            <w:rtl/>
          </w:rPr>
          <w:t xml:space="preserve"> </w:t>
        </w:r>
        <w:r w:rsidR="00140E17" w:rsidRPr="00F01128">
          <w:rPr>
            <w:rStyle w:val="Hyperlink"/>
            <w:rFonts w:hint="eastAsia"/>
            <w:noProof/>
            <w:rtl/>
          </w:rPr>
          <w:t>فصل</w:t>
        </w:r>
        <w:r w:rsidR="00140E17" w:rsidRPr="00F01128">
          <w:rPr>
            <w:rStyle w:val="Hyperlink"/>
            <w:noProof/>
            <w:rtl/>
          </w:rPr>
          <w:t xml:space="preserve"> </w:t>
        </w:r>
        <w:r w:rsidR="00140E17" w:rsidRPr="00F01128">
          <w:rPr>
            <w:rStyle w:val="Hyperlink"/>
            <w:rFonts w:hint="eastAsia"/>
            <w:noProof/>
            <w:rtl/>
          </w:rPr>
          <w:t>پنجم</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50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24</w:t>
        </w:r>
        <w:r w:rsidR="00140E17">
          <w:rPr>
            <w:noProof/>
            <w:webHidden/>
            <w:rtl/>
          </w:rPr>
          <w:fldChar w:fldCharType="end"/>
        </w:r>
      </w:hyperlink>
    </w:p>
    <w:p w14:paraId="6D0BD03D"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51" w:history="1">
        <w:r w:rsidR="00140E17" w:rsidRPr="00F01128">
          <w:rPr>
            <w:rStyle w:val="Hyperlink"/>
            <w:noProof/>
            <w:rtl/>
          </w:rPr>
          <w:t xml:space="preserve">5-1- </w:t>
        </w:r>
        <w:r w:rsidR="00140E17" w:rsidRPr="00F01128">
          <w:rPr>
            <w:rStyle w:val="Hyperlink"/>
            <w:rFonts w:hint="eastAsia"/>
            <w:noProof/>
            <w:rtl/>
          </w:rPr>
          <w:t>مقدمه</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51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25</w:t>
        </w:r>
        <w:r w:rsidR="00140E17">
          <w:rPr>
            <w:noProof/>
            <w:webHidden/>
            <w:rtl/>
          </w:rPr>
          <w:fldChar w:fldCharType="end"/>
        </w:r>
      </w:hyperlink>
    </w:p>
    <w:p w14:paraId="7940B8C8" w14:textId="77777777" w:rsidR="00140E17" w:rsidRDefault="00000000">
      <w:pPr>
        <w:pStyle w:val="TOC2"/>
        <w:rPr>
          <w:rFonts w:asciiTheme="minorHAnsi" w:eastAsiaTheme="minorEastAsia" w:hAnsiTheme="minorHAnsi" w:cstheme="minorBidi"/>
          <w:b w:val="0"/>
          <w:bCs w:val="0"/>
          <w:noProof/>
          <w:szCs w:val="22"/>
          <w:rtl/>
          <w:lang w:bidi="ar-SA"/>
        </w:rPr>
      </w:pPr>
      <w:hyperlink w:anchor="_Toc416252052" w:history="1">
        <w:r w:rsidR="00140E17" w:rsidRPr="00F01128">
          <w:rPr>
            <w:rStyle w:val="Hyperlink"/>
            <w:noProof/>
            <w:rtl/>
          </w:rPr>
          <w:t xml:space="preserve">5-2- </w:t>
        </w:r>
        <w:r w:rsidR="00140E17" w:rsidRPr="00F01128">
          <w:rPr>
            <w:rStyle w:val="Hyperlink"/>
            <w:rFonts w:hint="eastAsia"/>
            <w:noProof/>
            <w:rtl/>
          </w:rPr>
          <w:t>محتوا</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52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25</w:t>
        </w:r>
        <w:r w:rsidR="00140E17">
          <w:rPr>
            <w:noProof/>
            <w:webHidden/>
            <w:rtl/>
          </w:rPr>
          <w:fldChar w:fldCharType="end"/>
        </w:r>
      </w:hyperlink>
    </w:p>
    <w:p w14:paraId="42FDBDFA" w14:textId="77777777" w:rsidR="00140E17" w:rsidRDefault="00000000">
      <w:pPr>
        <w:pStyle w:val="TOC3"/>
        <w:rPr>
          <w:rFonts w:asciiTheme="minorHAnsi" w:eastAsiaTheme="minorEastAsia" w:hAnsiTheme="minorHAnsi" w:cstheme="minorBidi"/>
          <w:b w:val="0"/>
          <w:bCs w:val="0"/>
          <w:i w:val="0"/>
          <w:rtl/>
          <w:lang w:bidi="ar-SA"/>
        </w:rPr>
      </w:pPr>
      <w:hyperlink w:anchor="_Toc416252053" w:history="1">
        <w:r w:rsidR="00140E17" w:rsidRPr="00F01128">
          <w:rPr>
            <w:rStyle w:val="Hyperlink"/>
            <w:rtl/>
          </w:rPr>
          <w:t xml:space="preserve">5-2-1- </w:t>
        </w:r>
        <w:r w:rsidR="00140E17" w:rsidRPr="00F01128">
          <w:rPr>
            <w:rStyle w:val="Hyperlink"/>
            <w:rFonts w:hint="eastAsia"/>
            <w:rtl/>
          </w:rPr>
          <w:t>جمعبند</w:t>
        </w:r>
        <w:r w:rsidR="00140E17" w:rsidRPr="00F01128">
          <w:rPr>
            <w:rStyle w:val="Hyperlink"/>
            <w:rFonts w:hint="cs"/>
            <w:rtl/>
          </w:rPr>
          <w:t>ی</w:t>
        </w:r>
        <w:r w:rsidR="00140E17">
          <w:rPr>
            <w:webHidden/>
            <w:rtl/>
          </w:rPr>
          <w:tab/>
        </w:r>
        <w:r w:rsidR="00140E17">
          <w:rPr>
            <w:webHidden/>
            <w:rtl/>
          </w:rPr>
          <w:fldChar w:fldCharType="begin"/>
        </w:r>
        <w:r w:rsidR="00140E17">
          <w:rPr>
            <w:webHidden/>
            <w:rtl/>
          </w:rPr>
          <w:instrText xml:space="preserve"> </w:instrText>
        </w:r>
        <w:r w:rsidR="00140E17">
          <w:rPr>
            <w:webHidden/>
          </w:rPr>
          <w:instrText>PAGEREF</w:instrText>
        </w:r>
        <w:r w:rsidR="00140E17">
          <w:rPr>
            <w:webHidden/>
            <w:rtl/>
          </w:rPr>
          <w:instrText xml:space="preserve"> _</w:instrText>
        </w:r>
        <w:r w:rsidR="00140E17">
          <w:rPr>
            <w:webHidden/>
          </w:rPr>
          <w:instrText>Toc416252053 \h</w:instrText>
        </w:r>
        <w:r w:rsidR="00140E17">
          <w:rPr>
            <w:webHidden/>
            <w:rtl/>
          </w:rPr>
          <w:instrText xml:space="preserve"> </w:instrText>
        </w:r>
        <w:r w:rsidR="00140E17">
          <w:rPr>
            <w:webHidden/>
            <w:rtl/>
          </w:rPr>
        </w:r>
        <w:r w:rsidR="00140E17">
          <w:rPr>
            <w:webHidden/>
            <w:rtl/>
          </w:rPr>
          <w:fldChar w:fldCharType="separate"/>
        </w:r>
        <w:r w:rsidR="00140E17">
          <w:rPr>
            <w:webHidden/>
            <w:rtl/>
            <w:lang w:bidi="ar-SA"/>
          </w:rPr>
          <w:t>26</w:t>
        </w:r>
        <w:r w:rsidR="00140E17">
          <w:rPr>
            <w:webHidden/>
            <w:rtl/>
          </w:rPr>
          <w:fldChar w:fldCharType="end"/>
        </w:r>
      </w:hyperlink>
    </w:p>
    <w:p w14:paraId="1B6DFA43" w14:textId="77777777" w:rsidR="00140E17" w:rsidRDefault="00000000">
      <w:pPr>
        <w:pStyle w:val="TOC3"/>
        <w:rPr>
          <w:rFonts w:asciiTheme="minorHAnsi" w:eastAsiaTheme="minorEastAsia" w:hAnsiTheme="minorHAnsi" w:cstheme="minorBidi"/>
          <w:b w:val="0"/>
          <w:bCs w:val="0"/>
          <w:i w:val="0"/>
          <w:rtl/>
          <w:lang w:bidi="ar-SA"/>
        </w:rPr>
      </w:pPr>
      <w:hyperlink w:anchor="_Toc416252054" w:history="1">
        <w:r w:rsidR="00140E17" w:rsidRPr="00F01128">
          <w:rPr>
            <w:rStyle w:val="Hyperlink"/>
            <w:rtl/>
          </w:rPr>
          <w:t xml:space="preserve">5-2-2- </w:t>
        </w:r>
        <w:r w:rsidR="00140E17" w:rsidRPr="00F01128">
          <w:rPr>
            <w:rStyle w:val="Hyperlink"/>
            <w:rFonts w:hint="eastAsia"/>
            <w:rtl/>
          </w:rPr>
          <w:t>نوآور</w:t>
        </w:r>
        <w:r w:rsidR="00140E17" w:rsidRPr="00F01128">
          <w:rPr>
            <w:rStyle w:val="Hyperlink"/>
            <w:rFonts w:hint="cs"/>
            <w:rtl/>
          </w:rPr>
          <w:t>ی</w:t>
        </w:r>
        <w:r w:rsidR="00140E17">
          <w:rPr>
            <w:webHidden/>
            <w:rtl/>
          </w:rPr>
          <w:tab/>
        </w:r>
        <w:r w:rsidR="00140E17">
          <w:rPr>
            <w:webHidden/>
            <w:rtl/>
          </w:rPr>
          <w:fldChar w:fldCharType="begin"/>
        </w:r>
        <w:r w:rsidR="00140E17">
          <w:rPr>
            <w:webHidden/>
            <w:rtl/>
          </w:rPr>
          <w:instrText xml:space="preserve"> </w:instrText>
        </w:r>
        <w:r w:rsidR="00140E17">
          <w:rPr>
            <w:webHidden/>
          </w:rPr>
          <w:instrText>PAGEREF</w:instrText>
        </w:r>
        <w:r w:rsidR="00140E17">
          <w:rPr>
            <w:webHidden/>
            <w:rtl/>
          </w:rPr>
          <w:instrText xml:space="preserve"> _</w:instrText>
        </w:r>
        <w:r w:rsidR="00140E17">
          <w:rPr>
            <w:webHidden/>
          </w:rPr>
          <w:instrText>Toc416252054 \h</w:instrText>
        </w:r>
        <w:r w:rsidR="00140E17">
          <w:rPr>
            <w:webHidden/>
            <w:rtl/>
          </w:rPr>
          <w:instrText xml:space="preserve"> </w:instrText>
        </w:r>
        <w:r w:rsidR="00140E17">
          <w:rPr>
            <w:webHidden/>
            <w:rtl/>
          </w:rPr>
        </w:r>
        <w:r w:rsidR="00140E17">
          <w:rPr>
            <w:webHidden/>
            <w:rtl/>
          </w:rPr>
          <w:fldChar w:fldCharType="separate"/>
        </w:r>
        <w:r w:rsidR="00140E17">
          <w:rPr>
            <w:webHidden/>
            <w:rtl/>
            <w:lang w:bidi="ar-SA"/>
          </w:rPr>
          <w:t>26</w:t>
        </w:r>
        <w:r w:rsidR="00140E17">
          <w:rPr>
            <w:webHidden/>
            <w:rtl/>
          </w:rPr>
          <w:fldChar w:fldCharType="end"/>
        </w:r>
      </w:hyperlink>
    </w:p>
    <w:p w14:paraId="65269908" w14:textId="77777777" w:rsidR="00140E17" w:rsidRDefault="00000000">
      <w:pPr>
        <w:pStyle w:val="TOC3"/>
        <w:rPr>
          <w:rFonts w:asciiTheme="minorHAnsi" w:eastAsiaTheme="minorEastAsia" w:hAnsiTheme="minorHAnsi" w:cstheme="minorBidi"/>
          <w:b w:val="0"/>
          <w:bCs w:val="0"/>
          <w:i w:val="0"/>
          <w:rtl/>
          <w:lang w:bidi="ar-SA"/>
        </w:rPr>
      </w:pPr>
      <w:hyperlink w:anchor="_Toc416252055" w:history="1">
        <w:r w:rsidR="00140E17" w:rsidRPr="00F01128">
          <w:rPr>
            <w:rStyle w:val="Hyperlink"/>
            <w:rtl/>
          </w:rPr>
          <w:t xml:space="preserve">5-2-3- </w:t>
        </w:r>
        <w:r w:rsidR="00140E17" w:rsidRPr="00F01128">
          <w:rPr>
            <w:rStyle w:val="Hyperlink"/>
            <w:rFonts w:hint="eastAsia"/>
            <w:rtl/>
          </w:rPr>
          <w:t>پ</w:t>
        </w:r>
        <w:r w:rsidR="00140E17" w:rsidRPr="00F01128">
          <w:rPr>
            <w:rStyle w:val="Hyperlink"/>
            <w:rFonts w:hint="cs"/>
            <w:rtl/>
          </w:rPr>
          <w:t>ی</w:t>
        </w:r>
        <w:r w:rsidR="00140E17" w:rsidRPr="00F01128">
          <w:rPr>
            <w:rStyle w:val="Hyperlink"/>
            <w:rFonts w:hint="eastAsia"/>
            <w:rtl/>
          </w:rPr>
          <w:t>شنهادها</w:t>
        </w:r>
        <w:r w:rsidR="00140E17">
          <w:rPr>
            <w:webHidden/>
            <w:rtl/>
          </w:rPr>
          <w:tab/>
        </w:r>
        <w:r w:rsidR="00140E17">
          <w:rPr>
            <w:webHidden/>
            <w:rtl/>
          </w:rPr>
          <w:fldChar w:fldCharType="begin"/>
        </w:r>
        <w:r w:rsidR="00140E17">
          <w:rPr>
            <w:webHidden/>
            <w:rtl/>
          </w:rPr>
          <w:instrText xml:space="preserve"> </w:instrText>
        </w:r>
        <w:r w:rsidR="00140E17">
          <w:rPr>
            <w:webHidden/>
          </w:rPr>
          <w:instrText>PAGEREF</w:instrText>
        </w:r>
        <w:r w:rsidR="00140E17">
          <w:rPr>
            <w:webHidden/>
            <w:rtl/>
          </w:rPr>
          <w:instrText xml:space="preserve"> _</w:instrText>
        </w:r>
        <w:r w:rsidR="00140E17">
          <w:rPr>
            <w:webHidden/>
          </w:rPr>
          <w:instrText>Toc416252055 \h</w:instrText>
        </w:r>
        <w:r w:rsidR="00140E17">
          <w:rPr>
            <w:webHidden/>
            <w:rtl/>
          </w:rPr>
          <w:instrText xml:space="preserve"> </w:instrText>
        </w:r>
        <w:r w:rsidR="00140E17">
          <w:rPr>
            <w:webHidden/>
            <w:rtl/>
          </w:rPr>
        </w:r>
        <w:r w:rsidR="00140E17">
          <w:rPr>
            <w:webHidden/>
            <w:rtl/>
          </w:rPr>
          <w:fldChar w:fldCharType="separate"/>
        </w:r>
        <w:r w:rsidR="00140E17">
          <w:rPr>
            <w:webHidden/>
            <w:rtl/>
            <w:lang w:bidi="ar-SA"/>
          </w:rPr>
          <w:t>26</w:t>
        </w:r>
        <w:r w:rsidR="00140E17">
          <w:rPr>
            <w:webHidden/>
            <w:rtl/>
          </w:rPr>
          <w:fldChar w:fldCharType="end"/>
        </w:r>
      </w:hyperlink>
    </w:p>
    <w:p w14:paraId="14C9A6B2" w14:textId="77777777" w:rsidR="00140E17" w:rsidRDefault="00000000">
      <w:pPr>
        <w:pStyle w:val="TOC3"/>
        <w:rPr>
          <w:rFonts w:asciiTheme="minorHAnsi" w:eastAsiaTheme="minorEastAsia" w:hAnsiTheme="minorHAnsi" w:cstheme="minorBidi"/>
          <w:b w:val="0"/>
          <w:bCs w:val="0"/>
          <w:i w:val="0"/>
          <w:rtl/>
          <w:lang w:bidi="ar-SA"/>
        </w:rPr>
      </w:pPr>
      <w:hyperlink w:anchor="_Toc416252056" w:history="1">
        <w:r w:rsidR="00140E17" w:rsidRPr="00F01128">
          <w:rPr>
            <w:rStyle w:val="Hyperlink"/>
            <w:rtl/>
          </w:rPr>
          <w:t xml:space="preserve">5-2-4- </w:t>
        </w:r>
        <w:r w:rsidR="00140E17" w:rsidRPr="00F01128">
          <w:rPr>
            <w:rStyle w:val="Hyperlink"/>
            <w:rFonts w:hint="eastAsia"/>
            <w:rtl/>
          </w:rPr>
          <w:t>محدود</w:t>
        </w:r>
        <w:r w:rsidR="00140E17" w:rsidRPr="00F01128">
          <w:rPr>
            <w:rStyle w:val="Hyperlink"/>
            <w:rFonts w:hint="cs"/>
            <w:rtl/>
          </w:rPr>
          <w:t>ی</w:t>
        </w:r>
        <w:r w:rsidR="00140E17" w:rsidRPr="00F01128">
          <w:rPr>
            <w:rStyle w:val="Hyperlink"/>
            <w:rFonts w:hint="eastAsia"/>
            <w:rtl/>
          </w:rPr>
          <w:t>تها</w:t>
        </w:r>
        <w:r w:rsidR="00140E17">
          <w:rPr>
            <w:webHidden/>
            <w:rtl/>
          </w:rPr>
          <w:tab/>
        </w:r>
        <w:r w:rsidR="00140E17">
          <w:rPr>
            <w:webHidden/>
            <w:rtl/>
          </w:rPr>
          <w:fldChar w:fldCharType="begin"/>
        </w:r>
        <w:r w:rsidR="00140E17">
          <w:rPr>
            <w:webHidden/>
            <w:rtl/>
          </w:rPr>
          <w:instrText xml:space="preserve"> </w:instrText>
        </w:r>
        <w:r w:rsidR="00140E17">
          <w:rPr>
            <w:webHidden/>
          </w:rPr>
          <w:instrText>PAGEREF</w:instrText>
        </w:r>
        <w:r w:rsidR="00140E17">
          <w:rPr>
            <w:webHidden/>
            <w:rtl/>
          </w:rPr>
          <w:instrText xml:space="preserve"> _</w:instrText>
        </w:r>
        <w:r w:rsidR="00140E17">
          <w:rPr>
            <w:webHidden/>
          </w:rPr>
          <w:instrText>Toc416252056 \h</w:instrText>
        </w:r>
        <w:r w:rsidR="00140E17">
          <w:rPr>
            <w:webHidden/>
            <w:rtl/>
          </w:rPr>
          <w:instrText xml:space="preserve"> </w:instrText>
        </w:r>
        <w:r w:rsidR="00140E17">
          <w:rPr>
            <w:webHidden/>
            <w:rtl/>
          </w:rPr>
        </w:r>
        <w:r w:rsidR="00140E17">
          <w:rPr>
            <w:webHidden/>
            <w:rtl/>
          </w:rPr>
          <w:fldChar w:fldCharType="separate"/>
        </w:r>
        <w:r w:rsidR="00140E17">
          <w:rPr>
            <w:webHidden/>
            <w:rtl/>
            <w:lang w:bidi="ar-SA"/>
          </w:rPr>
          <w:t>26</w:t>
        </w:r>
        <w:r w:rsidR="00140E17">
          <w:rPr>
            <w:webHidden/>
            <w:rtl/>
          </w:rPr>
          <w:fldChar w:fldCharType="end"/>
        </w:r>
      </w:hyperlink>
    </w:p>
    <w:p w14:paraId="170CA587" w14:textId="77777777" w:rsidR="00140E17" w:rsidRDefault="00000000">
      <w:pPr>
        <w:pStyle w:val="TOC1"/>
        <w:rPr>
          <w:rFonts w:asciiTheme="minorHAnsi" w:eastAsiaTheme="minorEastAsia" w:hAnsiTheme="minorHAnsi" w:cstheme="minorBidi"/>
          <w:b w:val="0"/>
          <w:bCs w:val="0"/>
          <w:noProof/>
          <w:sz w:val="22"/>
          <w:szCs w:val="22"/>
          <w:rtl/>
          <w:lang w:bidi="ar-SA"/>
        </w:rPr>
      </w:pPr>
      <w:hyperlink w:anchor="_Toc416252057" w:history="1">
        <w:r w:rsidR="00140E17" w:rsidRPr="00F01128">
          <w:rPr>
            <w:rStyle w:val="Hyperlink"/>
            <w:noProof/>
            <w:snapToGrid w:val="0"/>
            <w:w w:val="0"/>
            <w:u w:color="000000"/>
            <w:rtl/>
          </w:rPr>
          <w:t>6-</w:t>
        </w:r>
        <w:r w:rsidR="00140E17" w:rsidRPr="00F01128">
          <w:rPr>
            <w:rStyle w:val="Hyperlink"/>
            <w:noProof/>
            <w:rtl/>
          </w:rPr>
          <w:t xml:space="preserve"> </w:t>
        </w:r>
        <w:r w:rsidR="00140E17" w:rsidRPr="00F01128">
          <w:rPr>
            <w:rStyle w:val="Hyperlink"/>
            <w:rFonts w:hint="eastAsia"/>
            <w:noProof/>
            <w:rtl/>
          </w:rPr>
          <w:t>مراجع</w:t>
        </w:r>
        <w:r w:rsidR="00140E17">
          <w:rPr>
            <w:noProof/>
            <w:webHidden/>
            <w:rtl/>
          </w:rPr>
          <w:tab/>
        </w:r>
        <w:r w:rsidR="00140E17">
          <w:rPr>
            <w:noProof/>
            <w:webHidden/>
            <w:rtl/>
          </w:rPr>
          <w:fldChar w:fldCharType="begin"/>
        </w:r>
        <w:r w:rsidR="00140E17">
          <w:rPr>
            <w:noProof/>
            <w:webHidden/>
            <w:rtl/>
          </w:rPr>
          <w:instrText xml:space="preserve"> </w:instrText>
        </w:r>
        <w:r w:rsidR="00140E17">
          <w:rPr>
            <w:noProof/>
            <w:webHidden/>
          </w:rPr>
          <w:instrText>PAGEREF</w:instrText>
        </w:r>
        <w:r w:rsidR="00140E17">
          <w:rPr>
            <w:noProof/>
            <w:webHidden/>
            <w:rtl/>
          </w:rPr>
          <w:instrText xml:space="preserve"> _</w:instrText>
        </w:r>
        <w:r w:rsidR="00140E17">
          <w:rPr>
            <w:noProof/>
            <w:webHidden/>
          </w:rPr>
          <w:instrText>Toc416252057 \h</w:instrText>
        </w:r>
        <w:r w:rsidR="00140E17">
          <w:rPr>
            <w:noProof/>
            <w:webHidden/>
            <w:rtl/>
          </w:rPr>
          <w:instrText xml:space="preserve"> </w:instrText>
        </w:r>
        <w:r w:rsidR="00140E17">
          <w:rPr>
            <w:noProof/>
            <w:webHidden/>
            <w:rtl/>
          </w:rPr>
        </w:r>
        <w:r w:rsidR="00140E17">
          <w:rPr>
            <w:noProof/>
            <w:webHidden/>
            <w:rtl/>
          </w:rPr>
          <w:fldChar w:fldCharType="separate"/>
        </w:r>
        <w:r w:rsidR="00140E17">
          <w:rPr>
            <w:noProof/>
            <w:webHidden/>
            <w:rtl/>
            <w:lang w:bidi="ar-SA"/>
          </w:rPr>
          <w:t>27</w:t>
        </w:r>
        <w:r w:rsidR="00140E17">
          <w:rPr>
            <w:noProof/>
            <w:webHidden/>
            <w:rtl/>
          </w:rPr>
          <w:fldChar w:fldCharType="end"/>
        </w:r>
      </w:hyperlink>
    </w:p>
    <w:p w14:paraId="5B36DB9F" w14:textId="77777777" w:rsidR="00486ECA" w:rsidRPr="0091513B" w:rsidRDefault="00D0592E" w:rsidP="00325752">
      <w:pPr>
        <w:rPr>
          <w:rtl/>
        </w:rPr>
      </w:pPr>
      <w:r>
        <w:rPr>
          <w:rFonts w:ascii="Cambria" w:hAnsi="Cambria" w:cs="B Titr"/>
          <w:b/>
          <w:bCs/>
          <w:i/>
          <w:szCs w:val="22"/>
          <w:rtl/>
        </w:rPr>
        <w:fldChar w:fldCharType="end"/>
      </w:r>
      <w:r w:rsidR="00486ECA">
        <w:rPr>
          <w:rtl/>
        </w:rPr>
        <w:br w:type="page"/>
      </w:r>
    </w:p>
    <w:p w14:paraId="629449B6" w14:textId="77777777" w:rsidR="0015440D" w:rsidRDefault="00486ECA" w:rsidP="00DE11FB">
      <w:pPr>
        <w:pStyle w:val="ac"/>
        <w:bidi w:val="0"/>
        <w:rPr>
          <w:rtl/>
        </w:rPr>
      </w:pPr>
      <w:r>
        <w:rPr>
          <w:rFonts w:hint="cs"/>
          <w:rtl/>
        </w:rPr>
        <w:lastRenderedPageBreak/>
        <w:t>فهرست شکل‌ها</w:t>
      </w:r>
    </w:p>
    <w:p w14:paraId="6DDCBAFC" w14:textId="77777777" w:rsidR="001D3B40" w:rsidRDefault="00D0592E">
      <w:pPr>
        <w:pStyle w:val="TableofFigures"/>
        <w:rPr>
          <w:rFonts w:asciiTheme="minorHAnsi" w:eastAsiaTheme="minorEastAsia" w:hAnsiTheme="minorHAnsi" w:cstheme="minorBidi"/>
          <w:b w:val="0"/>
          <w:bCs w:val="0"/>
          <w:szCs w:val="22"/>
          <w:rtl/>
          <w:lang w:bidi="ar-SA"/>
        </w:rPr>
      </w:pPr>
      <w:r>
        <w:rPr>
          <w:rtl/>
        </w:rPr>
        <w:fldChar w:fldCharType="begin"/>
      </w:r>
      <w:r w:rsidR="00A42EBF">
        <w:rPr>
          <w:rtl/>
        </w:rPr>
        <w:instrText xml:space="preserve"> </w:instrText>
      </w:r>
      <w:r w:rsidR="00A42EBF">
        <w:instrText>TOC</w:instrText>
      </w:r>
      <w:r w:rsidR="00A42EBF">
        <w:rPr>
          <w:rtl/>
        </w:rPr>
        <w:instrText xml:space="preserve"> \</w:instrText>
      </w:r>
      <w:r w:rsidR="00A42EBF">
        <w:instrText>h \z \c</w:instrText>
      </w:r>
      <w:r w:rsidR="00A42EBF">
        <w:rPr>
          <w:rtl/>
        </w:rPr>
        <w:instrText xml:space="preserve"> "شکل" </w:instrText>
      </w:r>
      <w:r>
        <w:rPr>
          <w:rtl/>
        </w:rPr>
        <w:fldChar w:fldCharType="separate"/>
      </w:r>
      <w:hyperlink w:anchor="_Toc385336858" w:history="1">
        <w:r w:rsidR="001D3B40" w:rsidRPr="00150BB8">
          <w:rPr>
            <w:rStyle w:val="Hyperlink"/>
            <w:rFonts w:hint="cs"/>
            <w:rtl/>
          </w:rPr>
          <w:t>شکل</w:t>
        </w:r>
        <w:r w:rsidR="001D3B40" w:rsidRPr="00150BB8">
          <w:rPr>
            <w:rStyle w:val="Hyperlink"/>
            <w:rtl/>
          </w:rPr>
          <w:t xml:space="preserve"> </w:t>
        </w:r>
        <w:r w:rsidR="001D3B40" w:rsidRPr="00150BB8">
          <w:rPr>
            <w:rStyle w:val="Hyperlink"/>
            <w:rFonts w:hint="eastAsia"/>
            <w:rtl/>
          </w:rPr>
          <w:t>‏</w:t>
        </w:r>
        <w:r w:rsidR="001D3B40" w:rsidRPr="00150BB8">
          <w:rPr>
            <w:rStyle w:val="Hyperlink"/>
            <w:rtl/>
          </w:rPr>
          <w:t>1</w:t>
        </w:r>
        <w:r w:rsidR="001D3B40" w:rsidRPr="00150BB8">
          <w:rPr>
            <w:rStyle w:val="Hyperlink"/>
            <w:rtl/>
          </w:rPr>
          <w:noBreakHyphen/>
          <w:t xml:space="preserve">1) </w:t>
        </w:r>
        <w:r w:rsidR="001D3B40" w:rsidRPr="00150BB8">
          <w:rPr>
            <w:rStyle w:val="Hyperlink"/>
            <w:rFonts w:hint="cs"/>
            <w:rtl/>
          </w:rPr>
          <w:t>نمونه</w:t>
        </w:r>
        <w:r w:rsidR="001D3B40" w:rsidRPr="00150BB8">
          <w:rPr>
            <w:rStyle w:val="Hyperlink"/>
            <w:rtl/>
          </w:rPr>
          <w:t xml:space="preserve"> </w:t>
        </w:r>
        <w:r w:rsidR="001D3B40" w:rsidRPr="00150BB8">
          <w:rPr>
            <w:rStyle w:val="Hyperlink"/>
            <w:rFonts w:hint="cs"/>
            <w:rtl/>
          </w:rPr>
          <w:t>ی</w:t>
        </w:r>
        <w:r w:rsidR="001D3B40" w:rsidRPr="00150BB8">
          <w:rPr>
            <w:rStyle w:val="Hyperlink"/>
            <w:rtl/>
          </w:rPr>
          <w:t xml:space="preserve"> </w:t>
        </w:r>
        <w:r w:rsidR="001D3B40" w:rsidRPr="00150BB8">
          <w:rPr>
            <w:rStyle w:val="Hyperlink"/>
            <w:rFonts w:hint="cs"/>
            <w:rtl/>
          </w:rPr>
          <w:t>استفاده</w:t>
        </w:r>
        <w:r w:rsidR="001D3B40" w:rsidRPr="00150BB8">
          <w:rPr>
            <w:rStyle w:val="Hyperlink"/>
            <w:rtl/>
          </w:rPr>
          <w:t xml:space="preserve"> </w:t>
        </w:r>
        <w:r w:rsidR="001D3B40" w:rsidRPr="00150BB8">
          <w:rPr>
            <w:rStyle w:val="Hyperlink"/>
            <w:rFonts w:hint="cs"/>
            <w:rtl/>
          </w:rPr>
          <w:t>از</w:t>
        </w:r>
        <w:r w:rsidR="001D3B40" w:rsidRPr="00150BB8">
          <w:rPr>
            <w:rStyle w:val="Hyperlink"/>
            <w:rtl/>
          </w:rPr>
          <w:t xml:space="preserve"> </w:t>
        </w:r>
        <w:r w:rsidR="001D3B40" w:rsidRPr="00150BB8">
          <w:rPr>
            <w:rStyle w:val="Hyperlink"/>
            <w:rFonts w:hint="cs"/>
            <w:rtl/>
          </w:rPr>
          <w:t>نمودار</w:t>
        </w:r>
        <w:r w:rsidR="001D3B40">
          <w:rPr>
            <w:webHidden/>
            <w:rtl/>
          </w:rPr>
          <w:tab/>
        </w:r>
        <w:r>
          <w:rPr>
            <w:webHidden/>
            <w:rtl/>
          </w:rPr>
          <w:fldChar w:fldCharType="begin"/>
        </w:r>
        <w:r w:rsidR="001D3B40">
          <w:rPr>
            <w:webHidden/>
            <w:rtl/>
          </w:rPr>
          <w:instrText xml:space="preserve"> </w:instrText>
        </w:r>
        <w:r w:rsidR="001D3B40">
          <w:rPr>
            <w:webHidden/>
          </w:rPr>
          <w:instrText>PAGEREF</w:instrText>
        </w:r>
        <w:r w:rsidR="001D3B40">
          <w:rPr>
            <w:webHidden/>
            <w:rtl/>
          </w:rPr>
          <w:instrText xml:space="preserve"> _</w:instrText>
        </w:r>
        <w:r w:rsidR="001D3B40">
          <w:rPr>
            <w:webHidden/>
          </w:rPr>
          <w:instrText>Toc385336858 \h</w:instrText>
        </w:r>
        <w:r w:rsidR="001D3B40">
          <w:rPr>
            <w:webHidden/>
            <w:rtl/>
          </w:rPr>
          <w:instrText xml:space="preserve"> </w:instrText>
        </w:r>
        <w:r>
          <w:rPr>
            <w:webHidden/>
            <w:rtl/>
          </w:rPr>
        </w:r>
        <w:r>
          <w:rPr>
            <w:webHidden/>
            <w:rtl/>
          </w:rPr>
          <w:fldChar w:fldCharType="separate"/>
        </w:r>
        <w:r w:rsidR="001D3B40">
          <w:rPr>
            <w:webHidden/>
            <w:rtl/>
            <w:lang w:bidi="ar-SA"/>
          </w:rPr>
          <w:t>11</w:t>
        </w:r>
        <w:r>
          <w:rPr>
            <w:webHidden/>
            <w:rtl/>
          </w:rPr>
          <w:fldChar w:fldCharType="end"/>
        </w:r>
      </w:hyperlink>
    </w:p>
    <w:p w14:paraId="47FE36A7" w14:textId="77777777" w:rsidR="001D3B40" w:rsidRDefault="00000000">
      <w:pPr>
        <w:pStyle w:val="TableofFigures"/>
        <w:rPr>
          <w:rFonts w:asciiTheme="minorHAnsi" w:eastAsiaTheme="minorEastAsia" w:hAnsiTheme="minorHAnsi" w:cstheme="minorBidi"/>
          <w:b w:val="0"/>
          <w:bCs w:val="0"/>
          <w:szCs w:val="22"/>
          <w:rtl/>
          <w:lang w:bidi="ar-SA"/>
        </w:rPr>
      </w:pPr>
      <w:hyperlink w:anchor="_Toc385336859" w:history="1">
        <w:r w:rsidR="001D3B40" w:rsidRPr="00150BB8">
          <w:rPr>
            <w:rStyle w:val="Hyperlink"/>
            <w:rFonts w:hint="cs"/>
            <w:rtl/>
          </w:rPr>
          <w:t>شکل</w:t>
        </w:r>
        <w:r w:rsidR="001D3B40" w:rsidRPr="00150BB8">
          <w:rPr>
            <w:rStyle w:val="Hyperlink"/>
            <w:rtl/>
          </w:rPr>
          <w:t xml:space="preserve"> </w:t>
        </w:r>
        <w:r w:rsidR="001D3B40" w:rsidRPr="00150BB8">
          <w:rPr>
            <w:rStyle w:val="Hyperlink"/>
            <w:rFonts w:hint="eastAsia"/>
            <w:rtl/>
          </w:rPr>
          <w:t>‏</w:t>
        </w:r>
        <w:r w:rsidR="001D3B40" w:rsidRPr="00150BB8">
          <w:rPr>
            <w:rStyle w:val="Hyperlink"/>
            <w:rtl/>
          </w:rPr>
          <w:t>2</w:t>
        </w:r>
        <w:r w:rsidR="001D3B40" w:rsidRPr="00150BB8">
          <w:rPr>
            <w:rStyle w:val="Hyperlink"/>
            <w:rtl/>
          </w:rPr>
          <w:noBreakHyphen/>
          <w:t xml:space="preserve">1) </w:t>
        </w:r>
        <w:r w:rsidR="001D3B40" w:rsidRPr="00150BB8">
          <w:rPr>
            <w:rStyle w:val="Hyperlink"/>
            <w:rFonts w:hint="cs"/>
            <w:rtl/>
          </w:rPr>
          <w:t>نمونه</w:t>
        </w:r>
        <w:r w:rsidR="001D3B40" w:rsidRPr="00150BB8">
          <w:rPr>
            <w:rStyle w:val="Hyperlink"/>
            <w:rtl/>
          </w:rPr>
          <w:t xml:space="preserve"> </w:t>
        </w:r>
        <w:r w:rsidR="001D3B40" w:rsidRPr="00150BB8">
          <w:rPr>
            <w:rStyle w:val="Hyperlink"/>
            <w:rFonts w:hint="cs"/>
            <w:rtl/>
          </w:rPr>
          <w:t>ی</w:t>
        </w:r>
        <w:r w:rsidR="001D3B40" w:rsidRPr="00150BB8">
          <w:rPr>
            <w:rStyle w:val="Hyperlink"/>
            <w:rtl/>
          </w:rPr>
          <w:t xml:space="preserve"> </w:t>
        </w:r>
        <w:r w:rsidR="001D3B40" w:rsidRPr="00150BB8">
          <w:rPr>
            <w:rStyle w:val="Hyperlink"/>
            <w:rFonts w:hint="cs"/>
            <w:rtl/>
          </w:rPr>
          <w:t>استفاده</w:t>
        </w:r>
        <w:r w:rsidR="001D3B40" w:rsidRPr="00150BB8">
          <w:rPr>
            <w:rStyle w:val="Hyperlink"/>
            <w:rtl/>
          </w:rPr>
          <w:t xml:space="preserve"> </w:t>
        </w:r>
        <w:r w:rsidR="001D3B40" w:rsidRPr="00150BB8">
          <w:rPr>
            <w:rStyle w:val="Hyperlink"/>
            <w:rFonts w:hint="cs"/>
            <w:rtl/>
          </w:rPr>
          <w:t>از</w:t>
        </w:r>
        <w:r w:rsidR="001D3B40" w:rsidRPr="00150BB8">
          <w:rPr>
            <w:rStyle w:val="Hyperlink"/>
            <w:rtl/>
          </w:rPr>
          <w:t xml:space="preserve"> </w:t>
        </w:r>
        <w:r w:rsidR="001D3B40" w:rsidRPr="00150BB8">
          <w:rPr>
            <w:rStyle w:val="Hyperlink"/>
            <w:rFonts w:hint="cs"/>
            <w:rtl/>
          </w:rPr>
          <w:t>شکل</w:t>
        </w:r>
        <w:r w:rsidR="001D3B40">
          <w:rPr>
            <w:webHidden/>
            <w:rtl/>
          </w:rPr>
          <w:tab/>
        </w:r>
        <w:r w:rsidR="00D0592E">
          <w:rPr>
            <w:webHidden/>
            <w:rtl/>
          </w:rPr>
          <w:fldChar w:fldCharType="begin"/>
        </w:r>
        <w:r w:rsidR="001D3B40">
          <w:rPr>
            <w:webHidden/>
            <w:rtl/>
          </w:rPr>
          <w:instrText xml:space="preserve"> </w:instrText>
        </w:r>
        <w:r w:rsidR="001D3B40">
          <w:rPr>
            <w:webHidden/>
          </w:rPr>
          <w:instrText>PAGEREF</w:instrText>
        </w:r>
        <w:r w:rsidR="001D3B40">
          <w:rPr>
            <w:webHidden/>
            <w:rtl/>
          </w:rPr>
          <w:instrText xml:space="preserve"> _</w:instrText>
        </w:r>
        <w:r w:rsidR="001D3B40">
          <w:rPr>
            <w:webHidden/>
          </w:rPr>
          <w:instrText>Toc385336859 \h</w:instrText>
        </w:r>
        <w:r w:rsidR="001D3B40">
          <w:rPr>
            <w:webHidden/>
            <w:rtl/>
          </w:rPr>
          <w:instrText xml:space="preserve"> </w:instrText>
        </w:r>
        <w:r w:rsidR="00D0592E">
          <w:rPr>
            <w:webHidden/>
            <w:rtl/>
          </w:rPr>
        </w:r>
        <w:r w:rsidR="00D0592E">
          <w:rPr>
            <w:webHidden/>
            <w:rtl/>
          </w:rPr>
          <w:fldChar w:fldCharType="separate"/>
        </w:r>
        <w:r w:rsidR="001D3B40">
          <w:rPr>
            <w:webHidden/>
            <w:rtl/>
            <w:lang w:bidi="ar-SA"/>
          </w:rPr>
          <w:t>13</w:t>
        </w:r>
        <w:r w:rsidR="00D0592E">
          <w:rPr>
            <w:webHidden/>
            <w:rtl/>
          </w:rPr>
          <w:fldChar w:fldCharType="end"/>
        </w:r>
      </w:hyperlink>
    </w:p>
    <w:p w14:paraId="7E838E17" w14:textId="77777777" w:rsidR="00A42EBF" w:rsidRDefault="00D0592E" w:rsidP="00A42EBF">
      <w:r>
        <w:rPr>
          <w:rtl/>
        </w:rPr>
        <w:fldChar w:fldCharType="end"/>
      </w:r>
    </w:p>
    <w:p w14:paraId="17EEF800" w14:textId="77777777" w:rsidR="00486ECA" w:rsidRPr="00C522BE" w:rsidRDefault="00486ECA" w:rsidP="00325752">
      <w:pPr>
        <w:rPr>
          <w:rtl/>
        </w:rPr>
      </w:pPr>
      <w:r>
        <w:rPr>
          <w:rtl/>
        </w:rPr>
        <w:br w:type="page"/>
      </w:r>
    </w:p>
    <w:p w14:paraId="45ACE45A" w14:textId="77777777" w:rsidR="00486ECA" w:rsidRDefault="00486ECA" w:rsidP="00DE11FB">
      <w:pPr>
        <w:pStyle w:val="ac"/>
        <w:bidi w:val="0"/>
        <w:rPr>
          <w:rtl/>
        </w:rPr>
      </w:pPr>
      <w:r>
        <w:rPr>
          <w:rFonts w:hint="cs"/>
          <w:rtl/>
        </w:rPr>
        <w:lastRenderedPageBreak/>
        <w:t>فهرست جداول</w:t>
      </w:r>
    </w:p>
    <w:p w14:paraId="14C12E0F" w14:textId="77777777" w:rsidR="001D3B40" w:rsidRDefault="00D0592E">
      <w:pPr>
        <w:pStyle w:val="TableofFigures"/>
        <w:rPr>
          <w:rFonts w:asciiTheme="minorHAnsi" w:eastAsiaTheme="minorEastAsia" w:hAnsiTheme="minorHAnsi" w:cstheme="minorBidi"/>
          <w:b w:val="0"/>
          <w:bCs w:val="0"/>
          <w:szCs w:val="22"/>
          <w:rtl/>
          <w:lang w:bidi="ar-SA"/>
        </w:rPr>
      </w:pPr>
      <w:r>
        <w:rPr>
          <w:b w:val="0"/>
          <w:bCs w:val="0"/>
          <w:rtl/>
        </w:rPr>
        <w:fldChar w:fldCharType="begin"/>
      </w:r>
      <w:r w:rsidR="00486ECA">
        <w:rPr>
          <w:rtl/>
        </w:rPr>
        <w:instrText xml:space="preserve"> </w:instrText>
      </w:r>
      <w:r w:rsidR="00486ECA">
        <w:rPr>
          <w:rFonts w:hint="cs"/>
        </w:rPr>
        <w:instrText>TOC</w:instrText>
      </w:r>
      <w:r w:rsidR="00486ECA">
        <w:rPr>
          <w:rFonts w:hint="cs"/>
          <w:rtl/>
        </w:rPr>
        <w:instrText xml:space="preserve"> \</w:instrText>
      </w:r>
      <w:r w:rsidR="00486ECA">
        <w:rPr>
          <w:rFonts w:hint="cs"/>
        </w:rPr>
        <w:instrText>h \z \c</w:instrText>
      </w:r>
      <w:r w:rsidR="00486ECA">
        <w:rPr>
          <w:rFonts w:hint="cs"/>
          <w:rtl/>
        </w:rPr>
        <w:instrText xml:space="preserve"> "جدول"</w:instrText>
      </w:r>
      <w:r w:rsidR="00486ECA">
        <w:rPr>
          <w:rtl/>
        </w:rPr>
        <w:instrText xml:space="preserve"> </w:instrText>
      </w:r>
      <w:r>
        <w:rPr>
          <w:b w:val="0"/>
          <w:bCs w:val="0"/>
          <w:rtl/>
        </w:rPr>
        <w:fldChar w:fldCharType="separate"/>
      </w:r>
      <w:hyperlink w:anchor="_Toc385336860" w:history="1">
        <w:r w:rsidR="001D3B40" w:rsidRPr="00F629E0">
          <w:rPr>
            <w:rStyle w:val="Hyperlink"/>
            <w:rFonts w:hint="cs"/>
            <w:rtl/>
          </w:rPr>
          <w:t>جدول</w:t>
        </w:r>
        <w:r w:rsidR="001D3B40" w:rsidRPr="00F629E0">
          <w:rPr>
            <w:rStyle w:val="Hyperlink"/>
            <w:rtl/>
          </w:rPr>
          <w:t xml:space="preserve"> </w:t>
        </w:r>
        <w:r w:rsidR="001D3B40" w:rsidRPr="00F629E0">
          <w:rPr>
            <w:rStyle w:val="Hyperlink"/>
            <w:rFonts w:hint="eastAsia"/>
            <w:rtl/>
          </w:rPr>
          <w:t>‏</w:t>
        </w:r>
        <w:r w:rsidR="001D3B40" w:rsidRPr="00F629E0">
          <w:rPr>
            <w:rStyle w:val="Hyperlink"/>
            <w:rtl/>
          </w:rPr>
          <w:t>3</w:t>
        </w:r>
        <w:r w:rsidR="001D3B40" w:rsidRPr="00F629E0">
          <w:rPr>
            <w:rStyle w:val="Hyperlink"/>
            <w:rtl/>
          </w:rPr>
          <w:noBreakHyphen/>
          <w:t xml:space="preserve">1) </w:t>
        </w:r>
        <w:r w:rsidR="001D3B40" w:rsidRPr="00F629E0">
          <w:rPr>
            <w:rStyle w:val="Hyperlink"/>
            <w:rFonts w:hint="cs"/>
            <w:rtl/>
          </w:rPr>
          <w:t>اندیس</w:t>
        </w:r>
        <w:r w:rsidR="001D3B40" w:rsidRPr="00F629E0">
          <w:rPr>
            <w:rStyle w:val="Hyperlink"/>
            <w:rtl/>
          </w:rPr>
          <w:t xml:space="preserve"> </w:t>
        </w:r>
        <w:r w:rsidR="001D3B40" w:rsidRPr="00F629E0">
          <w:rPr>
            <w:rStyle w:val="Hyperlink"/>
            <w:rFonts w:hint="cs"/>
            <w:rtl/>
          </w:rPr>
          <w:t>های</w:t>
        </w:r>
        <w:r w:rsidR="001D3B40" w:rsidRPr="00F629E0">
          <w:rPr>
            <w:rStyle w:val="Hyperlink"/>
            <w:rtl/>
          </w:rPr>
          <w:t xml:space="preserve"> </w:t>
        </w:r>
        <w:r w:rsidR="001D3B40" w:rsidRPr="00F629E0">
          <w:rPr>
            <w:rStyle w:val="Hyperlink"/>
            <w:rFonts w:hint="cs"/>
            <w:rtl/>
          </w:rPr>
          <w:t>به</w:t>
        </w:r>
        <w:r w:rsidR="001D3B40" w:rsidRPr="00F629E0">
          <w:rPr>
            <w:rStyle w:val="Hyperlink"/>
            <w:rtl/>
          </w:rPr>
          <w:t xml:space="preserve"> </w:t>
        </w:r>
        <w:r w:rsidR="001D3B40" w:rsidRPr="00F629E0">
          <w:rPr>
            <w:rStyle w:val="Hyperlink"/>
            <w:rFonts w:hint="cs"/>
            <w:rtl/>
          </w:rPr>
          <w:t>کار</w:t>
        </w:r>
        <w:r w:rsidR="001D3B40" w:rsidRPr="00F629E0">
          <w:rPr>
            <w:rStyle w:val="Hyperlink"/>
            <w:rtl/>
          </w:rPr>
          <w:t xml:space="preserve"> </w:t>
        </w:r>
        <w:r w:rsidR="001D3B40" w:rsidRPr="00F629E0">
          <w:rPr>
            <w:rStyle w:val="Hyperlink"/>
            <w:rFonts w:hint="cs"/>
            <w:rtl/>
          </w:rPr>
          <w:t>رفته</w:t>
        </w:r>
        <w:r w:rsidR="001D3B40" w:rsidRPr="00F629E0">
          <w:rPr>
            <w:rStyle w:val="Hyperlink"/>
            <w:rtl/>
          </w:rPr>
          <w:t xml:space="preserve"> </w:t>
        </w:r>
        <w:r w:rsidR="001D3B40" w:rsidRPr="00F629E0">
          <w:rPr>
            <w:rStyle w:val="Hyperlink"/>
            <w:rFonts w:hint="cs"/>
            <w:rtl/>
          </w:rPr>
          <w:t>در</w:t>
        </w:r>
        <w:r w:rsidR="001D3B40" w:rsidRPr="00F629E0">
          <w:rPr>
            <w:rStyle w:val="Hyperlink"/>
            <w:rtl/>
          </w:rPr>
          <w:t xml:space="preserve"> </w:t>
        </w:r>
        <w:r w:rsidR="001D3B40" w:rsidRPr="00F629E0">
          <w:rPr>
            <w:rStyle w:val="Hyperlink"/>
            <w:rFonts w:hint="cs"/>
            <w:rtl/>
          </w:rPr>
          <w:t>مدل</w:t>
        </w:r>
        <w:r w:rsidR="001D3B40" w:rsidRPr="00F629E0">
          <w:rPr>
            <w:rStyle w:val="Hyperlink"/>
            <w:rtl/>
          </w:rPr>
          <w:t xml:space="preserve"> </w:t>
        </w:r>
        <w:r w:rsidR="001D3B40" w:rsidRPr="00F629E0">
          <w:rPr>
            <w:rStyle w:val="Hyperlink"/>
            <w:rFonts w:hint="cs"/>
            <w:rtl/>
          </w:rPr>
          <w:t>ریاضی</w:t>
        </w:r>
        <w:r w:rsidR="001D3B40">
          <w:rPr>
            <w:webHidden/>
            <w:rtl/>
          </w:rPr>
          <w:tab/>
        </w:r>
        <w:r>
          <w:rPr>
            <w:webHidden/>
            <w:rtl/>
          </w:rPr>
          <w:fldChar w:fldCharType="begin"/>
        </w:r>
        <w:r w:rsidR="001D3B40">
          <w:rPr>
            <w:webHidden/>
            <w:rtl/>
          </w:rPr>
          <w:instrText xml:space="preserve"> </w:instrText>
        </w:r>
        <w:r w:rsidR="001D3B40">
          <w:rPr>
            <w:webHidden/>
          </w:rPr>
          <w:instrText>PAGEREF</w:instrText>
        </w:r>
        <w:r w:rsidR="001D3B40">
          <w:rPr>
            <w:webHidden/>
            <w:rtl/>
          </w:rPr>
          <w:instrText xml:space="preserve"> _</w:instrText>
        </w:r>
        <w:r w:rsidR="001D3B40">
          <w:rPr>
            <w:webHidden/>
          </w:rPr>
          <w:instrText>Toc385336860 \h</w:instrText>
        </w:r>
        <w:r w:rsidR="001D3B40">
          <w:rPr>
            <w:webHidden/>
            <w:rtl/>
          </w:rPr>
          <w:instrText xml:space="preserve"> </w:instrText>
        </w:r>
        <w:r>
          <w:rPr>
            <w:webHidden/>
            <w:rtl/>
          </w:rPr>
        </w:r>
        <w:r>
          <w:rPr>
            <w:webHidden/>
            <w:rtl/>
          </w:rPr>
          <w:fldChar w:fldCharType="separate"/>
        </w:r>
        <w:r w:rsidR="001D3B40">
          <w:rPr>
            <w:webHidden/>
            <w:rtl/>
            <w:lang w:bidi="ar-SA"/>
          </w:rPr>
          <w:t>15</w:t>
        </w:r>
        <w:r>
          <w:rPr>
            <w:webHidden/>
            <w:rtl/>
          </w:rPr>
          <w:fldChar w:fldCharType="end"/>
        </w:r>
      </w:hyperlink>
    </w:p>
    <w:p w14:paraId="5210B55D" w14:textId="77777777" w:rsidR="001D3B40" w:rsidRDefault="00000000">
      <w:pPr>
        <w:pStyle w:val="TableofFigures"/>
        <w:rPr>
          <w:rFonts w:asciiTheme="minorHAnsi" w:eastAsiaTheme="minorEastAsia" w:hAnsiTheme="minorHAnsi" w:cstheme="minorBidi"/>
          <w:b w:val="0"/>
          <w:bCs w:val="0"/>
          <w:szCs w:val="22"/>
          <w:rtl/>
          <w:lang w:bidi="ar-SA"/>
        </w:rPr>
      </w:pPr>
      <w:hyperlink w:anchor="_Toc385336861" w:history="1">
        <w:r w:rsidR="001D3B40" w:rsidRPr="00F629E0">
          <w:rPr>
            <w:rStyle w:val="Hyperlink"/>
            <w:rFonts w:hint="cs"/>
            <w:rtl/>
          </w:rPr>
          <w:t>جدول</w:t>
        </w:r>
        <w:r w:rsidR="001D3B40" w:rsidRPr="00F629E0">
          <w:rPr>
            <w:rStyle w:val="Hyperlink"/>
            <w:rtl/>
          </w:rPr>
          <w:t xml:space="preserve"> </w:t>
        </w:r>
        <w:r w:rsidR="001D3B40" w:rsidRPr="00F629E0">
          <w:rPr>
            <w:rStyle w:val="Hyperlink"/>
            <w:rFonts w:hint="eastAsia"/>
            <w:rtl/>
          </w:rPr>
          <w:t>‏</w:t>
        </w:r>
        <w:r w:rsidR="001D3B40" w:rsidRPr="00F629E0">
          <w:rPr>
            <w:rStyle w:val="Hyperlink"/>
            <w:rtl/>
          </w:rPr>
          <w:t>3</w:t>
        </w:r>
        <w:r w:rsidR="001D3B40" w:rsidRPr="00F629E0">
          <w:rPr>
            <w:rStyle w:val="Hyperlink"/>
            <w:rtl/>
          </w:rPr>
          <w:noBreakHyphen/>
          <w:t xml:space="preserve">2) </w:t>
        </w:r>
        <w:r w:rsidR="001D3B40" w:rsidRPr="00F629E0">
          <w:rPr>
            <w:rStyle w:val="Hyperlink"/>
            <w:rFonts w:hint="cs"/>
            <w:rtl/>
          </w:rPr>
          <w:t>پارامترهای</w:t>
        </w:r>
        <w:r w:rsidR="001D3B40" w:rsidRPr="00F629E0">
          <w:rPr>
            <w:rStyle w:val="Hyperlink"/>
            <w:rtl/>
          </w:rPr>
          <w:t xml:space="preserve"> </w:t>
        </w:r>
        <w:r w:rsidR="001D3B40" w:rsidRPr="00F629E0">
          <w:rPr>
            <w:rStyle w:val="Hyperlink"/>
            <w:rFonts w:hint="cs"/>
            <w:rtl/>
          </w:rPr>
          <w:t>مدل</w:t>
        </w:r>
        <w:r w:rsidR="001D3B40" w:rsidRPr="00F629E0">
          <w:rPr>
            <w:rStyle w:val="Hyperlink"/>
            <w:rtl/>
          </w:rPr>
          <w:t xml:space="preserve"> </w:t>
        </w:r>
        <w:r w:rsidR="001D3B40" w:rsidRPr="00F629E0">
          <w:rPr>
            <w:rStyle w:val="Hyperlink"/>
            <w:rFonts w:hint="cs"/>
            <w:rtl/>
          </w:rPr>
          <w:t>ریاضی</w:t>
        </w:r>
        <w:r w:rsidR="001D3B40">
          <w:rPr>
            <w:webHidden/>
            <w:rtl/>
          </w:rPr>
          <w:tab/>
        </w:r>
        <w:r w:rsidR="00D0592E">
          <w:rPr>
            <w:webHidden/>
            <w:rtl/>
          </w:rPr>
          <w:fldChar w:fldCharType="begin"/>
        </w:r>
        <w:r w:rsidR="001D3B40">
          <w:rPr>
            <w:webHidden/>
            <w:rtl/>
          </w:rPr>
          <w:instrText xml:space="preserve"> </w:instrText>
        </w:r>
        <w:r w:rsidR="001D3B40">
          <w:rPr>
            <w:webHidden/>
          </w:rPr>
          <w:instrText>PAGEREF</w:instrText>
        </w:r>
        <w:r w:rsidR="001D3B40">
          <w:rPr>
            <w:webHidden/>
            <w:rtl/>
          </w:rPr>
          <w:instrText xml:space="preserve"> _</w:instrText>
        </w:r>
        <w:r w:rsidR="001D3B40">
          <w:rPr>
            <w:webHidden/>
          </w:rPr>
          <w:instrText>Toc385336861 \h</w:instrText>
        </w:r>
        <w:r w:rsidR="001D3B40">
          <w:rPr>
            <w:webHidden/>
            <w:rtl/>
          </w:rPr>
          <w:instrText xml:space="preserve"> </w:instrText>
        </w:r>
        <w:r w:rsidR="00D0592E">
          <w:rPr>
            <w:webHidden/>
            <w:rtl/>
          </w:rPr>
        </w:r>
        <w:r w:rsidR="00D0592E">
          <w:rPr>
            <w:webHidden/>
            <w:rtl/>
          </w:rPr>
          <w:fldChar w:fldCharType="separate"/>
        </w:r>
        <w:r w:rsidR="001D3B40">
          <w:rPr>
            <w:webHidden/>
            <w:rtl/>
            <w:lang w:bidi="ar-SA"/>
          </w:rPr>
          <w:t>16</w:t>
        </w:r>
        <w:r w:rsidR="00D0592E">
          <w:rPr>
            <w:webHidden/>
            <w:rtl/>
          </w:rPr>
          <w:fldChar w:fldCharType="end"/>
        </w:r>
      </w:hyperlink>
    </w:p>
    <w:p w14:paraId="660A884D" w14:textId="77777777" w:rsidR="001D3B40" w:rsidRDefault="00000000">
      <w:pPr>
        <w:pStyle w:val="TableofFigures"/>
        <w:rPr>
          <w:rFonts w:asciiTheme="minorHAnsi" w:eastAsiaTheme="minorEastAsia" w:hAnsiTheme="minorHAnsi" w:cstheme="minorBidi"/>
          <w:b w:val="0"/>
          <w:bCs w:val="0"/>
          <w:szCs w:val="22"/>
          <w:rtl/>
          <w:lang w:bidi="ar-SA"/>
        </w:rPr>
      </w:pPr>
      <w:hyperlink w:anchor="_Toc385336862" w:history="1">
        <w:r w:rsidR="001D3B40" w:rsidRPr="00F629E0">
          <w:rPr>
            <w:rStyle w:val="Hyperlink"/>
            <w:rFonts w:hint="cs"/>
            <w:rtl/>
          </w:rPr>
          <w:t>جدول</w:t>
        </w:r>
        <w:r w:rsidR="001D3B40" w:rsidRPr="00F629E0">
          <w:rPr>
            <w:rStyle w:val="Hyperlink"/>
            <w:rtl/>
          </w:rPr>
          <w:t xml:space="preserve"> </w:t>
        </w:r>
        <w:r w:rsidR="001D3B40" w:rsidRPr="00F629E0">
          <w:rPr>
            <w:rStyle w:val="Hyperlink"/>
            <w:rFonts w:hint="eastAsia"/>
            <w:rtl/>
          </w:rPr>
          <w:t>‏</w:t>
        </w:r>
        <w:r w:rsidR="001D3B40" w:rsidRPr="00F629E0">
          <w:rPr>
            <w:rStyle w:val="Hyperlink"/>
            <w:rtl/>
          </w:rPr>
          <w:t>3</w:t>
        </w:r>
        <w:r w:rsidR="001D3B40" w:rsidRPr="00F629E0">
          <w:rPr>
            <w:rStyle w:val="Hyperlink"/>
            <w:rtl/>
          </w:rPr>
          <w:noBreakHyphen/>
          <w:t xml:space="preserve">3) </w:t>
        </w:r>
        <w:r w:rsidR="001D3B40" w:rsidRPr="00F629E0">
          <w:rPr>
            <w:rStyle w:val="Hyperlink"/>
            <w:rFonts w:hint="cs"/>
            <w:rtl/>
          </w:rPr>
          <w:t>متغیرهای</w:t>
        </w:r>
        <w:r w:rsidR="001D3B40" w:rsidRPr="00F629E0">
          <w:rPr>
            <w:rStyle w:val="Hyperlink"/>
            <w:rtl/>
          </w:rPr>
          <w:t xml:space="preserve"> </w:t>
        </w:r>
        <w:r w:rsidR="001D3B40" w:rsidRPr="00F629E0">
          <w:rPr>
            <w:rStyle w:val="Hyperlink"/>
            <w:rFonts w:hint="cs"/>
            <w:rtl/>
          </w:rPr>
          <w:t>مدل</w:t>
        </w:r>
        <w:r w:rsidR="001D3B40" w:rsidRPr="00F629E0">
          <w:rPr>
            <w:rStyle w:val="Hyperlink"/>
            <w:rtl/>
          </w:rPr>
          <w:t xml:space="preserve"> </w:t>
        </w:r>
        <w:r w:rsidR="001D3B40" w:rsidRPr="00F629E0">
          <w:rPr>
            <w:rStyle w:val="Hyperlink"/>
            <w:rFonts w:hint="cs"/>
            <w:rtl/>
          </w:rPr>
          <w:t>ریاضی</w:t>
        </w:r>
        <w:r w:rsidR="001D3B40">
          <w:rPr>
            <w:webHidden/>
            <w:rtl/>
          </w:rPr>
          <w:tab/>
        </w:r>
        <w:r w:rsidR="00D0592E">
          <w:rPr>
            <w:webHidden/>
            <w:rtl/>
          </w:rPr>
          <w:fldChar w:fldCharType="begin"/>
        </w:r>
        <w:r w:rsidR="001D3B40">
          <w:rPr>
            <w:webHidden/>
            <w:rtl/>
          </w:rPr>
          <w:instrText xml:space="preserve"> </w:instrText>
        </w:r>
        <w:r w:rsidR="001D3B40">
          <w:rPr>
            <w:webHidden/>
          </w:rPr>
          <w:instrText>PAGEREF</w:instrText>
        </w:r>
        <w:r w:rsidR="001D3B40">
          <w:rPr>
            <w:webHidden/>
            <w:rtl/>
          </w:rPr>
          <w:instrText xml:space="preserve"> _</w:instrText>
        </w:r>
        <w:r w:rsidR="001D3B40">
          <w:rPr>
            <w:webHidden/>
          </w:rPr>
          <w:instrText>Toc385336862 \h</w:instrText>
        </w:r>
        <w:r w:rsidR="001D3B40">
          <w:rPr>
            <w:webHidden/>
            <w:rtl/>
          </w:rPr>
          <w:instrText xml:space="preserve"> </w:instrText>
        </w:r>
        <w:r w:rsidR="00D0592E">
          <w:rPr>
            <w:webHidden/>
            <w:rtl/>
          </w:rPr>
        </w:r>
        <w:r w:rsidR="00D0592E">
          <w:rPr>
            <w:webHidden/>
            <w:rtl/>
          </w:rPr>
          <w:fldChar w:fldCharType="separate"/>
        </w:r>
        <w:r w:rsidR="001D3B40">
          <w:rPr>
            <w:webHidden/>
            <w:rtl/>
            <w:lang w:bidi="ar-SA"/>
          </w:rPr>
          <w:t>16</w:t>
        </w:r>
        <w:r w:rsidR="00D0592E">
          <w:rPr>
            <w:webHidden/>
            <w:rtl/>
          </w:rPr>
          <w:fldChar w:fldCharType="end"/>
        </w:r>
      </w:hyperlink>
    </w:p>
    <w:p w14:paraId="3D1BD1CE" w14:textId="77777777" w:rsidR="00486ECA" w:rsidRDefault="00D0592E" w:rsidP="00F106C8">
      <w:pPr>
        <w:rPr>
          <w:rtl/>
        </w:rPr>
      </w:pPr>
      <w:r>
        <w:rPr>
          <w:rtl/>
        </w:rPr>
        <w:fldChar w:fldCharType="end"/>
      </w:r>
    </w:p>
    <w:p w14:paraId="6F4CB1E3" w14:textId="77777777" w:rsidR="001B6029" w:rsidRDefault="001B6029" w:rsidP="00325752">
      <w:pPr>
        <w:rPr>
          <w:rtl/>
        </w:rPr>
      </w:pPr>
    </w:p>
    <w:p w14:paraId="6C513A70" w14:textId="77777777" w:rsidR="001B6029" w:rsidRPr="00486ECA" w:rsidRDefault="00D0592E" w:rsidP="00325752">
      <w:pPr>
        <w:rPr>
          <w:rtl/>
        </w:rPr>
      </w:pPr>
      <w:r>
        <w:rPr>
          <w:rtl/>
        </w:rPr>
        <w:fldChar w:fldCharType="begin"/>
      </w:r>
      <w:r w:rsidR="001B6029">
        <w:rPr>
          <w:rtl/>
        </w:rPr>
        <w:instrText xml:space="preserve"> </w:instrText>
      </w:r>
      <w:r w:rsidR="001B6029">
        <w:instrText>MACROBUTTON</w:instrText>
      </w:r>
      <w:r w:rsidR="001B6029">
        <w:rPr>
          <w:rtl/>
        </w:rPr>
        <w:instrText xml:space="preserve"> </w:instrText>
      </w:r>
      <w:r w:rsidR="001B6029">
        <w:instrText>MTEditEquationSection2</w:instrText>
      </w:r>
      <w:r w:rsidR="001B6029">
        <w:rPr>
          <w:rtl/>
        </w:rPr>
        <w:instrText xml:space="preserve"> </w:instrText>
      </w:r>
      <w:r w:rsidR="001B6029" w:rsidRPr="001B6029">
        <w:rPr>
          <w:rStyle w:val="MTEquationSection"/>
        </w:rPr>
        <w:instrText>Equation Chapter (Next) Section 1</w:instrText>
      </w:r>
      <w:r>
        <w:fldChar w:fldCharType="begin"/>
      </w:r>
      <w:r w:rsidR="001B6029">
        <w:instrText xml:space="preserve"> SEQ MTEqn \r \h \* MERGEFORMAT </w:instrText>
      </w:r>
      <w:r>
        <w:fldChar w:fldCharType="end"/>
      </w:r>
      <w:r>
        <w:fldChar w:fldCharType="begin"/>
      </w:r>
      <w:r w:rsidR="001B6029">
        <w:instrText xml:space="preserve"> SEQ MTSec \r 1 \h \* MERGEFORMAT </w:instrText>
      </w:r>
      <w:r>
        <w:fldChar w:fldCharType="end"/>
      </w:r>
      <w:r>
        <w:fldChar w:fldCharType="begin"/>
      </w:r>
      <w:r w:rsidR="001B6029">
        <w:instrText xml:space="preserve"> SEQ MTChap \h \* MERGEFORMAT </w:instrText>
      </w:r>
      <w:r>
        <w:fldChar w:fldCharType="end"/>
      </w:r>
      <w:r>
        <w:rPr>
          <w:rtl/>
        </w:rPr>
        <w:fldChar w:fldCharType="end"/>
      </w:r>
    </w:p>
    <w:p w14:paraId="033BC6F7" w14:textId="77777777" w:rsidR="0015440D" w:rsidRDefault="0015440D" w:rsidP="00325752">
      <w:pPr>
        <w:rPr>
          <w:rtl/>
        </w:rPr>
      </w:pPr>
    </w:p>
    <w:p w14:paraId="274C90FA" w14:textId="77777777" w:rsidR="0015440D" w:rsidRPr="0015440D" w:rsidRDefault="0015440D" w:rsidP="00325752">
      <w:pPr>
        <w:rPr>
          <w:rtl/>
        </w:rPr>
        <w:sectPr w:rsidR="0015440D" w:rsidRPr="0015440D" w:rsidSect="00FD4C42">
          <w:headerReference w:type="default" r:id="rId18"/>
          <w:footnotePr>
            <w:numRestart w:val="eachSect"/>
          </w:footnotePr>
          <w:pgSz w:w="11906" w:h="16838" w:code="9"/>
          <w:pgMar w:top="1980" w:right="1728" w:bottom="1296" w:left="1008" w:header="720" w:footer="720" w:gutter="0"/>
          <w:pgNumType w:fmt="arabicAbjad"/>
          <w:cols w:space="708"/>
          <w:bidi/>
          <w:rtlGutter/>
          <w:docGrid w:linePitch="360"/>
        </w:sectPr>
      </w:pPr>
    </w:p>
    <w:p w14:paraId="3F6296D9" w14:textId="77777777" w:rsidR="00E20909" w:rsidRDefault="00850DCA" w:rsidP="00525C00">
      <w:pPr>
        <w:pStyle w:val="Heading1"/>
        <w:rPr>
          <w:rtl/>
        </w:rPr>
      </w:pPr>
      <w:bookmarkStart w:id="0" w:name="_Toc416252025"/>
      <w:r>
        <w:rPr>
          <w:rFonts w:hint="cs"/>
          <w:rtl/>
        </w:rPr>
        <w:lastRenderedPageBreak/>
        <w:t>فصل اول</w:t>
      </w:r>
      <w:bookmarkEnd w:id="0"/>
    </w:p>
    <w:p w14:paraId="4441CD03" w14:textId="77777777" w:rsidR="00850DCA" w:rsidRDefault="00850DCA" w:rsidP="003D4B51">
      <w:pPr>
        <w:pStyle w:val="aff9"/>
        <w:rPr>
          <w:rtl/>
        </w:rPr>
      </w:pPr>
      <w:r>
        <w:rPr>
          <w:rFonts w:hint="cs"/>
          <w:rtl/>
        </w:rPr>
        <w:t>کلیات تحقیق</w:t>
      </w:r>
    </w:p>
    <w:p w14:paraId="2B62BF30" w14:textId="77777777" w:rsidR="00F862DA" w:rsidRDefault="008D29A8" w:rsidP="00850DCA">
      <w:pPr>
        <w:pStyle w:val="Heading2"/>
        <w:rPr>
          <w:rtl/>
        </w:rPr>
      </w:pPr>
      <w:bookmarkStart w:id="1" w:name="_Toc416252026"/>
      <w:r>
        <w:rPr>
          <w:rFonts w:hint="cs"/>
          <w:rtl/>
        </w:rPr>
        <w:lastRenderedPageBreak/>
        <w:t>مقدمه</w:t>
      </w:r>
      <w:bookmarkEnd w:id="1"/>
    </w:p>
    <w:p w14:paraId="064D58C7" w14:textId="77777777" w:rsidR="005C24C5" w:rsidRDefault="00E9699F" w:rsidP="005A7321">
      <w:pPr>
        <w:pStyle w:val="English"/>
        <w:bidi/>
        <w:rPr>
          <w:rtl/>
        </w:rPr>
      </w:pPr>
      <w:r w:rsidRPr="00CF1F7B">
        <w:rPr>
          <w:rtl/>
        </w:rPr>
        <w:t xml:space="preserve">هدف از فصل مقدمه، شرح مختصر </w:t>
      </w:r>
      <w:r w:rsidRPr="00CF1F7B">
        <w:rPr>
          <w:rFonts w:hint="cs"/>
          <w:rtl/>
        </w:rPr>
        <w:t>مسئله</w:t>
      </w:r>
      <w:r w:rsidRPr="00CF1F7B">
        <w:rPr>
          <w:rtl/>
        </w:rPr>
        <w:t xml:space="preserve"> تحقيق</w:t>
      </w:r>
      <w:r w:rsidRPr="00CF1F7B">
        <w:rPr>
          <w:rFonts w:hint="cs"/>
          <w:rtl/>
        </w:rPr>
        <w:t xml:space="preserve">، </w:t>
      </w:r>
      <w:r w:rsidRPr="00CF1F7B">
        <w:rPr>
          <w:rtl/>
        </w:rPr>
        <w:t xml:space="preserve">اهميت </w:t>
      </w:r>
      <w:r w:rsidRPr="00CF1F7B">
        <w:rPr>
          <w:rFonts w:hint="cs"/>
          <w:rtl/>
        </w:rPr>
        <w:t xml:space="preserve">و انگیزه محقق از پرداختن به </w:t>
      </w:r>
      <w:r w:rsidRPr="00CF1F7B">
        <w:rPr>
          <w:rtl/>
        </w:rPr>
        <w:t xml:space="preserve">آن </w:t>
      </w:r>
      <w:r w:rsidRPr="00CF1F7B">
        <w:rPr>
          <w:rFonts w:hint="cs"/>
          <w:rtl/>
        </w:rPr>
        <w:t xml:space="preserve">موضوع به همراه </w:t>
      </w:r>
      <w:r w:rsidRPr="00CF1F7B">
        <w:rPr>
          <w:rtl/>
        </w:rPr>
        <w:t>اشاره‌اي كوتاه به روش و مراحل تحقيق است.</w:t>
      </w:r>
      <w:r w:rsidRPr="00CF1F7B">
        <w:rPr>
          <w:rFonts w:hint="cs"/>
          <w:rtl/>
        </w:rPr>
        <w:t xml:space="preserve"> مقدمه، اولين فصل از ساختار اصلی پايان نامه/ رساله بوده و زمينه اطلاعاتی لازم برای خواننده فراهم می آيد. در طول مقدمه بايد سعی شود موضوع تحقيق با زبانی روشن، ساده و بطور عميق و هدفمند به خواننده معرفی شود. این فصل بايد خواننده را مجذوب و اهميت موضوع تحقيق را آشکار سازد. در مقدمه بايد با ارائه سوابق، شواهد تحقيقی و اطلاعات موجود ( با ذکر منبع ) به روش منظم، منطقی و هدف</w:t>
      </w:r>
      <w:r w:rsidRPr="00CF1F7B">
        <w:rPr>
          <w:rFonts w:hint="eastAsia"/>
          <w:rtl/>
        </w:rPr>
        <w:t>‌</w:t>
      </w:r>
      <w:r w:rsidRPr="00CF1F7B">
        <w:rPr>
          <w:rFonts w:hint="cs"/>
          <w:rtl/>
        </w:rPr>
        <w:t>دار، خواننده را جهت داد و به سوی راه حل مورد نظر هدايت کرد. مقدمه مناسب</w:t>
      </w:r>
      <w:r w:rsidRPr="00CF1F7B">
        <w:rPr>
          <w:rFonts w:hint="eastAsia"/>
          <w:rtl/>
        </w:rPr>
        <w:t>‌</w:t>
      </w:r>
      <w:r w:rsidRPr="00CF1F7B">
        <w:rPr>
          <w:rFonts w:hint="cs"/>
          <w:rtl/>
        </w:rPr>
        <w:t>ترين جا برای ارائه اختصارات و بعضی توضيحات کلی است توضيحاتی که شايد نتوان در مباحث ديگر در مورد آنها توضيح داد.</w:t>
      </w:r>
    </w:p>
    <w:p w14:paraId="60537094" w14:textId="77777777" w:rsidR="00D02780" w:rsidRDefault="000C0D80" w:rsidP="00D02780">
      <w:pPr>
        <w:pStyle w:val="Heading2"/>
        <w:rPr>
          <w:rtl/>
        </w:rPr>
      </w:pPr>
      <w:bookmarkStart w:id="2" w:name="_Toc416252027"/>
      <w:r>
        <w:rPr>
          <w:rFonts w:hint="cs"/>
          <w:rtl/>
        </w:rPr>
        <w:t>عنوان تحقیق</w:t>
      </w:r>
      <w:bookmarkEnd w:id="2"/>
    </w:p>
    <w:p w14:paraId="7C12D6FF" w14:textId="77777777" w:rsidR="007169FF" w:rsidRDefault="00CF1F7B" w:rsidP="005A7321">
      <w:pPr>
        <w:pStyle w:val="English"/>
        <w:bidi/>
      </w:pPr>
      <w:r w:rsidRPr="00CF1F7B">
        <w:rPr>
          <w:rtl/>
        </w:rPr>
        <w:t>با</w:t>
      </w:r>
      <w:r w:rsidRPr="00CF1F7B">
        <w:rPr>
          <w:rFonts w:hint="cs"/>
          <w:rtl/>
        </w:rPr>
        <w:t>ی</w:t>
      </w:r>
      <w:r w:rsidRPr="00CF1F7B">
        <w:rPr>
          <w:rFonts w:hint="eastAsia"/>
          <w:rtl/>
        </w:rPr>
        <w:t>د</w:t>
      </w:r>
      <w:r w:rsidRPr="00CF1F7B">
        <w:rPr>
          <w:rtl/>
        </w:rPr>
        <w:t xml:space="preserve"> شناخت</w:t>
      </w:r>
      <w:r w:rsidRPr="00CF1F7B">
        <w:rPr>
          <w:rFonts w:hint="cs"/>
          <w:rtl/>
        </w:rPr>
        <w:t>ی</w:t>
      </w:r>
      <w:r w:rsidRPr="00CF1F7B">
        <w:rPr>
          <w:rtl/>
        </w:rPr>
        <w:t xml:space="preserve"> دق</w:t>
      </w:r>
      <w:r w:rsidRPr="00CF1F7B">
        <w:rPr>
          <w:rFonts w:hint="cs"/>
          <w:rtl/>
        </w:rPr>
        <w:t>ی</w:t>
      </w:r>
      <w:r w:rsidRPr="00CF1F7B">
        <w:rPr>
          <w:rFonts w:hint="eastAsia"/>
          <w:rtl/>
        </w:rPr>
        <w:t>ق</w:t>
      </w:r>
      <w:r w:rsidRPr="00CF1F7B">
        <w:rPr>
          <w:rtl/>
        </w:rPr>
        <w:t xml:space="preserve"> و روشن از حوزه </w:t>
      </w:r>
      <w:r w:rsidRPr="00CF1F7B">
        <w:rPr>
          <w:rFonts w:hint="cs"/>
          <w:rtl/>
        </w:rPr>
        <w:t>ی</w:t>
      </w:r>
      <w:r w:rsidRPr="00CF1F7B">
        <w:rPr>
          <w:rtl/>
        </w:rPr>
        <w:t xml:space="preserve"> موضوع تحق</w:t>
      </w:r>
      <w:r w:rsidRPr="00CF1F7B">
        <w:rPr>
          <w:rFonts w:hint="cs"/>
          <w:rtl/>
        </w:rPr>
        <w:t>ی</w:t>
      </w:r>
      <w:r w:rsidRPr="00CF1F7B">
        <w:rPr>
          <w:rFonts w:hint="eastAsia"/>
          <w:rtl/>
        </w:rPr>
        <w:t>ق</w:t>
      </w:r>
      <w:r w:rsidRPr="00CF1F7B">
        <w:rPr>
          <w:rtl/>
        </w:rPr>
        <w:t xml:space="preserve"> را عرضه دارد و خال</w:t>
      </w:r>
      <w:r w:rsidRPr="00CF1F7B">
        <w:rPr>
          <w:rFonts w:hint="cs"/>
          <w:rtl/>
        </w:rPr>
        <w:t>ی</w:t>
      </w:r>
      <w:r w:rsidRPr="00CF1F7B">
        <w:rPr>
          <w:rtl/>
        </w:rPr>
        <w:t xml:space="preserve"> از هرگونه ابهام و پ</w:t>
      </w:r>
      <w:r w:rsidRPr="00CF1F7B">
        <w:rPr>
          <w:rFonts w:hint="cs"/>
          <w:rtl/>
        </w:rPr>
        <w:t>ی</w:t>
      </w:r>
      <w:r w:rsidRPr="00CF1F7B">
        <w:rPr>
          <w:rFonts w:hint="eastAsia"/>
          <w:rtl/>
        </w:rPr>
        <w:t>چ</w:t>
      </w:r>
      <w:r w:rsidRPr="00CF1F7B">
        <w:rPr>
          <w:rFonts w:hint="cs"/>
          <w:rtl/>
        </w:rPr>
        <w:t>ی</w:t>
      </w:r>
      <w:r w:rsidRPr="00CF1F7B">
        <w:rPr>
          <w:rFonts w:hint="eastAsia"/>
          <w:rtl/>
        </w:rPr>
        <w:t>دگ</w:t>
      </w:r>
      <w:r w:rsidRPr="00CF1F7B">
        <w:rPr>
          <w:rFonts w:hint="cs"/>
          <w:rtl/>
        </w:rPr>
        <w:t>ی</w:t>
      </w:r>
      <w:r w:rsidRPr="00CF1F7B">
        <w:rPr>
          <w:rtl/>
        </w:rPr>
        <w:t xml:space="preserve"> باشد. </w:t>
      </w:r>
    </w:p>
    <w:p w14:paraId="79CEF0CA" w14:textId="77777777" w:rsidR="007169FF" w:rsidRDefault="00CF1F7B" w:rsidP="00A77F8D">
      <w:pPr>
        <w:pStyle w:val="Heading2"/>
        <w:rPr>
          <w:rtl/>
        </w:rPr>
      </w:pPr>
      <w:bookmarkStart w:id="3" w:name="_Toc416252028"/>
      <w:r>
        <w:rPr>
          <w:rFonts w:hint="cs"/>
          <w:rtl/>
        </w:rPr>
        <w:t>مسأله تحقیق</w:t>
      </w:r>
      <w:bookmarkEnd w:id="3"/>
    </w:p>
    <w:p w14:paraId="12F874D7" w14:textId="77777777" w:rsidR="00CF1F7B" w:rsidRPr="00CF1F7B" w:rsidRDefault="00CF1F7B" w:rsidP="005A7321">
      <w:pPr>
        <w:pStyle w:val="English"/>
        <w:bidi/>
        <w:rPr>
          <w:rtl/>
        </w:rPr>
      </w:pPr>
      <w:r w:rsidRPr="00CF1F7B">
        <w:rPr>
          <w:rFonts w:hint="cs"/>
          <w:rtl/>
        </w:rPr>
        <w:t>وظیفه اصلی مقدمه بیان این مطلب به خواننده است که چرا انجام تحقیق را به عهده گرفته</w:t>
      </w:r>
      <w:r w:rsidRPr="00CF1F7B">
        <w:rPr>
          <w:rFonts w:hint="eastAsia"/>
          <w:rtl/>
        </w:rPr>
        <w:t>‌</w:t>
      </w:r>
      <w:r w:rsidRPr="00CF1F7B">
        <w:rPr>
          <w:rFonts w:hint="cs"/>
          <w:rtl/>
        </w:rPr>
        <w:t>اید. اگر دلیل شما برای انجام این کار پاسخگویی به سؤال مورد علاقه‌تان است، با مشکل زیادی روبه‌رو نخواهید بود. یکی از بهترین روش</w:t>
      </w:r>
      <w:r w:rsidRPr="00CF1F7B">
        <w:rPr>
          <w:rFonts w:hint="eastAsia"/>
          <w:rtl/>
        </w:rPr>
        <w:t>‌</w:t>
      </w:r>
      <w:r w:rsidRPr="00CF1F7B">
        <w:rPr>
          <w:rFonts w:hint="cs"/>
          <w:rtl/>
        </w:rPr>
        <w:t>ها برای نوشتن مقدمۀ‌ يك پایان‌نامه، طرح پرسش یا پرسش‌هایی مهم و اساسی است که کار تحقیقاتی شما از آغاز تا پایان قصد پاسخ دادن به آن را دارد. گاهی می‌توانید ابتدا اهمیت موضوع را بیان و سپس پرسش خود را در آن موضوع مطرح کنید.</w:t>
      </w:r>
    </w:p>
    <w:p w14:paraId="60A70E88" w14:textId="77777777" w:rsidR="00B56417" w:rsidRDefault="00B56417" w:rsidP="006B159F">
      <w:pPr>
        <w:pStyle w:val="ab"/>
      </w:pPr>
    </w:p>
    <w:p w14:paraId="03E55A9E" w14:textId="77777777" w:rsidR="00AF28D6" w:rsidRDefault="00CF1F7B" w:rsidP="00CF1F7B">
      <w:pPr>
        <w:pStyle w:val="Heading2"/>
        <w:rPr>
          <w:rtl/>
        </w:rPr>
      </w:pPr>
      <w:bookmarkStart w:id="4" w:name="_Toc416252029"/>
      <w:r>
        <w:rPr>
          <w:rFonts w:hint="cs"/>
          <w:rtl/>
          <w:lang w:bidi="ar-SA"/>
        </w:rPr>
        <w:t>تاریخچه</w:t>
      </w:r>
      <w:r>
        <w:rPr>
          <w:rFonts w:hint="cs"/>
          <w:rtl/>
          <w:lang w:bidi="ar-SA"/>
        </w:rPr>
        <w:softHyphen/>
        <w:t>ای از موضوع تحقیق</w:t>
      </w:r>
      <w:bookmarkEnd w:id="4"/>
    </w:p>
    <w:p w14:paraId="10D1FF65" w14:textId="77777777" w:rsidR="00CF1F7B" w:rsidRDefault="00CF1F7B" w:rsidP="005A7321">
      <w:pPr>
        <w:pStyle w:val="English"/>
        <w:bidi/>
        <w:rPr>
          <w:rtl/>
        </w:rPr>
      </w:pPr>
      <w:r w:rsidRPr="00CF1F7B">
        <w:rPr>
          <w:rFonts w:hint="cs"/>
          <w:rtl/>
        </w:rPr>
        <w:t>به طور کلی تشریح روندهای تحقیقاتی در محدوده مورد مطالعه، مستلزم ارجاع به کارهای دیگران است. بعضی از نویسندگان برای کارهای دیگران هیچ</w:t>
      </w:r>
      <w:r>
        <w:rPr>
          <w:rFonts w:hint="cs"/>
          <w:rtl/>
        </w:rPr>
        <w:t xml:space="preserve"> </w:t>
      </w:r>
      <w:r w:rsidRPr="00CF1F7B">
        <w:rPr>
          <w:rFonts w:hint="cs"/>
          <w:rtl/>
        </w:rPr>
        <w:t xml:space="preserve"> اعتباری قائل نمی‌شوند و در مقابل، بعضی دیگر از نویسندگان در توصیف کارهای دیگران، بسیار زیاده</w:t>
      </w:r>
      <w:r w:rsidRPr="00CF1F7B">
        <w:rPr>
          <w:rtl/>
        </w:rPr>
        <w:softHyphen/>
      </w:r>
      <w:r w:rsidRPr="00CF1F7B">
        <w:rPr>
          <w:rFonts w:hint="cs"/>
          <w:rtl/>
        </w:rPr>
        <w:t>روی می</w:t>
      </w:r>
      <w:r w:rsidRPr="00CF1F7B">
        <w:rPr>
          <w:rFonts w:hint="eastAsia"/>
          <w:rtl/>
        </w:rPr>
        <w:t>‌</w:t>
      </w:r>
      <w:r w:rsidRPr="00CF1F7B">
        <w:rPr>
          <w:rFonts w:hint="cs"/>
          <w:rtl/>
        </w:rPr>
        <w:t>کنند. اکثر مواقع ارجاع به مقالات دو سال قبل از کارتان، بهتر از نوشتن سطرها</w:t>
      </w:r>
      <w:r>
        <w:rPr>
          <w:rFonts w:hint="cs"/>
          <w:rtl/>
        </w:rPr>
        <w:t>ی</w:t>
      </w:r>
      <w:r w:rsidRPr="00CF1F7B">
        <w:rPr>
          <w:rFonts w:hint="cs"/>
          <w:rtl/>
        </w:rPr>
        <w:t xml:space="preserve"> مرجع است. </w:t>
      </w:r>
      <w:r w:rsidRPr="00CF1F7B">
        <w:rPr>
          <w:rtl/>
        </w:rPr>
        <w:t>در ا</w:t>
      </w:r>
      <w:r w:rsidRPr="00CF1F7B">
        <w:rPr>
          <w:rFonts w:hint="cs"/>
          <w:rtl/>
        </w:rPr>
        <w:t>ی</w:t>
      </w:r>
      <w:r w:rsidRPr="00CF1F7B">
        <w:rPr>
          <w:rFonts w:hint="eastAsia"/>
          <w:rtl/>
        </w:rPr>
        <w:t>ن</w:t>
      </w:r>
      <w:r w:rsidRPr="00CF1F7B">
        <w:rPr>
          <w:rtl/>
        </w:rPr>
        <w:t xml:space="preserve"> قسمت مختصر</w:t>
      </w:r>
      <w:r w:rsidRPr="00CF1F7B">
        <w:rPr>
          <w:rFonts w:hint="cs"/>
          <w:rtl/>
        </w:rPr>
        <w:t>ی</w:t>
      </w:r>
      <w:r w:rsidRPr="00CF1F7B">
        <w:rPr>
          <w:rtl/>
        </w:rPr>
        <w:t xml:space="preserve"> از نظرات و تحق</w:t>
      </w:r>
      <w:r w:rsidRPr="00CF1F7B">
        <w:rPr>
          <w:rFonts w:hint="cs"/>
          <w:rtl/>
        </w:rPr>
        <w:t>ی</w:t>
      </w:r>
      <w:r w:rsidRPr="00CF1F7B">
        <w:rPr>
          <w:rFonts w:hint="eastAsia"/>
          <w:rtl/>
        </w:rPr>
        <w:t>قات</w:t>
      </w:r>
      <w:r w:rsidRPr="00CF1F7B">
        <w:rPr>
          <w:rtl/>
        </w:rPr>
        <w:t xml:space="preserve"> مربوط به موضوع و </w:t>
      </w:r>
      <w:r w:rsidRPr="00CF1F7B">
        <w:rPr>
          <w:rFonts w:hint="cs"/>
          <w:rtl/>
        </w:rPr>
        <w:t>ی</w:t>
      </w:r>
      <w:r w:rsidRPr="00CF1F7B">
        <w:rPr>
          <w:rFonts w:hint="eastAsia"/>
          <w:rtl/>
        </w:rPr>
        <w:t>ا</w:t>
      </w:r>
      <w:r w:rsidRPr="00CF1F7B">
        <w:rPr>
          <w:rtl/>
        </w:rPr>
        <w:t xml:space="preserve"> مسا</w:t>
      </w:r>
      <w:r w:rsidRPr="00CF1F7B">
        <w:rPr>
          <w:rFonts w:hint="cs"/>
          <w:rtl/>
        </w:rPr>
        <w:t>ی</w:t>
      </w:r>
      <w:r w:rsidRPr="00CF1F7B">
        <w:rPr>
          <w:rFonts w:hint="eastAsia"/>
          <w:rtl/>
        </w:rPr>
        <w:t>ل</w:t>
      </w:r>
      <w:r w:rsidRPr="00CF1F7B">
        <w:rPr>
          <w:rtl/>
        </w:rPr>
        <w:t xml:space="preserve"> و مشکلات حل نشده در ا</w:t>
      </w:r>
      <w:r w:rsidRPr="00CF1F7B">
        <w:rPr>
          <w:rFonts w:hint="cs"/>
          <w:rtl/>
        </w:rPr>
        <w:t>ی</w:t>
      </w:r>
      <w:r w:rsidRPr="00CF1F7B">
        <w:rPr>
          <w:rFonts w:hint="eastAsia"/>
          <w:rtl/>
        </w:rPr>
        <w:t>ن</w:t>
      </w:r>
      <w:r w:rsidRPr="00CF1F7B">
        <w:rPr>
          <w:rtl/>
        </w:rPr>
        <w:t xml:space="preserve"> حوزه و همچن</w:t>
      </w:r>
      <w:r w:rsidRPr="00CF1F7B">
        <w:rPr>
          <w:rFonts w:hint="cs"/>
          <w:rtl/>
        </w:rPr>
        <w:t>ی</w:t>
      </w:r>
      <w:r w:rsidRPr="00CF1F7B">
        <w:rPr>
          <w:rFonts w:hint="eastAsia"/>
          <w:rtl/>
        </w:rPr>
        <w:t>ن</w:t>
      </w:r>
      <w:r w:rsidRPr="00CF1F7B">
        <w:rPr>
          <w:rtl/>
        </w:rPr>
        <w:t xml:space="preserve"> توجه و علاقه جامعه به ا</w:t>
      </w:r>
      <w:r w:rsidRPr="00CF1F7B">
        <w:rPr>
          <w:rFonts w:hint="cs"/>
          <w:rtl/>
        </w:rPr>
        <w:t>ی</w:t>
      </w:r>
      <w:r w:rsidRPr="00CF1F7B">
        <w:rPr>
          <w:rFonts w:hint="eastAsia"/>
          <w:rtl/>
        </w:rPr>
        <w:t>ن</w:t>
      </w:r>
      <w:r w:rsidRPr="00CF1F7B">
        <w:rPr>
          <w:rtl/>
        </w:rPr>
        <w:t xml:space="preserve"> موضوع اشاره م</w:t>
      </w:r>
      <w:r w:rsidRPr="00CF1F7B">
        <w:rPr>
          <w:rFonts w:hint="cs"/>
          <w:rtl/>
        </w:rPr>
        <w:t>ی</w:t>
      </w:r>
      <w:r w:rsidRPr="00CF1F7B">
        <w:rPr>
          <w:rFonts w:hint="eastAsia"/>
          <w:rtl/>
        </w:rPr>
        <w:t>‌شود</w:t>
      </w:r>
      <w:r w:rsidRPr="00CF1F7B">
        <w:rPr>
          <w:rtl/>
        </w:rPr>
        <w:t>.</w:t>
      </w:r>
    </w:p>
    <w:p w14:paraId="633F8EAB" w14:textId="77777777" w:rsidR="00CF1F7B" w:rsidRDefault="00CF1F7B" w:rsidP="00CF1F7B">
      <w:pPr>
        <w:pStyle w:val="Heading2"/>
        <w:rPr>
          <w:rtl/>
        </w:rPr>
      </w:pPr>
      <w:bookmarkStart w:id="5" w:name="_Toc416252030"/>
      <w:r>
        <w:rPr>
          <w:rFonts w:hint="cs"/>
          <w:rtl/>
        </w:rPr>
        <w:lastRenderedPageBreak/>
        <w:t>تعریف موضوع تحقیق</w:t>
      </w:r>
      <w:bookmarkEnd w:id="5"/>
    </w:p>
    <w:p w14:paraId="1851332E" w14:textId="77777777" w:rsidR="00CF1F7B" w:rsidRDefault="00CF1F7B" w:rsidP="00FB7537">
      <w:pPr>
        <w:pStyle w:val="English"/>
        <w:bidi/>
        <w:rPr>
          <w:rtl/>
        </w:rPr>
      </w:pPr>
      <w:r w:rsidRPr="00CF1F7B">
        <w:rPr>
          <w:rtl/>
        </w:rPr>
        <w:t>در ا</w:t>
      </w:r>
      <w:r w:rsidRPr="00CF1F7B">
        <w:rPr>
          <w:rFonts w:hint="cs"/>
          <w:rtl/>
        </w:rPr>
        <w:t>ی</w:t>
      </w:r>
      <w:r w:rsidRPr="00CF1F7B">
        <w:rPr>
          <w:rFonts w:hint="eastAsia"/>
          <w:rtl/>
        </w:rPr>
        <w:t>ن</w:t>
      </w:r>
      <w:r w:rsidRPr="00CF1F7B">
        <w:rPr>
          <w:rtl/>
        </w:rPr>
        <w:t xml:space="preserve"> قسمت محقق موضوع مورد علاقه و </w:t>
      </w:r>
      <w:r w:rsidRPr="00CF1F7B">
        <w:rPr>
          <w:rFonts w:hint="cs"/>
          <w:rtl/>
        </w:rPr>
        <w:t>ی</w:t>
      </w:r>
      <w:r w:rsidRPr="00CF1F7B">
        <w:rPr>
          <w:rFonts w:hint="eastAsia"/>
          <w:rtl/>
        </w:rPr>
        <w:t>ا</w:t>
      </w:r>
      <w:r w:rsidRPr="00CF1F7B">
        <w:rPr>
          <w:rtl/>
        </w:rPr>
        <w:t xml:space="preserve"> ن</w:t>
      </w:r>
      <w:r w:rsidRPr="00CF1F7B">
        <w:rPr>
          <w:rFonts w:hint="cs"/>
          <w:rtl/>
        </w:rPr>
        <w:t>ی</w:t>
      </w:r>
      <w:r w:rsidRPr="00CF1F7B">
        <w:rPr>
          <w:rFonts w:hint="eastAsia"/>
          <w:rtl/>
        </w:rPr>
        <w:t>از</w:t>
      </w:r>
      <w:r w:rsidRPr="00CF1F7B">
        <w:rPr>
          <w:rtl/>
        </w:rPr>
        <w:t xml:space="preserve"> احساس</w:t>
      </w:r>
      <w:r w:rsidRPr="00CF1F7B">
        <w:rPr>
          <w:rFonts w:hint="cs"/>
          <w:rtl/>
        </w:rPr>
        <w:softHyphen/>
      </w:r>
      <w:r w:rsidRPr="00CF1F7B">
        <w:rPr>
          <w:rtl/>
        </w:rPr>
        <w:t>شده خود را در حوزه تحق</w:t>
      </w:r>
      <w:r w:rsidRPr="00CF1F7B">
        <w:rPr>
          <w:rFonts w:hint="cs"/>
          <w:rtl/>
        </w:rPr>
        <w:t>ی</w:t>
      </w:r>
      <w:r w:rsidRPr="00CF1F7B">
        <w:rPr>
          <w:rFonts w:hint="eastAsia"/>
          <w:rtl/>
        </w:rPr>
        <w:t>ق</w:t>
      </w:r>
      <w:r w:rsidRPr="00CF1F7B">
        <w:rPr>
          <w:rtl/>
        </w:rPr>
        <w:t xml:space="preserve"> ب</w:t>
      </w:r>
      <w:r w:rsidRPr="00CF1F7B">
        <w:rPr>
          <w:rFonts w:hint="cs"/>
          <w:rtl/>
        </w:rPr>
        <w:t>ی</w:t>
      </w:r>
      <w:r w:rsidRPr="00CF1F7B">
        <w:rPr>
          <w:rFonts w:hint="eastAsia"/>
          <w:rtl/>
        </w:rPr>
        <w:t>ان</w:t>
      </w:r>
      <w:r w:rsidRPr="00CF1F7B">
        <w:rPr>
          <w:rtl/>
        </w:rPr>
        <w:t xml:space="preserve"> م</w:t>
      </w:r>
      <w:r w:rsidRPr="00CF1F7B">
        <w:rPr>
          <w:rFonts w:hint="cs"/>
          <w:rtl/>
        </w:rPr>
        <w:t>ی</w:t>
      </w:r>
      <w:r w:rsidRPr="00CF1F7B">
        <w:rPr>
          <w:rFonts w:hint="eastAsia"/>
          <w:rtl/>
        </w:rPr>
        <w:t>‌دارد</w:t>
      </w:r>
      <w:r w:rsidRPr="00CF1F7B">
        <w:rPr>
          <w:rtl/>
        </w:rPr>
        <w:t xml:space="preserve"> و عوامل موجود در موق</w:t>
      </w:r>
      <w:r w:rsidRPr="00CF1F7B">
        <w:rPr>
          <w:rFonts w:hint="eastAsia"/>
          <w:rtl/>
        </w:rPr>
        <w:t>ع</w:t>
      </w:r>
      <w:r w:rsidRPr="00CF1F7B">
        <w:rPr>
          <w:rFonts w:hint="cs"/>
          <w:rtl/>
        </w:rPr>
        <w:t>ی</w:t>
      </w:r>
      <w:r w:rsidRPr="00CF1F7B">
        <w:rPr>
          <w:rFonts w:hint="eastAsia"/>
          <w:rtl/>
        </w:rPr>
        <w:t>ت</w:t>
      </w:r>
      <w:r w:rsidRPr="00CF1F7B">
        <w:rPr>
          <w:rtl/>
        </w:rPr>
        <w:t xml:space="preserve"> را تعر</w:t>
      </w:r>
      <w:r w:rsidRPr="00CF1F7B">
        <w:rPr>
          <w:rFonts w:hint="cs"/>
          <w:rtl/>
        </w:rPr>
        <w:t>ی</w:t>
      </w:r>
      <w:r w:rsidRPr="00CF1F7B">
        <w:rPr>
          <w:rFonts w:hint="eastAsia"/>
          <w:rtl/>
        </w:rPr>
        <w:t>ف</w:t>
      </w:r>
      <w:r w:rsidRPr="00CF1F7B">
        <w:rPr>
          <w:rtl/>
        </w:rPr>
        <w:t xml:space="preserve"> و تع</w:t>
      </w:r>
      <w:r w:rsidRPr="00CF1F7B">
        <w:rPr>
          <w:rFonts w:hint="cs"/>
          <w:rtl/>
        </w:rPr>
        <w:t>یی</w:t>
      </w:r>
      <w:r w:rsidRPr="00CF1F7B">
        <w:rPr>
          <w:rFonts w:hint="eastAsia"/>
          <w:rtl/>
        </w:rPr>
        <w:t>ن</w:t>
      </w:r>
      <w:r w:rsidRPr="00CF1F7B">
        <w:rPr>
          <w:rtl/>
        </w:rPr>
        <w:t xml:space="preserve"> م</w:t>
      </w:r>
      <w:r w:rsidRPr="00CF1F7B">
        <w:rPr>
          <w:rFonts w:hint="cs"/>
          <w:rtl/>
        </w:rPr>
        <w:t>ی</w:t>
      </w:r>
      <w:r w:rsidRPr="00CF1F7B">
        <w:rPr>
          <w:rFonts w:hint="eastAsia"/>
          <w:rtl/>
        </w:rPr>
        <w:t>‌کند</w:t>
      </w:r>
      <w:r w:rsidRPr="00CF1F7B">
        <w:rPr>
          <w:rFonts w:hint="cs"/>
          <w:rtl/>
        </w:rPr>
        <w:t>.</w:t>
      </w:r>
    </w:p>
    <w:p w14:paraId="7E252541" w14:textId="28F88BFF" w:rsidR="00CF1F7B" w:rsidRDefault="00CF1F7B" w:rsidP="00CF1F7B">
      <w:pPr>
        <w:pStyle w:val="Heading2"/>
        <w:rPr>
          <w:rtl/>
        </w:rPr>
      </w:pPr>
      <w:bookmarkStart w:id="6" w:name="_Toc416252031"/>
      <w:r>
        <w:rPr>
          <w:rFonts w:hint="cs"/>
          <w:rtl/>
        </w:rPr>
        <w:t>اهداف کلی تحقیق</w:t>
      </w:r>
      <w:bookmarkEnd w:id="6"/>
      <w:r w:rsidR="00C85842">
        <w:rPr>
          <w:rFonts w:hint="cs"/>
          <w:rtl/>
        </w:rPr>
        <w:t xml:space="preserve"> </w:t>
      </w:r>
    </w:p>
    <w:p w14:paraId="72131BA2" w14:textId="212D287A" w:rsidR="00CF1F7B" w:rsidRPr="00C85842" w:rsidRDefault="00C85842" w:rsidP="00C85842">
      <w:pPr>
        <w:rPr>
          <w:rFonts w:cs="B Zar"/>
          <w:sz w:val="32"/>
          <w:rtl/>
        </w:rPr>
      </w:pPr>
      <w:r>
        <w:rPr>
          <w:rFonts w:cs="B Zar" w:hint="cs"/>
          <w:sz w:val="32"/>
          <w:rtl/>
        </w:rPr>
        <w:t>هدف اساسی و نهایی این تحقیق، نگاشت نقشه راه فناوری خودروهای برقی است. این نگاشت در سه خط زمانی کوتاه مدت، میان مدت و بلند مدت خواهد بود. این نگاشت میتواند بینش های مناسبی به فعالان و تصمیم گیران در حوزه خودروهای برقی ارائه دهد.</w:t>
      </w:r>
    </w:p>
    <w:p w14:paraId="6217FAC7" w14:textId="77777777" w:rsidR="00CF1F7B" w:rsidRDefault="00CF1F7B" w:rsidP="00CF1F7B">
      <w:pPr>
        <w:pStyle w:val="Heading2"/>
        <w:rPr>
          <w:rtl/>
        </w:rPr>
      </w:pPr>
      <w:bookmarkStart w:id="7" w:name="_Toc416252032"/>
      <w:r>
        <w:rPr>
          <w:rFonts w:hint="cs"/>
          <w:rtl/>
        </w:rPr>
        <w:t>روش انجام تحقیق</w:t>
      </w:r>
      <w:bookmarkEnd w:id="7"/>
    </w:p>
    <w:p w14:paraId="4CFC97E8" w14:textId="77777777" w:rsidR="00CF1F7B" w:rsidRDefault="00CF1F7B" w:rsidP="00FB7537">
      <w:pPr>
        <w:pStyle w:val="English"/>
        <w:bidi/>
        <w:rPr>
          <w:rtl/>
        </w:rPr>
      </w:pPr>
      <w:r w:rsidRPr="00C715C5">
        <w:rPr>
          <w:rtl/>
        </w:rPr>
        <w:t>در ا</w:t>
      </w:r>
      <w:r w:rsidRPr="00C715C5">
        <w:rPr>
          <w:rFonts w:hint="cs"/>
          <w:rtl/>
        </w:rPr>
        <w:t>ی</w:t>
      </w:r>
      <w:r w:rsidRPr="00C715C5">
        <w:rPr>
          <w:rFonts w:hint="eastAsia"/>
          <w:rtl/>
        </w:rPr>
        <w:t>ن</w:t>
      </w:r>
      <w:r w:rsidRPr="00C715C5">
        <w:rPr>
          <w:rtl/>
        </w:rPr>
        <w:t xml:space="preserve"> قسمت پژوهشگر روش کار</w:t>
      </w:r>
      <w:r w:rsidRPr="00C715C5">
        <w:rPr>
          <w:rFonts w:hint="cs"/>
          <w:rtl/>
        </w:rPr>
        <w:t>ی</w:t>
      </w:r>
      <w:r w:rsidRPr="00C715C5">
        <w:rPr>
          <w:rtl/>
        </w:rPr>
        <w:t xml:space="preserve"> خود را ب</w:t>
      </w:r>
      <w:r w:rsidRPr="00C715C5">
        <w:rPr>
          <w:rFonts w:hint="cs"/>
          <w:rtl/>
        </w:rPr>
        <w:t>ی</w:t>
      </w:r>
      <w:r w:rsidRPr="00C715C5">
        <w:rPr>
          <w:rFonts w:hint="eastAsia"/>
          <w:rtl/>
        </w:rPr>
        <w:t>ان</w:t>
      </w:r>
      <w:r w:rsidRPr="00C715C5">
        <w:rPr>
          <w:rtl/>
        </w:rPr>
        <w:t xml:space="preserve"> م</w:t>
      </w:r>
      <w:r w:rsidRPr="00C715C5">
        <w:rPr>
          <w:rFonts w:hint="cs"/>
          <w:rtl/>
        </w:rPr>
        <w:t>ی</w:t>
      </w:r>
      <w:r w:rsidRPr="00C715C5">
        <w:rPr>
          <w:rFonts w:hint="eastAsia"/>
          <w:rtl/>
        </w:rPr>
        <w:t>‌دارد</w:t>
      </w:r>
      <w:r w:rsidRPr="00C715C5">
        <w:rPr>
          <w:rtl/>
        </w:rPr>
        <w:t xml:space="preserve"> و ش</w:t>
      </w:r>
      <w:r w:rsidRPr="00C715C5">
        <w:rPr>
          <w:rFonts w:hint="cs"/>
          <w:rtl/>
        </w:rPr>
        <w:t>ی</w:t>
      </w:r>
      <w:r w:rsidRPr="00C715C5">
        <w:rPr>
          <w:rFonts w:hint="eastAsia"/>
          <w:rtl/>
        </w:rPr>
        <w:t>وه</w:t>
      </w:r>
      <w:r w:rsidRPr="00C715C5">
        <w:rPr>
          <w:rFonts w:hint="cs"/>
          <w:rtl/>
        </w:rPr>
        <w:t>‌</w:t>
      </w:r>
      <w:r w:rsidRPr="00C715C5">
        <w:rPr>
          <w:rtl/>
        </w:rPr>
        <w:t>ها</w:t>
      </w:r>
      <w:r w:rsidRPr="00C715C5">
        <w:rPr>
          <w:rFonts w:hint="cs"/>
          <w:rtl/>
        </w:rPr>
        <w:t>ی</w:t>
      </w:r>
      <w:r w:rsidRPr="00C715C5">
        <w:rPr>
          <w:rtl/>
        </w:rPr>
        <w:t xml:space="preserve"> گوناگون</w:t>
      </w:r>
      <w:r w:rsidRPr="00C715C5">
        <w:rPr>
          <w:rFonts w:hint="cs"/>
          <w:rtl/>
        </w:rPr>
        <w:t>ی</w:t>
      </w:r>
      <w:r w:rsidRPr="00C715C5">
        <w:rPr>
          <w:rtl/>
        </w:rPr>
        <w:t xml:space="preserve"> را که در گردآور</w:t>
      </w:r>
      <w:r w:rsidRPr="00C715C5">
        <w:rPr>
          <w:rFonts w:hint="cs"/>
          <w:rtl/>
        </w:rPr>
        <w:t>ی</w:t>
      </w:r>
      <w:r>
        <w:rPr>
          <w:rtl/>
        </w:rPr>
        <w:t xml:space="preserve"> مطالب خود به کار</w:t>
      </w:r>
      <w:r w:rsidRPr="00C715C5">
        <w:rPr>
          <w:rtl/>
        </w:rPr>
        <w:t>برده ذکر م</w:t>
      </w:r>
      <w:r w:rsidRPr="00C715C5">
        <w:rPr>
          <w:rFonts w:hint="cs"/>
          <w:rtl/>
        </w:rPr>
        <w:t>ی</w:t>
      </w:r>
      <w:r w:rsidRPr="00C715C5">
        <w:rPr>
          <w:rFonts w:hint="eastAsia"/>
          <w:rtl/>
        </w:rPr>
        <w:t>‌کند</w:t>
      </w:r>
      <w:r w:rsidRPr="00C715C5">
        <w:rPr>
          <w:rtl/>
        </w:rPr>
        <w:t xml:space="preserve"> و همچن</w:t>
      </w:r>
      <w:r w:rsidRPr="00C715C5">
        <w:rPr>
          <w:rFonts w:hint="cs"/>
          <w:rtl/>
        </w:rPr>
        <w:t>ی</w:t>
      </w:r>
      <w:r w:rsidRPr="00C715C5">
        <w:rPr>
          <w:rFonts w:hint="eastAsia"/>
          <w:rtl/>
        </w:rPr>
        <w:t>ن</w:t>
      </w:r>
      <w:r w:rsidRPr="00C715C5">
        <w:rPr>
          <w:rtl/>
        </w:rPr>
        <w:t xml:space="preserve"> اگر روش آمار</w:t>
      </w:r>
      <w:r w:rsidRPr="00C715C5">
        <w:rPr>
          <w:rFonts w:hint="cs"/>
          <w:rtl/>
        </w:rPr>
        <w:t>ی</w:t>
      </w:r>
      <w:r w:rsidRPr="00C715C5">
        <w:rPr>
          <w:rtl/>
        </w:rPr>
        <w:t xml:space="preserve"> خاص</w:t>
      </w:r>
      <w:r w:rsidRPr="00C715C5">
        <w:rPr>
          <w:rFonts w:hint="cs"/>
          <w:rtl/>
        </w:rPr>
        <w:t>ی</w:t>
      </w:r>
      <w:r w:rsidRPr="00C715C5">
        <w:rPr>
          <w:rtl/>
        </w:rPr>
        <w:t xml:space="preserve"> را در ته</w:t>
      </w:r>
      <w:r w:rsidRPr="00C715C5">
        <w:rPr>
          <w:rFonts w:hint="cs"/>
          <w:rtl/>
        </w:rPr>
        <w:t>ی</w:t>
      </w:r>
      <w:r w:rsidRPr="00C715C5">
        <w:rPr>
          <w:rFonts w:hint="eastAsia"/>
          <w:rtl/>
        </w:rPr>
        <w:t>ه</w:t>
      </w:r>
      <w:r w:rsidRPr="00C715C5">
        <w:rPr>
          <w:rtl/>
        </w:rPr>
        <w:t xml:space="preserve"> و تدو</w:t>
      </w:r>
      <w:r w:rsidRPr="00C715C5">
        <w:rPr>
          <w:rFonts w:hint="cs"/>
          <w:rtl/>
        </w:rPr>
        <w:t>ی</w:t>
      </w:r>
      <w:r w:rsidRPr="00C715C5">
        <w:rPr>
          <w:rFonts w:hint="eastAsia"/>
          <w:rtl/>
        </w:rPr>
        <w:t>ن</w:t>
      </w:r>
      <w:r>
        <w:rPr>
          <w:rtl/>
        </w:rPr>
        <w:t xml:space="preserve"> اطلاعات به کار</w:t>
      </w:r>
      <w:r>
        <w:rPr>
          <w:rFonts w:hint="cs"/>
          <w:rtl/>
        </w:rPr>
        <w:t>ب</w:t>
      </w:r>
      <w:r w:rsidRPr="00C715C5">
        <w:rPr>
          <w:rtl/>
        </w:rPr>
        <w:t>رده آن ش</w:t>
      </w:r>
      <w:r w:rsidRPr="00C715C5">
        <w:rPr>
          <w:rFonts w:hint="cs"/>
          <w:rtl/>
        </w:rPr>
        <w:t>ی</w:t>
      </w:r>
      <w:r w:rsidRPr="00C715C5">
        <w:rPr>
          <w:rFonts w:hint="eastAsia"/>
          <w:rtl/>
        </w:rPr>
        <w:t>وه</w:t>
      </w:r>
      <w:r w:rsidRPr="00C715C5">
        <w:rPr>
          <w:rtl/>
        </w:rPr>
        <w:t xml:space="preserve"> را ب</w:t>
      </w:r>
      <w:r w:rsidRPr="00C715C5">
        <w:rPr>
          <w:rFonts w:hint="cs"/>
          <w:rtl/>
        </w:rPr>
        <w:t>ی</w:t>
      </w:r>
      <w:r w:rsidRPr="00C715C5">
        <w:rPr>
          <w:rFonts w:hint="eastAsia"/>
          <w:rtl/>
        </w:rPr>
        <w:t>ان</w:t>
      </w:r>
      <w:r w:rsidRPr="00C715C5">
        <w:rPr>
          <w:rtl/>
        </w:rPr>
        <w:t xml:space="preserve"> م</w:t>
      </w:r>
      <w:r w:rsidRPr="00C715C5">
        <w:rPr>
          <w:rFonts w:hint="cs"/>
          <w:rtl/>
        </w:rPr>
        <w:t>ی</w:t>
      </w:r>
      <w:r w:rsidRPr="00C715C5">
        <w:rPr>
          <w:rFonts w:hint="eastAsia"/>
          <w:rtl/>
        </w:rPr>
        <w:t>‌کند</w:t>
      </w:r>
      <w:r w:rsidRPr="00C715C5">
        <w:rPr>
          <w:rFonts w:hint="cs"/>
          <w:rtl/>
        </w:rPr>
        <w:t>.</w:t>
      </w:r>
    </w:p>
    <w:p w14:paraId="115C838A" w14:textId="77777777" w:rsidR="00CF1F7B" w:rsidRDefault="00422999" w:rsidP="00CF1F7B">
      <w:pPr>
        <w:pStyle w:val="Heading2"/>
        <w:rPr>
          <w:rtl/>
        </w:rPr>
      </w:pPr>
      <w:bookmarkStart w:id="8" w:name="_Toc416252033"/>
      <w:r>
        <w:rPr>
          <w:rFonts w:hint="cs"/>
          <w:rtl/>
        </w:rPr>
        <w:t>نوآوری و اهمیت تحقیق</w:t>
      </w:r>
      <w:bookmarkEnd w:id="8"/>
    </w:p>
    <w:p w14:paraId="252EF9F6" w14:textId="77777777" w:rsidR="00422999" w:rsidRPr="00C715C5" w:rsidRDefault="00422999" w:rsidP="00FB7537">
      <w:pPr>
        <w:pStyle w:val="English"/>
        <w:bidi/>
        <w:rPr>
          <w:rtl/>
        </w:rPr>
      </w:pPr>
      <w:r w:rsidRPr="00C715C5">
        <w:rPr>
          <w:rtl/>
        </w:rPr>
        <w:t>در ا</w:t>
      </w:r>
      <w:r w:rsidRPr="00C715C5">
        <w:rPr>
          <w:rFonts w:hint="cs"/>
          <w:rtl/>
        </w:rPr>
        <w:t>ی</w:t>
      </w:r>
      <w:r w:rsidRPr="00C715C5">
        <w:rPr>
          <w:rFonts w:hint="eastAsia"/>
          <w:rtl/>
        </w:rPr>
        <w:t>ن</w:t>
      </w:r>
      <w:r w:rsidRPr="00C715C5">
        <w:rPr>
          <w:rtl/>
        </w:rPr>
        <w:t xml:space="preserve"> قسمت </w:t>
      </w:r>
      <w:r w:rsidRPr="00C715C5">
        <w:rPr>
          <w:rFonts w:hint="cs"/>
          <w:rtl/>
        </w:rPr>
        <w:t xml:space="preserve">نوآوری </w:t>
      </w:r>
      <w:r w:rsidRPr="00C715C5">
        <w:rPr>
          <w:rtl/>
        </w:rPr>
        <w:t>علم</w:t>
      </w:r>
      <w:r w:rsidRPr="00C715C5">
        <w:rPr>
          <w:rFonts w:hint="cs"/>
          <w:rtl/>
        </w:rPr>
        <w:t>ی</w:t>
      </w:r>
      <w:r w:rsidRPr="00C715C5">
        <w:rPr>
          <w:rtl/>
        </w:rPr>
        <w:t xml:space="preserve"> </w:t>
      </w:r>
      <w:r w:rsidRPr="00C715C5">
        <w:rPr>
          <w:rFonts w:hint="cs"/>
          <w:rtl/>
        </w:rPr>
        <w:t xml:space="preserve">و عملی </w:t>
      </w:r>
      <w:r w:rsidRPr="00C715C5">
        <w:rPr>
          <w:rtl/>
        </w:rPr>
        <w:t>تحق</w:t>
      </w:r>
      <w:r w:rsidRPr="00C715C5">
        <w:rPr>
          <w:rFonts w:hint="cs"/>
          <w:rtl/>
        </w:rPr>
        <w:t>ی</w:t>
      </w:r>
      <w:r w:rsidRPr="00C715C5">
        <w:rPr>
          <w:rFonts w:hint="eastAsia"/>
          <w:rtl/>
        </w:rPr>
        <w:t>ق</w:t>
      </w:r>
      <w:r w:rsidRPr="00C715C5">
        <w:rPr>
          <w:rtl/>
        </w:rPr>
        <w:t xml:space="preserve"> </w:t>
      </w:r>
      <w:r w:rsidRPr="00C715C5">
        <w:rPr>
          <w:rFonts w:hint="cs"/>
          <w:rtl/>
        </w:rPr>
        <w:t>ک</w:t>
      </w:r>
      <w:r w:rsidRPr="00C715C5">
        <w:rPr>
          <w:rtl/>
        </w:rPr>
        <w:t xml:space="preserve">ه محقق </w:t>
      </w:r>
      <w:r w:rsidRPr="00C715C5">
        <w:rPr>
          <w:rFonts w:hint="cs"/>
          <w:rtl/>
        </w:rPr>
        <w:t xml:space="preserve">به آن </w:t>
      </w:r>
      <w:r w:rsidRPr="00C715C5">
        <w:rPr>
          <w:rtl/>
        </w:rPr>
        <w:t xml:space="preserve">دست </w:t>
      </w:r>
      <w:r w:rsidRPr="00C715C5">
        <w:rPr>
          <w:rFonts w:hint="cs"/>
          <w:rtl/>
        </w:rPr>
        <w:t>خواهد یافت</w:t>
      </w:r>
      <w:r w:rsidRPr="00C715C5">
        <w:rPr>
          <w:rtl/>
        </w:rPr>
        <w:t>، بحث م</w:t>
      </w:r>
      <w:r w:rsidRPr="00C715C5">
        <w:rPr>
          <w:rFonts w:hint="cs"/>
          <w:rtl/>
        </w:rPr>
        <w:t>ی</w:t>
      </w:r>
      <w:r w:rsidRPr="00C715C5">
        <w:rPr>
          <w:rFonts w:hint="eastAsia"/>
          <w:rtl/>
        </w:rPr>
        <w:t>‌شود</w:t>
      </w:r>
      <w:r w:rsidRPr="00C715C5">
        <w:rPr>
          <w:rtl/>
        </w:rPr>
        <w:t xml:space="preserve">. </w:t>
      </w:r>
      <w:r w:rsidRPr="00C715C5">
        <w:t xml:space="preserve"> </w:t>
      </w:r>
      <w:r w:rsidRPr="00C715C5">
        <w:rPr>
          <w:rFonts w:hint="cs"/>
          <w:rtl/>
        </w:rPr>
        <w:t>ممکن است لازم باشد تا از برخی نمودار ها در این بخش استفاده شود. توجه شد، استفاده از شکل در این بخش تنها و تنها به جهت ارائه مثالی برای استفاده از نمودار ها و شکل ها می باشد. طبیعتاً به صلاح‌دید نگارنده شکل‌ها و نمودار‌ها می توانند در بخش های مختلف مورد استفاده قرار گیرند.</w:t>
      </w:r>
    </w:p>
    <w:p w14:paraId="16380805" w14:textId="77777777" w:rsidR="00A42EBF" w:rsidRDefault="00AD4C34" w:rsidP="00A42EBF">
      <w:pPr>
        <w:pStyle w:val="-"/>
      </w:pPr>
      <w:r>
        <w:rPr>
          <w:noProof/>
          <w:lang w:bidi="ar-SA"/>
        </w:rPr>
        <mc:AlternateContent>
          <mc:Choice Requires="wpg">
            <w:drawing>
              <wp:inline distT="0" distB="0" distL="0" distR="0" wp14:anchorId="4D080442" wp14:editId="47983D81">
                <wp:extent cx="5143500" cy="2337435"/>
                <wp:effectExtent l="0" t="0" r="0" b="0"/>
                <wp:docPr id="12" name="Group 9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143500" cy="2337435"/>
                          <a:chOff x="1477" y="2262"/>
                          <a:chExt cx="8100" cy="3681"/>
                        </a:xfrm>
                      </wpg:grpSpPr>
                      <wps:wsp>
                        <wps:cNvPr id="13" name="AutoShape 3"/>
                        <wps:cNvSpPr>
                          <a:spLocks noChangeAspect="1" noChangeArrowheads="1" noTextEdit="1"/>
                        </wps:cNvSpPr>
                        <wps:spPr bwMode="auto">
                          <a:xfrm>
                            <a:off x="1477" y="2262"/>
                            <a:ext cx="8100" cy="3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aphicFrame>
                        <wpg:cNvPr id="15" name="Object 12"/>
                        <wpg:cNvFrPr>
                          <a:graphicFrameLocks noChangeAspect="1"/>
                        </wpg:cNvFrPr>
                        <wpg:xfrm>
                          <a:off x="1995" y="2262"/>
                          <a:ext cx="6864" cy="3533"/>
                        </wpg:xfrm>
                        <a:graphic>
                          <a:graphicData uri="http://schemas.openxmlformats.org/drawingml/2006/chart">
                            <c:chart xmlns:c="http://schemas.openxmlformats.org/drawingml/2006/chart" xmlns:r="http://schemas.openxmlformats.org/officeDocument/2006/relationships" r:id="rId19"/>
                          </a:graphicData>
                        </a:graphic>
                      </wpg:graphicFrame>
                    </wpg:wgp>
                  </a:graphicData>
                </a:graphic>
              </wp:inline>
            </w:drawing>
          </mc:Choice>
          <mc:Fallback>
            <w:pict>
              <v:group w14:anchorId="5C705CEC" id="Group 90" o:spid="_x0000_s1026" style="width:405pt;height:184.05pt;mso-position-horizontal-relative:char;mso-position-vertical-relative:line" coordorigin="1477,2262" coordsize="8100,3681" o:gfxdata="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">
                <o:lock v:ext="edit" aspectratio="t"/>
                <v:rect id="AutoShape 3" o:spid="_x0000_s1027" style="position:absolute;left:1477;top:2262;width:8100;height:3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lowgAAANsAAAAPAAAAZHJzL2Rvd25yZXYueG1sRE9Na8JA&#10;EL0L/odlhF5EN60g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D/3mlowgAAANsAAAAPAAAA&#10;AAAAAAAAAAAAAAcCAABkcnMvZG93bnJldi54bWxQSwUGAAAAAAMAAwC3AAAA9gIAAAAA&#10;" filled="f" stroked="f">
                  <o:lock v:ext="edit" aspectratio="t" text="t"/>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2" o:spid="_x0000_s1028" type="#_x0000_t75" style="position:absolute;left:1995;top:2262;width:6864;height:3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">
                  <v:imagedata r:id="rId20" o:title=""/>
                </v:shape>
                <w10:anchorlock/>
              </v:group>
              <o:OLEObject Type="Embed" ProgID="Excel.Chart.8" ShapeID="Object 12" DrawAspect="Content" ObjectID="_1697287682" r:id="rId21">
                <o:FieldCodes>\s</o:FieldCodes>
              </o:OLEObject>
            </w:pict>
          </mc:Fallback>
        </mc:AlternateContent>
      </w:r>
    </w:p>
    <w:p w14:paraId="7E985D63" w14:textId="77777777" w:rsidR="00422999" w:rsidRPr="003C4D16" w:rsidRDefault="00A42EBF" w:rsidP="00A42EBF">
      <w:pPr>
        <w:pStyle w:val="Caption"/>
        <w:rPr>
          <w:rtl/>
        </w:rPr>
      </w:pPr>
      <w:bookmarkStart w:id="9" w:name="_Toc385336858"/>
      <w:r>
        <w:rPr>
          <w:rFonts w:hint="cs"/>
          <w:rtl/>
        </w:rPr>
        <w:t>شکل</w:t>
      </w:r>
      <w:r>
        <w:rPr>
          <w:rtl/>
        </w:rPr>
        <w:t xml:space="preserve"> </w:t>
      </w:r>
      <w:r w:rsidR="00D0592E">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sidR="00D0592E">
        <w:rPr>
          <w:rtl/>
        </w:rPr>
        <w:fldChar w:fldCharType="separate"/>
      </w:r>
      <w:r>
        <w:rPr>
          <w:noProof/>
          <w:rtl/>
        </w:rPr>
        <w:t>‏1</w:t>
      </w:r>
      <w:r w:rsidR="00D0592E">
        <w:rPr>
          <w:rtl/>
        </w:rPr>
        <w:fldChar w:fldCharType="end"/>
      </w:r>
      <w:r>
        <w:rPr>
          <w:rtl/>
        </w:rPr>
        <w:noBreakHyphen/>
      </w:r>
      <w:r w:rsidR="00D0592E">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sidR="00D0592E">
        <w:rPr>
          <w:rtl/>
        </w:rPr>
        <w:fldChar w:fldCharType="separate"/>
      </w:r>
      <w:r>
        <w:rPr>
          <w:noProof/>
          <w:rtl/>
        </w:rPr>
        <w:t>1</w:t>
      </w:r>
      <w:r w:rsidR="00D0592E">
        <w:rPr>
          <w:rtl/>
        </w:rPr>
        <w:fldChar w:fldCharType="end"/>
      </w:r>
      <w:r>
        <w:rPr>
          <w:rFonts w:hint="cs"/>
          <w:rtl/>
        </w:rPr>
        <w:t>)</w:t>
      </w:r>
      <w:r w:rsidRPr="00A42EBF">
        <w:rPr>
          <w:rFonts w:hint="cs"/>
          <w:rtl/>
        </w:rPr>
        <w:t xml:space="preserve"> </w:t>
      </w:r>
      <w:r>
        <w:rPr>
          <w:rFonts w:hint="cs"/>
          <w:rtl/>
        </w:rPr>
        <w:t>نمونه ی استفاده از نمودار</w:t>
      </w:r>
      <w:bookmarkEnd w:id="9"/>
    </w:p>
    <w:p w14:paraId="36439A4C" w14:textId="77777777" w:rsidR="00422999" w:rsidRDefault="00422999" w:rsidP="006B4349">
      <w:pPr>
        <w:rPr>
          <w:rtl/>
        </w:rPr>
      </w:pPr>
    </w:p>
    <w:p w14:paraId="5A832ED9" w14:textId="77777777" w:rsidR="00422999" w:rsidRDefault="00422999" w:rsidP="00422999">
      <w:pPr>
        <w:pStyle w:val="Heading2"/>
        <w:rPr>
          <w:rtl/>
        </w:rPr>
      </w:pPr>
      <w:bookmarkStart w:id="10" w:name="_Toc416252034"/>
      <w:r>
        <w:rPr>
          <w:rFonts w:hint="cs"/>
          <w:rtl/>
        </w:rPr>
        <w:t>تعریف واژه</w:t>
      </w:r>
      <w:r>
        <w:rPr>
          <w:rFonts w:hint="cs"/>
          <w:rtl/>
        </w:rPr>
        <w:softHyphen/>
        <w:t>ها(اختیاری)</w:t>
      </w:r>
      <w:bookmarkEnd w:id="10"/>
    </w:p>
    <w:p w14:paraId="75A9217B" w14:textId="77777777" w:rsidR="00422999" w:rsidRDefault="00422999" w:rsidP="005A7321">
      <w:pPr>
        <w:pStyle w:val="English"/>
        <w:bidi/>
        <w:rPr>
          <w:rtl/>
        </w:rPr>
      </w:pPr>
      <w:r w:rsidRPr="00422999">
        <w:rPr>
          <w:rtl/>
        </w:rPr>
        <w:t>در ا</w:t>
      </w:r>
      <w:r w:rsidRPr="00422999">
        <w:rPr>
          <w:rFonts w:hint="cs"/>
          <w:rtl/>
        </w:rPr>
        <w:t>ی</w:t>
      </w:r>
      <w:r w:rsidRPr="00422999">
        <w:rPr>
          <w:rFonts w:hint="eastAsia"/>
          <w:rtl/>
        </w:rPr>
        <w:t>ن</w:t>
      </w:r>
      <w:r w:rsidRPr="00422999">
        <w:rPr>
          <w:rtl/>
        </w:rPr>
        <w:t xml:space="preserve"> قسمت محقق با</w:t>
      </w:r>
      <w:r w:rsidRPr="00422999">
        <w:rPr>
          <w:rFonts w:hint="cs"/>
          <w:rtl/>
        </w:rPr>
        <w:t>ی</w:t>
      </w:r>
      <w:r w:rsidRPr="00422999">
        <w:rPr>
          <w:rFonts w:hint="eastAsia"/>
          <w:rtl/>
        </w:rPr>
        <w:t>د</w:t>
      </w:r>
      <w:r w:rsidRPr="00422999">
        <w:rPr>
          <w:rtl/>
        </w:rPr>
        <w:t xml:space="preserve"> واژه</w:t>
      </w:r>
      <w:r w:rsidRPr="00422999">
        <w:rPr>
          <w:rFonts w:hint="cs"/>
          <w:rtl/>
        </w:rPr>
        <w:t>‌</w:t>
      </w:r>
      <w:r w:rsidRPr="00422999">
        <w:rPr>
          <w:rtl/>
        </w:rPr>
        <w:t>ها</w:t>
      </w:r>
      <w:r w:rsidRPr="00422999">
        <w:rPr>
          <w:rFonts w:hint="cs"/>
          <w:rtl/>
        </w:rPr>
        <w:t>یی</w:t>
      </w:r>
      <w:r w:rsidRPr="00422999">
        <w:rPr>
          <w:rtl/>
        </w:rPr>
        <w:t xml:space="preserve"> که ممکن است برا</w:t>
      </w:r>
      <w:r w:rsidRPr="00422999">
        <w:rPr>
          <w:rFonts w:hint="cs"/>
          <w:rtl/>
        </w:rPr>
        <w:t>ی</w:t>
      </w:r>
      <w:r w:rsidRPr="00422999">
        <w:rPr>
          <w:rtl/>
        </w:rPr>
        <w:t xml:space="preserve"> خواننده آشنا نباشد تعر</w:t>
      </w:r>
      <w:r w:rsidRPr="00422999">
        <w:rPr>
          <w:rFonts w:hint="cs"/>
          <w:rtl/>
        </w:rPr>
        <w:t>ی</w:t>
      </w:r>
      <w:r w:rsidRPr="00422999">
        <w:rPr>
          <w:rFonts w:hint="eastAsia"/>
          <w:rtl/>
        </w:rPr>
        <w:t>ف</w:t>
      </w:r>
      <w:r w:rsidRPr="00422999">
        <w:rPr>
          <w:rtl/>
        </w:rPr>
        <w:t xml:space="preserve"> کند</w:t>
      </w:r>
      <w:r w:rsidRPr="00422999">
        <w:rPr>
          <w:rFonts w:hint="cs"/>
          <w:rtl/>
        </w:rPr>
        <w:t>.</w:t>
      </w:r>
    </w:p>
    <w:p w14:paraId="7476660A" w14:textId="77777777" w:rsidR="00422999" w:rsidRDefault="00422999" w:rsidP="00422999">
      <w:pPr>
        <w:pStyle w:val="Heading2"/>
        <w:rPr>
          <w:rtl/>
        </w:rPr>
      </w:pPr>
      <w:bookmarkStart w:id="11" w:name="_Toc416252035"/>
      <w:r>
        <w:rPr>
          <w:rFonts w:hint="cs"/>
          <w:rtl/>
        </w:rPr>
        <w:t>خلاصه فصل</w:t>
      </w:r>
      <w:r>
        <w:rPr>
          <w:rFonts w:hint="cs"/>
          <w:rtl/>
        </w:rPr>
        <w:softHyphen/>
        <w:t>ها</w:t>
      </w:r>
      <w:bookmarkEnd w:id="11"/>
    </w:p>
    <w:p w14:paraId="7D357F4C" w14:textId="77777777" w:rsidR="00422999" w:rsidRPr="00422999" w:rsidRDefault="00422999" w:rsidP="005A7321">
      <w:pPr>
        <w:pStyle w:val="English"/>
        <w:bidi/>
        <w:rPr>
          <w:rtl/>
        </w:rPr>
      </w:pPr>
      <w:r w:rsidRPr="00422999">
        <w:rPr>
          <w:rtl/>
        </w:rPr>
        <w:t>در ا</w:t>
      </w:r>
      <w:r w:rsidRPr="00422999">
        <w:rPr>
          <w:rFonts w:hint="cs"/>
          <w:rtl/>
        </w:rPr>
        <w:t>ی</w:t>
      </w:r>
      <w:r w:rsidRPr="00422999">
        <w:rPr>
          <w:rFonts w:hint="eastAsia"/>
          <w:rtl/>
        </w:rPr>
        <w:t>ن</w:t>
      </w:r>
      <w:r w:rsidRPr="00422999">
        <w:rPr>
          <w:rtl/>
        </w:rPr>
        <w:t xml:space="preserve"> قسمت خلاصه</w:t>
      </w:r>
      <w:r w:rsidRPr="00422999">
        <w:rPr>
          <w:rFonts w:hint="cs"/>
          <w:rtl/>
        </w:rPr>
        <w:softHyphen/>
      </w:r>
      <w:r w:rsidRPr="00422999">
        <w:rPr>
          <w:rtl/>
        </w:rPr>
        <w:t>ا</w:t>
      </w:r>
      <w:r w:rsidRPr="00422999">
        <w:rPr>
          <w:rFonts w:hint="cs"/>
          <w:rtl/>
        </w:rPr>
        <w:t>ی</w:t>
      </w:r>
      <w:r>
        <w:rPr>
          <w:rtl/>
        </w:rPr>
        <w:t xml:space="preserve"> اشاره</w:t>
      </w:r>
      <w:r>
        <w:rPr>
          <w:rFonts w:hint="cs"/>
          <w:rtl/>
        </w:rPr>
        <w:softHyphen/>
      </w:r>
      <w:r w:rsidRPr="00422999">
        <w:rPr>
          <w:rtl/>
        </w:rPr>
        <w:t>وار از فصل</w:t>
      </w:r>
      <w:r w:rsidRPr="00422999">
        <w:rPr>
          <w:rFonts w:hint="cs"/>
          <w:rtl/>
        </w:rPr>
        <w:t>‌</w:t>
      </w:r>
      <w:r w:rsidRPr="00422999">
        <w:rPr>
          <w:rtl/>
        </w:rPr>
        <w:t>ها</w:t>
      </w:r>
      <w:r w:rsidRPr="00422999">
        <w:rPr>
          <w:rFonts w:hint="cs"/>
          <w:rtl/>
        </w:rPr>
        <w:t>ی</w:t>
      </w:r>
      <w:r w:rsidRPr="00422999">
        <w:rPr>
          <w:rtl/>
        </w:rPr>
        <w:t xml:space="preserve"> آت</w:t>
      </w:r>
      <w:r w:rsidRPr="00422999">
        <w:rPr>
          <w:rFonts w:hint="cs"/>
          <w:rtl/>
        </w:rPr>
        <w:t>ی</w:t>
      </w:r>
      <w:r w:rsidRPr="00422999">
        <w:rPr>
          <w:rtl/>
        </w:rPr>
        <w:t xml:space="preserve"> آورده م</w:t>
      </w:r>
      <w:r w:rsidRPr="00422999">
        <w:rPr>
          <w:rFonts w:hint="cs"/>
          <w:rtl/>
        </w:rPr>
        <w:t>ی</w:t>
      </w:r>
      <w:r w:rsidRPr="00422999">
        <w:rPr>
          <w:rFonts w:hint="eastAsia"/>
          <w:rtl/>
        </w:rPr>
        <w:t>‌شود</w:t>
      </w:r>
      <w:r w:rsidRPr="00422999">
        <w:rPr>
          <w:rFonts w:hint="cs"/>
          <w:rtl/>
        </w:rPr>
        <w:t xml:space="preserve"> </w:t>
      </w:r>
      <w:r w:rsidRPr="00422999">
        <w:rPr>
          <w:rFonts w:hint="eastAsia"/>
          <w:rtl/>
        </w:rPr>
        <w:t>تا</w:t>
      </w:r>
      <w:r w:rsidRPr="00422999">
        <w:rPr>
          <w:rtl/>
        </w:rPr>
        <w:t xml:space="preserve"> خواننده بتواند تصو</w:t>
      </w:r>
      <w:r w:rsidRPr="00422999">
        <w:rPr>
          <w:rFonts w:hint="cs"/>
          <w:rtl/>
        </w:rPr>
        <w:t>ی</w:t>
      </w:r>
      <w:r w:rsidRPr="00422999">
        <w:rPr>
          <w:rFonts w:hint="eastAsia"/>
          <w:rtl/>
        </w:rPr>
        <w:t>ر</w:t>
      </w:r>
      <w:r w:rsidRPr="00422999">
        <w:rPr>
          <w:rFonts w:hint="cs"/>
          <w:rtl/>
        </w:rPr>
        <w:t>ی</w:t>
      </w:r>
      <w:r w:rsidRPr="00422999">
        <w:rPr>
          <w:rtl/>
        </w:rPr>
        <w:t xml:space="preserve"> واضح</w:t>
      </w:r>
      <w:r w:rsidRPr="00422999">
        <w:rPr>
          <w:rFonts w:hint="cs"/>
          <w:rtl/>
        </w:rPr>
        <w:t xml:space="preserve"> </w:t>
      </w:r>
      <w:r w:rsidRPr="00422999">
        <w:rPr>
          <w:rtl/>
        </w:rPr>
        <w:t>از د</w:t>
      </w:r>
      <w:r w:rsidRPr="00422999">
        <w:rPr>
          <w:rFonts w:hint="cs"/>
          <w:rtl/>
        </w:rPr>
        <w:t>ی</w:t>
      </w:r>
      <w:r w:rsidRPr="00422999">
        <w:rPr>
          <w:rFonts w:hint="eastAsia"/>
          <w:rtl/>
        </w:rPr>
        <w:t>گر</w:t>
      </w:r>
      <w:r w:rsidRPr="00422999">
        <w:rPr>
          <w:rtl/>
        </w:rPr>
        <w:t xml:space="preserve"> قسمت</w:t>
      </w:r>
      <w:r w:rsidRPr="00422999">
        <w:rPr>
          <w:rFonts w:hint="cs"/>
          <w:rtl/>
        </w:rPr>
        <w:t>‌</w:t>
      </w:r>
      <w:r w:rsidRPr="00422999">
        <w:rPr>
          <w:rtl/>
        </w:rPr>
        <w:t>ها</w:t>
      </w:r>
      <w:r w:rsidRPr="00422999">
        <w:rPr>
          <w:rFonts w:hint="cs"/>
          <w:rtl/>
        </w:rPr>
        <w:t>ی</w:t>
      </w:r>
      <w:r w:rsidRPr="00422999">
        <w:rPr>
          <w:rtl/>
        </w:rPr>
        <w:t xml:space="preserve"> پا</w:t>
      </w:r>
      <w:r w:rsidRPr="00422999">
        <w:rPr>
          <w:rFonts w:hint="cs"/>
          <w:rtl/>
        </w:rPr>
        <w:t>ی</w:t>
      </w:r>
      <w:r w:rsidRPr="00422999">
        <w:rPr>
          <w:rFonts w:hint="eastAsia"/>
          <w:rtl/>
        </w:rPr>
        <w:t>ان</w:t>
      </w:r>
      <w:r w:rsidRPr="00422999">
        <w:rPr>
          <w:rFonts w:hint="cs"/>
          <w:rtl/>
        </w:rPr>
        <w:t>‌</w:t>
      </w:r>
      <w:r w:rsidRPr="00422999">
        <w:rPr>
          <w:rtl/>
        </w:rPr>
        <w:t>نامه در ذهن خود ترس</w:t>
      </w:r>
      <w:r w:rsidRPr="00422999">
        <w:rPr>
          <w:rFonts w:hint="cs"/>
          <w:rtl/>
        </w:rPr>
        <w:t>ی</w:t>
      </w:r>
      <w:r w:rsidRPr="00422999">
        <w:rPr>
          <w:rFonts w:hint="eastAsia"/>
          <w:rtl/>
        </w:rPr>
        <w:t>م</w:t>
      </w:r>
      <w:r w:rsidRPr="00422999">
        <w:rPr>
          <w:rtl/>
        </w:rPr>
        <w:t xml:space="preserve"> کند</w:t>
      </w:r>
      <w:r w:rsidRPr="00422999">
        <w:rPr>
          <w:rFonts w:hint="cs"/>
          <w:rtl/>
        </w:rPr>
        <w:t>.</w:t>
      </w:r>
    </w:p>
    <w:p w14:paraId="08617595" w14:textId="77777777" w:rsidR="00422999" w:rsidRPr="00422999" w:rsidRDefault="00422999" w:rsidP="00422999">
      <w:pPr>
        <w:pStyle w:val="aa"/>
        <w:rPr>
          <w:rtl/>
        </w:rPr>
      </w:pPr>
    </w:p>
    <w:p w14:paraId="1DE8890E" w14:textId="77777777" w:rsidR="00CF1F7B" w:rsidRPr="00CF1F7B" w:rsidRDefault="00CF1F7B" w:rsidP="00CF1F7B">
      <w:pPr>
        <w:pStyle w:val="aa"/>
        <w:rPr>
          <w:rtl/>
        </w:rPr>
      </w:pPr>
    </w:p>
    <w:p w14:paraId="7CDEB333" w14:textId="77777777" w:rsidR="00CF1F7B" w:rsidRPr="00CF1F7B" w:rsidRDefault="00CF1F7B" w:rsidP="00CF1F7B">
      <w:pPr>
        <w:pStyle w:val="aa"/>
        <w:rPr>
          <w:rtl/>
        </w:rPr>
      </w:pPr>
    </w:p>
    <w:p w14:paraId="068DB8EC" w14:textId="77777777" w:rsidR="00CF1F7B" w:rsidRPr="00CF1F7B" w:rsidRDefault="00CF1F7B" w:rsidP="00CF1F7B">
      <w:pPr>
        <w:pStyle w:val="aa"/>
        <w:rPr>
          <w:rtl/>
        </w:rPr>
      </w:pPr>
    </w:p>
    <w:p w14:paraId="05FBDFEC" w14:textId="77777777" w:rsidR="00CF1F7B" w:rsidRDefault="00CF1F7B" w:rsidP="00CF1F7B">
      <w:pPr>
        <w:pStyle w:val="aa"/>
        <w:rPr>
          <w:rtl/>
        </w:rPr>
      </w:pPr>
    </w:p>
    <w:p w14:paraId="2ACA1E54" w14:textId="77777777" w:rsidR="00CF1F7B" w:rsidRPr="00CF1F7B" w:rsidRDefault="00CF1F7B" w:rsidP="00422999">
      <w:pPr>
        <w:pStyle w:val="Heading2"/>
        <w:numPr>
          <w:ilvl w:val="0"/>
          <w:numId w:val="0"/>
        </w:numPr>
        <w:ind w:left="648" w:hanging="360"/>
        <w:rPr>
          <w:rtl/>
        </w:rPr>
        <w:sectPr w:rsidR="00CF1F7B" w:rsidRPr="00CF1F7B" w:rsidSect="00F93F0A">
          <w:headerReference w:type="default" r:id="rId22"/>
          <w:footnotePr>
            <w:numRestart w:val="eachSect"/>
          </w:footnotePr>
          <w:pgSz w:w="11906" w:h="16838" w:code="9"/>
          <w:pgMar w:top="1699" w:right="1757" w:bottom="1310" w:left="1008" w:header="720" w:footer="720" w:gutter="0"/>
          <w:cols w:space="708"/>
          <w:bidi/>
          <w:rtlGutter/>
          <w:docGrid w:linePitch="360"/>
        </w:sectPr>
      </w:pPr>
    </w:p>
    <w:p w14:paraId="26FA3BD5" w14:textId="77777777" w:rsidR="00BF59AA" w:rsidRDefault="003D4B51" w:rsidP="00422999">
      <w:pPr>
        <w:pStyle w:val="Heading1"/>
        <w:rPr>
          <w:rtl/>
        </w:rPr>
      </w:pPr>
      <w:bookmarkStart w:id="12" w:name="_Toc416252036"/>
      <w:r>
        <w:rPr>
          <w:rFonts w:hint="cs"/>
          <w:rtl/>
        </w:rPr>
        <w:lastRenderedPageBreak/>
        <w:t>فصل دوم</w:t>
      </w:r>
      <w:bookmarkEnd w:id="12"/>
    </w:p>
    <w:p w14:paraId="68D62082" w14:textId="77777777" w:rsidR="003D4B51" w:rsidRDefault="003D4B51" w:rsidP="003D4B51">
      <w:pPr>
        <w:pStyle w:val="aff9"/>
        <w:rPr>
          <w:rtl/>
        </w:rPr>
      </w:pPr>
      <w:r>
        <w:rPr>
          <w:rFonts w:hint="cs"/>
          <w:rtl/>
        </w:rPr>
        <w:t>مرور ادبیات</w:t>
      </w:r>
    </w:p>
    <w:p w14:paraId="79AA1C06" w14:textId="77777777" w:rsidR="00E4340F" w:rsidRDefault="00E4340F" w:rsidP="00E4340F">
      <w:pPr>
        <w:pStyle w:val="Heading2"/>
        <w:rPr>
          <w:rtl/>
        </w:rPr>
      </w:pPr>
      <w:bookmarkStart w:id="13" w:name="_Toc416252037"/>
      <w:r>
        <w:rPr>
          <w:rFonts w:hint="cs"/>
          <w:rtl/>
        </w:rPr>
        <w:lastRenderedPageBreak/>
        <w:t>مقدمه</w:t>
      </w:r>
      <w:bookmarkEnd w:id="13"/>
    </w:p>
    <w:p w14:paraId="0E021B9A" w14:textId="77777777" w:rsidR="00422999" w:rsidRDefault="00422999" w:rsidP="00850DCA">
      <w:pPr>
        <w:pStyle w:val="English"/>
        <w:bidi/>
        <w:rPr>
          <w:rtl/>
        </w:rPr>
      </w:pPr>
      <w:r w:rsidRPr="00422999">
        <w:rPr>
          <w:rFonts w:hint="cs"/>
          <w:rtl/>
        </w:rPr>
        <w:t xml:space="preserve">هدف از </w:t>
      </w:r>
      <w:r w:rsidRPr="00422999">
        <w:rPr>
          <w:rtl/>
        </w:rPr>
        <w:t>اين فصل که با عنوان</w:t>
      </w:r>
      <w:r w:rsidRPr="00422999">
        <w:rPr>
          <w:rFonts w:hint="cs"/>
          <w:rtl/>
        </w:rPr>
        <w:t xml:space="preserve">‌های </w:t>
      </w:r>
      <w:r w:rsidRPr="00422999">
        <w:rPr>
          <w:rtl/>
        </w:rPr>
        <w:t xml:space="preserve"> «مروري بر ادبيات</w:t>
      </w:r>
      <w:r w:rsidRPr="006B4349">
        <w:rPr>
          <w:rtl/>
        </w:rPr>
        <w:footnoteReference w:id="2"/>
      </w:r>
      <w:r w:rsidRPr="00422999">
        <w:rPr>
          <w:rtl/>
        </w:rPr>
        <w:t>»، «مروري بر منابع» و يا «مروري بر پيشينه تحقيق</w:t>
      </w:r>
      <w:r w:rsidRPr="00A356C8">
        <w:rPr>
          <w:rStyle w:val="FootnoteChar"/>
          <w:vertAlign w:val="superscript"/>
          <w:rtl/>
        </w:rPr>
        <w:footnoteReference w:id="3"/>
      </w:r>
      <w:r w:rsidRPr="00422999">
        <w:rPr>
          <w:rtl/>
        </w:rPr>
        <w:t>» معرفي مي‌شود، بررسي و طبقه‌بندي يافته‌هاي تحقيقات ديگر محققان در سطح دنيا و تعيين و شناسايي خلأهاي تحقيقاتي است.</w:t>
      </w:r>
      <w:r w:rsidRPr="00422999">
        <w:rPr>
          <w:rFonts w:hint="cs"/>
          <w:rtl/>
        </w:rPr>
        <w:t xml:space="preserve"> آنچه را که تحقیق شما به دانش موجود اضافه می‌کند، مشخص کنید. طرح پیشینه تحقیق</w:t>
      </w:r>
      <w:r w:rsidR="00E34A6A">
        <w:rPr>
          <w:rFonts w:hint="cs"/>
          <w:rtl/>
        </w:rPr>
        <w:t xml:space="preserve"> </w:t>
      </w:r>
      <w:r w:rsidRPr="00422999">
        <w:rPr>
          <w:rFonts w:hint="cs"/>
          <w:rtl/>
        </w:rPr>
        <w:t>یک مرور محققانه است و تا آنجا باید پیش برود که پیش</w:t>
      </w:r>
      <w:r w:rsidRPr="00422999">
        <w:rPr>
          <w:rFonts w:hint="eastAsia"/>
          <w:rtl/>
        </w:rPr>
        <w:t>‌</w:t>
      </w:r>
      <w:r w:rsidRPr="00422999">
        <w:rPr>
          <w:rFonts w:hint="cs"/>
          <w:rtl/>
        </w:rPr>
        <w:t>زمینۀ تاریخی مناسبی از تحقیق را بیان کند و جایگاه تحقیق فعلی را در میان آثار پیشین نشان دهد. برای این منظور منابع مرتبط با تحقیق را بررسی کنید، البته نه چندان گسترده که کل پیشینه تاریخی بحث را در برگیرد. برای نوشتن این بخش:</w:t>
      </w:r>
    </w:p>
    <w:p w14:paraId="01E99B85" w14:textId="77777777" w:rsidR="00521EB2" w:rsidRPr="00C715C5" w:rsidRDefault="00521EB2" w:rsidP="000C60C6">
      <w:pPr>
        <w:pStyle w:val="aa"/>
        <w:numPr>
          <w:ilvl w:val="0"/>
          <w:numId w:val="22"/>
        </w:numPr>
        <w:rPr>
          <w:rtl/>
        </w:rPr>
      </w:pPr>
      <w:r w:rsidRPr="00C715C5">
        <w:rPr>
          <w:rFonts w:hint="cs"/>
          <w:rtl/>
        </w:rPr>
        <w:t>دانستنی</w:t>
      </w:r>
      <w:r w:rsidRPr="00C715C5">
        <w:rPr>
          <w:rFonts w:hint="eastAsia"/>
          <w:rtl/>
        </w:rPr>
        <w:t>‌</w:t>
      </w:r>
      <w:r w:rsidRPr="00C715C5">
        <w:rPr>
          <w:rFonts w:hint="cs"/>
          <w:rtl/>
        </w:rPr>
        <w:t>های موجود و پیش</w:t>
      </w:r>
      <w:r w:rsidRPr="00C715C5">
        <w:rPr>
          <w:rFonts w:hint="eastAsia"/>
          <w:rtl/>
        </w:rPr>
        <w:t>‌</w:t>
      </w:r>
      <w:r w:rsidRPr="00C715C5">
        <w:rPr>
          <w:rFonts w:hint="cs"/>
          <w:rtl/>
        </w:rPr>
        <w:t xml:space="preserve">زمینۀ تاریخی و وضعیت کنونی موضوع را چنان بیان کنید که خواننده بدون مراجعه به منابع پیشین، نتایج حاصل از مطالعات قبلی را درک و ارزیابی کند. </w:t>
      </w:r>
    </w:p>
    <w:p w14:paraId="79FFF61C" w14:textId="77777777" w:rsidR="00521EB2" w:rsidRPr="00C715C5" w:rsidRDefault="00521EB2" w:rsidP="000C60C6">
      <w:pPr>
        <w:pStyle w:val="aa"/>
        <w:numPr>
          <w:ilvl w:val="0"/>
          <w:numId w:val="22"/>
        </w:numPr>
      </w:pPr>
      <w:r w:rsidRPr="00C715C5">
        <w:rPr>
          <w:rFonts w:hint="cs"/>
          <w:rtl/>
        </w:rPr>
        <w:t>نشان دهید که بر موضوع احاطه دارید. پرسش تحقیق را همراه بحث و جدل</w:t>
      </w:r>
      <w:r w:rsidRPr="00C715C5">
        <w:rPr>
          <w:rFonts w:hint="cs"/>
          <w:rtl/>
        </w:rPr>
        <w:softHyphen/>
        <w:t>ها و مسائل مطرح شده بیان کنید و مهم‌ترین تحقیق</w:t>
      </w:r>
      <w:r w:rsidRPr="00C715C5">
        <w:rPr>
          <w:rFonts w:hint="cs"/>
          <w:rtl/>
        </w:rPr>
        <w:softHyphen/>
        <w:t xml:space="preserve">های انجام شده در این زمینه را معرفی نماید. </w:t>
      </w:r>
    </w:p>
    <w:p w14:paraId="6B91843C" w14:textId="77777777" w:rsidR="00521EB2" w:rsidRPr="00C715C5" w:rsidRDefault="00521EB2" w:rsidP="000C60C6">
      <w:pPr>
        <w:pStyle w:val="aa"/>
        <w:numPr>
          <w:ilvl w:val="0"/>
          <w:numId w:val="22"/>
        </w:numPr>
        <w:rPr>
          <w:rtl/>
        </w:rPr>
      </w:pPr>
      <w:r w:rsidRPr="00C715C5">
        <w:rPr>
          <w:rFonts w:hint="cs"/>
          <w:rtl/>
        </w:rPr>
        <w:t>ابتدا مطالب عمومی</w:t>
      </w:r>
      <w:r w:rsidRPr="00C715C5">
        <w:rPr>
          <w:rFonts w:hint="cs"/>
          <w:rtl/>
        </w:rPr>
        <w:softHyphen/>
        <w:t>تر و سپس پژوهش</w:t>
      </w:r>
      <w:r w:rsidRPr="00C715C5">
        <w:rPr>
          <w:rFonts w:hint="cs"/>
          <w:rtl/>
        </w:rPr>
        <w:softHyphen/>
        <w:t>های مشابه با کار خود را معرفی کرده و نشان دهید که تحقیق شما از چه جنبه</w:t>
      </w:r>
      <w:r w:rsidRPr="00C715C5">
        <w:rPr>
          <w:rFonts w:hint="cs"/>
          <w:rtl/>
        </w:rPr>
        <w:softHyphen/>
        <w:t>ای با کار دیگران مطابقت یا تفاوت دارد.</w:t>
      </w:r>
    </w:p>
    <w:p w14:paraId="488AF080" w14:textId="77777777" w:rsidR="00521EB2" w:rsidRPr="006B4349" w:rsidRDefault="00521EB2" w:rsidP="005A7321">
      <w:pPr>
        <w:pStyle w:val="English"/>
        <w:bidi/>
        <w:rPr>
          <w:rtl/>
        </w:rPr>
      </w:pPr>
      <w:r w:rsidRPr="00C715C5">
        <w:rPr>
          <w:rFonts w:hint="cs"/>
          <w:rtl/>
        </w:rPr>
        <w:t>اگر کارهای قبلی را خلاصه کرده</w:t>
      </w:r>
      <w:r w:rsidRPr="00C715C5">
        <w:rPr>
          <w:rFonts w:hint="eastAsia"/>
          <w:rtl/>
        </w:rPr>
        <w:t>‌</w:t>
      </w:r>
      <w:r w:rsidRPr="00C715C5">
        <w:rPr>
          <w:rFonts w:hint="cs"/>
          <w:rtl/>
        </w:rPr>
        <w:t xml:space="preserve">اید از پرداختن به جزئیات غیر ضروری بپرهیزید. در عوض بر یافته‌ها و مسائل روش شناختی مرتبط و نتایج اصلی تأکید کنید و اگر بررسی‌ها و منابع مروری عمومی درباره موضوع موجود است، خواننده را به آنها ارجاع دهید. </w:t>
      </w:r>
    </w:p>
    <w:p w14:paraId="15393E56" w14:textId="77777777" w:rsidR="00422999" w:rsidRPr="00422999" w:rsidRDefault="00422999" w:rsidP="00422999">
      <w:pPr>
        <w:pStyle w:val="aa"/>
        <w:rPr>
          <w:rtl/>
        </w:rPr>
      </w:pPr>
    </w:p>
    <w:p w14:paraId="501928EE" w14:textId="77777777" w:rsidR="00895B4C" w:rsidRDefault="00E24489" w:rsidP="00895B4C">
      <w:pPr>
        <w:pStyle w:val="Heading2"/>
        <w:rPr>
          <w:rtl/>
        </w:rPr>
      </w:pPr>
      <w:bookmarkStart w:id="14" w:name="_Toc416252038"/>
      <w:r>
        <w:rPr>
          <w:rFonts w:hint="cs"/>
          <w:rtl/>
        </w:rPr>
        <w:t>تعاریف، اصول و مبانی نظری</w:t>
      </w:r>
      <w:bookmarkEnd w:id="14"/>
    </w:p>
    <w:p w14:paraId="70441B6F" w14:textId="77777777" w:rsidR="00E24489" w:rsidRPr="00E24489" w:rsidRDefault="00E24489" w:rsidP="005A7321">
      <w:pPr>
        <w:pStyle w:val="English"/>
        <w:bidi/>
        <w:rPr>
          <w:rtl/>
        </w:rPr>
      </w:pPr>
      <w:r w:rsidRPr="00E24489">
        <w:rPr>
          <w:rFonts w:hint="cs"/>
          <w:rtl/>
        </w:rPr>
        <w:t xml:space="preserve">    ارائه‌ي خلاصه‌اي از دانش كلاسيك موضوع است. اين بخش الزامي نيست و بستگي به نظر استاد راهنما دارد.</w:t>
      </w:r>
    </w:p>
    <w:p w14:paraId="7FDD5D84" w14:textId="77777777" w:rsidR="00E24489" w:rsidRPr="00E457B9" w:rsidRDefault="00E24489" w:rsidP="00E24489">
      <w:pPr>
        <w:pStyle w:val="afd"/>
        <w:rPr>
          <w:rtl/>
        </w:rPr>
      </w:pPr>
    </w:p>
    <w:p w14:paraId="6A599C3E" w14:textId="77777777" w:rsidR="00A42EBF" w:rsidRDefault="00E24489" w:rsidP="009D16A0">
      <w:pPr>
        <w:pStyle w:val="ab"/>
      </w:pPr>
      <w:r w:rsidRPr="00E457B9">
        <w:rPr>
          <w:noProof/>
          <w:lang w:bidi="ar-SA"/>
        </w:rPr>
        <w:lastRenderedPageBreak/>
        <w:drawing>
          <wp:inline distT="0" distB="0" distL="0" distR="0" wp14:anchorId="367C5C6C" wp14:editId="5BF27DEA">
            <wp:extent cx="4053205" cy="2675255"/>
            <wp:effectExtent l="19050" t="0" r="4445" b="0"/>
            <wp:docPr id="93" name="Picture 3" descr="800px-Porters_five_for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800px-Porters_five_forces.png"/>
                    <pic:cNvPicPr>
                      <a:picLocks noChangeAspect="1" noChangeArrowheads="1"/>
                    </pic:cNvPicPr>
                  </pic:nvPicPr>
                  <pic:blipFill>
                    <a:blip r:embed="rId23" cstate="print"/>
                    <a:srcRect/>
                    <a:stretch>
                      <a:fillRect/>
                    </a:stretch>
                  </pic:blipFill>
                  <pic:spPr bwMode="auto">
                    <a:xfrm>
                      <a:off x="0" y="0"/>
                      <a:ext cx="4053205" cy="2675255"/>
                    </a:xfrm>
                    <a:prstGeom prst="rect">
                      <a:avLst/>
                    </a:prstGeom>
                    <a:noFill/>
                    <a:ln w="9525">
                      <a:noFill/>
                      <a:miter lim="800000"/>
                      <a:headEnd/>
                      <a:tailEnd/>
                    </a:ln>
                  </pic:spPr>
                </pic:pic>
              </a:graphicData>
            </a:graphic>
          </wp:inline>
        </w:drawing>
      </w:r>
    </w:p>
    <w:p w14:paraId="0ACBEA24" w14:textId="77777777" w:rsidR="003C4D16" w:rsidRDefault="00A42EBF" w:rsidP="00A42EBF">
      <w:pPr>
        <w:pStyle w:val="Caption"/>
      </w:pPr>
      <w:bookmarkStart w:id="15" w:name="_Toc385336859"/>
      <w:r>
        <w:rPr>
          <w:rFonts w:hint="cs"/>
          <w:rtl/>
        </w:rPr>
        <w:t>شکل</w:t>
      </w:r>
      <w:r>
        <w:rPr>
          <w:rtl/>
        </w:rPr>
        <w:t xml:space="preserve"> </w:t>
      </w:r>
      <w:r w:rsidR="00D0592E">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sidR="00D0592E">
        <w:rPr>
          <w:rtl/>
        </w:rPr>
        <w:fldChar w:fldCharType="separate"/>
      </w:r>
      <w:r>
        <w:rPr>
          <w:noProof/>
          <w:rtl/>
        </w:rPr>
        <w:t>‏2</w:t>
      </w:r>
      <w:r w:rsidR="00D0592E">
        <w:rPr>
          <w:rtl/>
        </w:rPr>
        <w:fldChar w:fldCharType="end"/>
      </w:r>
      <w:r>
        <w:rPr>
          <w:rtl/>
        </w:rPr>
        <w:noBreakHyphen/>
      </w:r>
      <w:r w:rsidR="00D0592E">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sidR="00D0592E">
        <w:rPr>
          <w:rtl/>
        </w:rPr>
        <w:fldChar w:fldCharType="separate"/>
      </w:r>
      <w:r>
        <w:rPr>
          <w:noProof/>
          <w:rtl/>
        </w:rPr>
        <w:t>1</w:t>
      </w:r>
      <w:r w:rsidR="00D0592E">
        <w:rPr>
          <w:rtl/>
        </w:rPr>
        <w:fldChar w:fldCharType="end"/>
      </w:r>
      <w:r>
        <w:rPr>
          <w:rFonts w:hint="cs"/>
          <w:rtl/>
        </w:rPr>
        <w:t>)</w:t>
      </w:r>
      <w:r w:rsidRPr="00A42EBF">
        <w:rPr>
          <w:rFonts w:hint="cs"/>
          <w:rtl/>
        </w:rPr>
        <w:t xml:space="preserve"> </w:t>
      </w:r>
      <w:r>
        <w:rPr>
          <w:rFonts w:hint="cs"/>
          <w:rtl/>
        </w:rPr>
        <w:t>نمونه ی استفاده از شکل</w:t>
      </w:r>
      <w:bookmarkEnd w:id="15"/>
    </w:p>
    <w:p w14:paraId="4BE224F8" w14:textId="77777777" w:rsidR="009A51D5" w:rsidRDefault="00E24489" w:rsidP="001977A6">
      <w:pPr>
        <w:pStyle w:val="Heading2"/>
        <w:rPr>
          <w:rtl/>
        </w:rPr>
      </w:pPr>
      <w:bookmarkStart w:id="16" w:name="_Toc416252039"/>
      <w:r>
        <w:rPr>
          <w:rFonts w:hint="cs"/>
          <w:rtl/>
        </w:rPr>
        <w:t>مروری بر ادبیات موضوع</w:t>
      </w:r>
      <w:bookmarkEnd w:id="16"/>
    </w:p>
    <w:p w14:paraId="3DB11948" w14:textId="77777777" w:rsidR="00E24489" w:rsidRPr="00E24489" w:rsidRDefault="00E24489" w:rsidP="005A7321">
      <w:pPr>
        <w:pStyle w:val="English"/>
        <w:bidi/>
        <w:rPr>
          <w:rtl/>
        </w:rPr>
      </w:pPr>
      <w:r w:rsidRPr="00E24489">
        <w:rPr>
          <w:rFonts w:hint="cs"/>
          <w:rtl/>
        </w:rPr>
        <w:t>در این قسمت باید به کارهای مشابه دیگران در گذشته اشاره کرد و وزن بیشتر این قسمت بهتر است به مقالات ژورنالی سال</w:t>
      </w:r>
      <w:r w:rsidRPr="00E24489">
        <w:rPr>
          <w:rFonts w:hint="eastAsia"/>
          <w:rtl/>
        </w:rPr>
        <w:t>‌</w:t>
      </w:r>
      <w:r w:rsidRPr="00E24489">
        <w:rPr>
          <w:rFonts w:hint="cs"/>
          <w:rtl/>
        </w:rPr>
        <w:t>های اخیر (2 تا 3 سال) تخصیص داده شود. نتايج کارهای دیگران به همراه با ذكر دقیق مراجع باید اشاره شده و جایگاه و تفاوت تحقیق شما نیز با کارهای دیگران مشخص شود. استفاده از مقالات ژورنال‌های معتبر در دو یا سه سال اخیر می‌تواند به اعتبار کار شما بیافزاید.</w:t>
      </w:r>
    </w:p>
    <w:p w14:paraId="4E23BB2B" w14:textId="77777777" w:rsidR="00E4340F" w:rsidRDefault="00E4340F" w:rsidP="00E4340F">
      <w:pPr>
        <w:pStyle w:val="Heading2"/>
        <w:rPr>
          <w:rtl/>
        </w:rPr>
      </w:pPr>
      <w:bookmarkStart w:id="17" w:name="_Toc416252040"/>
      <w:r>
        <w:rPr>
          <w:rFonts w:hint="cs"/>
          <w:rtl/>
        </w:rPr>
        <w:t>نتیجه</w:t>
      </w:r>
      <w:r>
        <w:rPr>
          <w:rFonts w:hint="cs"/>
          <w:rtl/>
        </w:rPr>
        <w:softHyphen/>
        <w:t>گیری</w:t>
      </w:r>
      <w:bookmarkEnd w:id="17"/>
    </w:p>
    <w:p w14:paraId="4BD03C8F" w14:textId="77777777" w:rsidR="00AE75BC" w:rsidRDefault="00C22792" w:rsidP="005A7321">
      <w:pPr>
        <w:pStyle w:val="English"/>
        <w:bidi/>
        <w:rPr>
          <w:rtl/>
        </w:rPr>
      </w:pPr>
      <w:r w:rsidRPr="00C715C5">
        <w:rPr>
          <w:rtl/>
        </w:rPr>
        <w:t xml:space="preserve">‌در نتيجه‌گيري آخر فصل، با توجه به بررسي انجام‌شده بر روي مراجع تحقيق، </w:t>
      </w:r>
      <w:r w:rsidRPr="00C715C5">
        <w:rPr>
          <w:rFonts w:hint="cs"/>
          <w:rtl/>
        </w:rPr>
        <w:t>بخش‌های قابل گسترش و تحقیق در آن حیطه و چشم‌اندازهای تحقیق مورد بررسی قرار می‌گیرد.</w:t>
      </w:r>
      <w:r w:rsidRPr="00C715C5">
        <w:rPr>
          <w:rFonts w:hint="cs"/>
          <w:rtl/>
        </w:rPr>
        <w:tab/>
        <w:t>در برخی از تحقیقات، نتیجه نهائی فصل</w:t>
      </w:r>
      <w:r>
        <w:rPr>
          <w:rFonts w:hint="cs"/>
          <w:rtl/>
        </w:rPr>
        <w:t xml:space="preserve"> روش تحقیق، ارائه یک چارچوب </w:t>
      </w:r>
      <w:r w:rsidRPr="00C715C5">
        <w:rPr>
          <w:rFonts w:hint="cs"/>
          <w:rtl/>
        </w:rPr>
        <w:t>تحقیقی</w:t>
      </w:r>
      <w:r w:rsidR="00405D53">
        <w:rPr>
          <w:rStyle w:val="FootnoteReference"/>
          <w:rtl/>
        </w:rPr>
        <w:footnoteReference w:id="4"/>
      </w:r>
      <w:r w:rsidRPr="00C715C5">
        <w:rPr>
          <w:rFonts w:hint="cs"/>
          <w:rtl/>
        </w:rPr>
        <w:t xml:space="preserve"> است.</w:t>
      </w:r>
    </w:p>
    <w:p w14:paraId="0EB00EEC" w14:textId="77777777" w:rsidR="00F64E86" w:rsidRDefault="00F64E86" w:rsidP="00AE75BC">
      <w:pPr>
        <w:pStyle w:val="aa"/>
        <w:rPr>
          <w:rtl/>
        </w:rPr>
        <w:sectPr w:rsidR="00F64E86" w:rsidSect="0065640B">
          <w:headerReference w:type="default" r:id="rId24"/>
          <w:footnotePr>
            <w:numRestart w:val="eachSect"/>
          </w:footnotePr>
          <w:pgSz w:w="11906" w:h="16838" w:code="9"/>
          <w:pgMar w:top="1701" w:right="1758" w:bottom="1304" w:left="1009" w:header="720" w:footer="720" w:gutter="0"/>
          <w:cols w:space="708"/>
          <w:bidi/>
          <w:rtlGutter/>
          <w:docGrid w:linePitch="360"/>
        </w:sectPr>
      </w:pPr>
    </w:p>
    <w:p w14:paraId="13392677" w14:textId="77777777" w:rsidR="0024324D" w:rsidRDefault="0024324D" w:rsidP="00AE75BC">
      <w:pPr>
        <w:pStyle w:val="aa"/>
        <w:ind w:firstLine="0"/>
        <w:rPr>
          <w:rtl/>
        </w:rPr>
      </w:pPr>
    </w:p>
    <w:p w14:paraId="12855596" w14:textId="77777777" w:rsidR="00011611" w:rsidRDefault="003D4B51" w:rsidP="00011611">
      <w:pPr>
        <w:pStyle w:val="Heading1"/>
        <w:rPr>
          <w:rtl/>
        </w:rPr>
      </w:pPr>
      <w:bookmarkStart w:id="18" w:name="_Toc416252041"/>
      <w:r>
        <w:rPr>
          <w:rFonts w:hint="cs"/>
          <w:rtl/>
        </w:rPr>
        <w:t>فصل سوم</w:t>
      </w:r>
      <w:bookmarkEnd w:id="18"/>
    </w:p>
    <w:p w14:paraId="2031115E" w14:textId="77777777" w:rsidR="003D4B51" w:rsidRPr="003D4B51" w:rsidRDefault="003D4B51" w:rsidP="003D4B51">
      <w:pPr>
        <w:pStyle w:val="aff9"/>
        <w:rPr>
          <w:rtl/>
        </w:rPr>
      </w:pPr>
      <w:r>
        <w:rPr>
          <w:rFonts w:hint="cs"/>
          <w:rtl/>
        </w:rPr>
        <w:t>روش تحقیق</w:t>
      </w:r>
    </w:p>
    <w:p w14:paraId="15740DA1" w14:textId="77777777" w:rsidR="007C2A01" w:rsidRDefault="00321465" w:rsidP="00BD77FA">
      <w:pPr>
        <w:pStyle w:val="Heading2"/>
        <w:rPr>
          <w:rtl/>
        </w:rPr>
      </w:pPr>
      <w:bookmarkStart w:id="19" w:name="_Toc416252042"/>
      <w:r>
        <w:rPr>
          <w:rFonts w:hint="cs"/>
          <w:rtl/>
        </w:rPr>
        <w:lastRenderedPageBreak/>
        <w:t>مقدمه</w:t>
      </w:r>
      <w:bookmarkEnd w:id="19"/>
    </w:p>
    <w:p w14:paraId="203BA219" w14:textId="77777777" w:rsidR="00405D53" w:rsidRPr="00C715C5" w:rsidRDefault="00405D53" w:rsidP="005A7321">
      <w:pPr>
        <w:pStyle w:val="English"/>
        <w:bidi/>
        <w:rPr>
          <w:rtl/>
        </w:rPr>
      </w:pPr>
      <w:r w:rsidRPr="00C715C5">
        <w:rPr>
          <w:rtl/>
        </w:rPr>
        <w:t>شرح كامل روش تحقيق است</w:t>
      </w:r>
      <w:r w:rsidRPr="00C715C5">
        <w:rPr>
          <w:rFonts w:hint="cs"/>
          <w:rtl/>
        </w:rPr>
        <w:t xml:space="preserve">. </w:t>
      </w:r>
      <w:r w:rsidRPr="00C715C5">
        <w:rPr>
          <w:rtl/>
        </w:rPr>
        <w:t>اين فصل بسته به نوع روش تحقيق و با نظر استاد راهنما مي‌تواند «مواد و روش‌ها</w:t>
      </w:r>
      <w:r w:rsidRPr="0046097B">
        <w:rPr>
          <w:rtl/>
        </w:rPr>
        <w:footnoteReference w:id="5"/>
      </w:r>
      <w:r w:rsidRPr="00C715C5">
        <w:rPr>
          <w:rtl/>
        </w:rPr>
        <w:t>» نام‌گيرد.</w:t>
      </w:r>
      <w:r w:rsidRPr="00C715C5">
        <w:rPr>
          <w:rFonts w:hint="cs"/>
          <w:rtl/>
        </w:rPr>
        <w:t xml:space="preserve"> </w:t>
      </w:r>
      <w:r w:rsidRPr="00C715C5">
        <w:rPr>
          <w:rtl/>
        </w:rPr>
        <w:t>اين فصل حدود 15 صفحه است</w:t>
      </w:r>
      <w:r w:rsidRPr="00C715C5">
        <w:rPr>
          <w:rFonts w:hint="cs"/>
          <w:rtl/>
        </w:rPr>
        <w:t>.</w:t>
      </w:r>
    </w:p>
    <w:p w14:paraId="2AC64CEF" w14:textId="77777777" w:rsidR="00405D53" w:rsidRDefault="00405D53" w:rsidP="00405D53">
      <w:pPr>
        <w:pStyle w:val="Heading2"/>
        <w:rPr>
          <w:rtl/>
        </w:rPr>
      </w:pPr>
      <w:bookmarkStart w:id="20" w:name="_Toc416252043"/>
      <w:r>
        <w:rPr>
          <w:rFonts w:hint="cs"/>
          <w:rtl/>
        </w:rPr>
        <w:t>محتوا (نام</w:t>
      </w:r>
      <w:r>
        <w:rPr>
          <w:rFonts w:hint="cs"/>
          <w:rtl/>
        </w:rPr>
        <w:softHyphen/>
        <w:t>گذاری بر اساس روش تحقیق و مسأله موردمطالعه)</w:t>
      </w:r>
      <w:bookmarkEnd w:id="20"/>
    </w:p>
    <w:p w14:paraId="14823AFA" w14:textId="77777777" w:rsidR="00405D53" w:rsidRDefault="00405D53" w:rsidP="00405D53">
      <w:pPr>
        <w:pStyle w:val="Heading3"/>
        <w:rPr>
          <w:rtl/>
        </w:rPr>
      </w:pPr>
      <w:bookmarkStart w:id="21" w:name="_Toc416252044"/>
      <w:r>
        <w:rPr>
          <w:rFonts w:hint="cs"/>
          <w:rtl/>
        </w:rPr>
        <w:t>علت انتخاب روش</w:t>
      </w:r>
      <w:bookmarkEnd w:id="21"/>
    </w:p>
    <w:p w14:paraId="631D4D9A" w14:textId="77777777" w:rsidR="00405D53" w:rsidRDefault="00405D53" w:rsidP="005A7321">
      <w:pPr>
        <w:pStyle w:val="English"/>
        <w:bidi/>
        <w:rPr>
          <w:rtl/>
        </w:rPr>
      </w:pPr>
      <w:r w:rsidRPr="00405D53">
        <w:rPr>
          <w:rtl/>
        </w:rPr>
        <w:t>دليل يا دلايل انتخاب روش تحقيق را تشريح مي‌کند</w:t>
      </w:r>
      <w:r w:rsidRPr="00405D53">
        <w:rPr>
          <w:rFonts w:hint="cs"/>
          <w:rtl/>
        </w:rPr>
        <w:t>.</w:t>
      </w:r>
    </w:p>
    <w:p w14:paraId="76370367" w14:textId="77777777" w:rsidR="00405D53" w:rsidRDefault="00405D53" w:rsidP="00405D53">
      <w:pPr>
        <w:pStyle w:val="Heading3"/>
        <w:rPr>
          <w:rtl/>
        </w:rPr>
      </w:pPr>
      <w:bookmarkStart w:id="22" w:name="_Toc416252045"/>
      <w:r>
        <w:rPr>
          <w:rFonts w:hint="cs"/>
          <w:rtl/>
        </w:rPr>
        <w:t>تشریح کامل روش تحقیق</w:t>
      </w:r>
      <w:bookmarkEnd w:id="22"/>
    </w:p>
    <w:p w14:paraId="378A8D4A" w14:textId="77777777" w:rsidR="00405D53" w:rsidRPr="00C715C5" w:rsidRDefault="00405D53" w:rsidP="005A7321">
      <w:pPr>
        <w:pStyle w:val="English"/>
        <w:bidi/>
      </w:pPr>
      <w:r w:rsidRPr="00C715C5">
        <w:rPr>
          <w:rFonts w:hint="cs"/>
          <w:rtl/>
        </w:rPr>
        <w:t>برای اینکه پایان‌نامه دارای ارزش علمی باشد، باید قابل تکرار باشد و داوران و خوانندگان از امکان تکرارپذیر بودن کار شما مطمئن شوند. شما باید اساس تکرار آزمایش را به‌وسیله دیگران در این قسمت فراهم کنید. تکرارپذیری آزمایشات و روش شما با میزان پتانسیل تکرار نتایجِ برابر یا نزدیک به آن است، در زير به تعدادي از روش‌هاي تحقيق اشاره شده است:</w:t>
      </w:r>
    </w:p>
    <w:p w14:paraId="595B27EC" w14:textId="77777777" w:rsidR="00405D53" w:rsidRPr="00C715C5" w:rsidRDefault="00405D53" w:rsidP="000C60C6">
      <w:pPr>
        <w:pStyle w:val="aa"/>
        <w:numPr>
          <w:ilvl w:val="0"/>
          <w:numId w:val="29"/>
        </w:numPr>
      </w:pPr>
      <w:r w:rsidRPr="00C715C5">
        <w:rPr>
          <w:rFonts w:hint="cs"/>
          <w:rtl/>
        </w:rPr>
        <w:t xml:space="preserve">روش تحقيق آزمايشگاهي‌ </w:t>
      </w:r>
    </w:p>
    <w:p w14:paraId="191772FC" w14:textId="77777777" w:rsidR="00405D53" w:rsidRPr="00C715C5" w:rsidRDefault="00405D53" w:rsidP="005A7321">
      <w:pPr>
        <w:pStyle w:val="English"/>
        <w:bidi/>
      </w:pPr>
      <w:r w:rsidRPr="00C715C5">
        <w:rPr>
          <w:rtl/>
        </w:rPr>
        <w:t>توصيف كامل برنامه‌ي آزمايشگاهي شامل مواد مصرفي و نحوه‌ي ساخت نمونه‌ها، شرح آزمايش‌ها شامل نحوه تنظيم و آماده</w:t>
      </w:r>
      <w:r w:rsidRPr="00C715C5">
        <w:rPr>
          <w:rFonts w:hint="cs"/>
          <w:rtl/>
        </w:rPr>
        <w:t>‌</w:t>
      </w:r>
      <w:r w:rsidRPr="00C715C5">
        <w:rPr>
          <w:rtl/>
        </w:rPr>
        <w:t>سازي آزمايش‌ها و دستگاه‌هاي مورد استفاده و دقت و نحوه‌ي</w:t>
      </w:r>
      <w:r w:rsidR="003974E9">
        <w:rPr>
          <w:rtl/>
        </w:rPr>
        <w:t xml:space="preserve"> كاليبره كردن، شرح دستگاه ساخته</w:t>
      </w:r>
      <w:r w:rsidR="003974E9">
        <w:rPr>
          <w:rFonts w:hint="cs"/>
          <w:rtl/>
        </w:rPr>
        <w:softHyphen/>
      </w:r>
      <w:r w:rsidRPr="00C715C5">
        <w:rPr>
          <w:rtl/>
        </w:rPr>
        <w:t>شده (در صورت ساخت) و ارائه‌ي روش اعتبارسنجي.</w:t>
      </w:r>
    </w:p>
    <w:p w14:paraId="33A2F6C1" w14:textId="77777777" w:rsidR="00405D53" w:rsidRPr="00C715C5" w:rsidRDefault="00405D53" w:rsidP="000C60C6">
      <w:pPr>
        <w:pStyle w:val="aa"/>
        <w:numPr>
          <w:ilvl w:val="0"/>
          <w:numId w:val="28"/>
        </w:numPr>
      </w:pPr>
      <w:r w:rsidRPr="00C715C5">
        <w:rPr>
          <w:rFonts w:hint="cs"/>
          <w:rtl/>
        </w:rPr>
        <w:t>روش تحقيق آماري</w:t>
      </w:r>
    </w:p>
    <w:p w14:paraId="0DE10F5A" w14:textId="77777777" w:rsidR="00405D53" w:rsidRPr="00C715C5" w:rsidRDefault="00405D53" w:rsidP="00405D53">
      <w:pPr>
        <w:pStyle w:val="aa"/>
      </w:pPr>
      <w:r w:rsidRPr="00C715C5">
        <w:rPr>
          <w:rFonts w:hint="cs"/>
          <w:rtl/>
        </w:rPr>
        <w:t>توصيف ابزارهاي گردآوري اطلاعات كمي و كيفي، اندازه‌ي نمونه‌ها، روش نمونه‌برداري، تشريح مباني روش آماری و ارائه‌ي روش اعتبارسنجي.</w:t>
      </w:r>
    </w:p>
    <w:p w14:paraId="0E169CE1" w14:textId="77777777" w:rsidR="00405D53" w:rsidRPr="00C715C5" w:rsidRDefault="00405D53" w:rsidP="000C60C6">
      <w:pPr>
        <w:pStyle w:val="aa"/>
        <w:numPr>
          <w:ilvl w:val="0"/>
          <w:numId w:val="27"/>
        </w:numPr>
        <w:rPr>
          <w:rtl/>
        </w:rPr>
      </w:pPr>
      <w:r w:rsidRPr="00C715C5">
        <w:rPr>
          <w:rFonts w:hint="cs"/>
          <w:rtl/>
        </w:rPr>
        <w:t>روش تحقيق نرم‌افزارنويسي</w:t>
      </w:r>
    </w:p>
    <w:p w14:paraId="148D2B86" w14:textId="77777777" w:rsidR="00405D53" w:rsidRPr="00C715C5" w:rsidRDefault="00405D53" w:rsidP="00405D53">
      <w:pPr>
        <w:pStyle w:val="aa"/>
      </w:pPr>
      <w:r w:rsidRPr="00C715C5">
        <w:rPr>
          <w:rFonts w:hint="cs"/>
          <w:rtl/>
        </w:rPr>
        <w:t>توصيف كامل برنامه‌نويسي، مباني برنامه و ارائه‌ي روش اعتبارسنجي.</w:t>
      </w:r>
    </w:p>
    <w:p w14:paraId="06CB679C" w14:textId="77777777" w:rsidR="00405D53" w:rsidRPr="00C715C5" w:rsidRDefault="00405D53" w:rsidP="000C60C6">
      <w:pPr>
        <w:pStyle w:val="aa"/>
        <w:numPr>
          <w:ilvl w:val="0"/>
          <w:numId w:val="26"/>
        </w:numPr>
        <w:rPr>
          <w:rtl/>
        </w:rPr>
      </w:pPr>
      <w:r w:rsidRPr="00C715C5">
        <w:rPr>
          <w:rFonts w:hint="cs"/>
          <w:rtl/>
        </w:rPr>
        <w:t>روش تحقيق مطالعه‌ي موردي</w:t>
      </w:r>
    </w:p>
    <w:p w14:paraId="44527A6D" w14:textId="77777777" w:rsidR="00405D53" w:rsidRPr="00C715C5" w:rsidRDefault="00405D53" w:rsidP="005A7321">
      <w:pPr>
        <w:pStyle w:val="English"/>
        <w:bidi/>
        <w:rPr>
          <w:rtl/>
        </w:rPr>
      </w:pPr>
      <w:r w:rsidRPr="00C715C5">
        <w:rPr>
          <w:rFonts w:hint="cs"/>
          <w:rtl/>
        </w:rPr>
        <w:t>‌توصيف كامل محل و موضوع مطالعه، علت انتخاب مورد و پارامترهايي كه تحت ارزيابي قرار داده مي‌شوند، و ارائه‌ي روش اعتبارسنجي.</w:t>
      </w:r>
    </w:p>
    <w:p w14:paraId="2B2F8EA0" w14:textId="77777777" w:rsidR="00405D53" w:rsidRPr="00C715C5" w:rsidRDefault="00405D53" w:rsidP="000C60C6">
      <w:pPr>
        <w:pStyle w:val="aa"/>
        <w:numPr>
          <w:ilvl w:val="0"/>
          <w:numId w:val="25"/>
        </w:numPr>
        <w:rPr>
          <w:rtl/>
        </w:rPr>
      </w:pPr>
      <w:r w:rsidRPr="00C715C5">
        <w:rPr>
          <w:rFonts w:hint="cs"/>
          <w:rtl/>
        </w:rPr>
        <w:lastRenderedPageBreak/>
        <w:t>روش تحقيق تحليلي يا مدل</w:t>
      </w:r>
      <w:r w:rsidRPr="00C715C5">
        <w:rPr>
          <w:rFonts w:hint="eastAsia"/>
          <w:rtl/>
        </w:rPr>
        <w:t>‌</w:t>
      </w:r>
      <w:r w:rsidRPr="00C715C5">
        <w:rPr>
          <w:rFonts w:hint="cs"/>
          <w:rtl/>
        </w:rPr>
        <w:t>سازي</w:t>
      </w:r>
    </w:p>
    <w:p w14:paraId="5A7F6099" w14:textId="77777777" w:rsidR="00223B70" w:rsidRDefault="00405D53" w:rsidP="005A7321">
      <w:pPr>
        <w:pStyle w:val="English"/>
        <w:bidi/>
      </w:pPr>
      <w:r w:rsidRPr="00C715C5">
        <w:rPr>
          <w:rFonts w:hint="cs"/>
          <w:rtl/>
        </w:rPr>
        <w:t>توصيف كامل مباني يا اصول تحليل يا مدل و ارائه‌ي روش اعتبارسنجي. در ارائه مدل ریاضی معمولاً نیاز است اندیس ها، پارامترها، متغییر های تصمیم و فرمول های مدل به صورت سیستماتیک ارائه شود. پیشنهاد می گردد برای نمایش اندیس ها، پارامتر ها و متغییر های تصمیم از سه جدول به صورت زیر استفاده گردد.</w:t>
      </w:r>
    </w:p>
    <w:p w14:paraId="63A9AA91" w14:textId="77777777" w:rsidR="005A7321" w:rsidRPr="00C715C5" w:rsidRDefault="005A7321" w:rsidP="003C4D16">
      <w:pPr>
        <w:pStyle w:val="aa"/>
        <w:rPr>
          <w:rtl/>
        </w:rPr>
      </w:pPr>
    </w:p>
    <w:p w14:paraId="7F016679" w14:textId="77777777" w:rsidR="00F45EC0" w:rsidRDefault="00F45EC0" w:rsidP="00F45EC0">
      <w:pPr>
        <w:pStyle w:val="Caption"/>
        <w:keepNext/>
      </w:pPr>
      <w:bookmarkStart w:id="23" w:name="_Toc385336860"/>
      <w:r>
        <w:rPr>
          <w:rFonts w:hint="cs"/>
          <w:rtl/>
        </w:rPr>
        <w:t>جدول</w:t>
      </w:r>
      <w:r>
        <w:rPr>
          <w:rtl/>
        </w:rPr>
        <w:t xml:space="preserve"> </w:t>
      </w:r>
      <w:r w:rsidR="00D0592E">
        <w:rPr>
          <w:rtl/>
        </w:rPr>
        <w:fldChar w:fldCharType="begin"/>
      </w:r>
      <w:r w:rsidR="00635A0A">
        <w:rPr>
          <w:rtl/>
        </w:rPr>
        <w:instrText xml:space="preserve"> </w:instrText>
      </w:r>
      <w:r w:rsidR="00635A0A">
        <w:instrText>STYLEREF</w:instrText>
      </w:r>
      <w:r w:rsidR="00635A0A">
        <w:rPr>
          <w:rtl/>
        </w:rPr>
        <w:instrText xml:space="preserve"> 1 \</w:instrText>
      </w:r>
      <w:r w:rsidR="00635A0A">
        <w:instrText>s</w:instrText>
      </w:r>
      <w:r w:rsidR="00635A0A">
        <w:rPr>
          <w:rtl/>
        </w:rPr>
        <w:instrText xml:space="preserve"> </w:instrText>
      </w:r>
      <w:r w:rsidR="00D0592E">
        <w:rPr>
          <w:rtl/>
        </w:rPr>
        <w:fldChar w:fldCharType="separate"/>
      </w:r>
      <w:r w:rsidR="00635A0A">
        <w:rPr>
          <w:noProof/>
          <w:rtl/>
        </w:rPr>
        <w:t>‏3</w:t>
      </w:r>
      <w:r w:rsidR="00D0592E">
        <w:rPr>
          <w:rtl/>
        </w:rPr>
        <w:fldChar w:fldCharType="end"/>
      </w:r>
      <w:r w:rsidR="00635A0A">
        <w:rPr>
          <w:rtl/>
        </w:rPr>
        <w:noBreakHyphen/>
      </w:r>
      <w:r w:rsidR="00D0592E">
        <w:rPr>
          <w:rtl/>
        </w:rPr>
        <w:fldChar w:fldCharType="begin"/>
      </w:r>
      <w:r w:rsidR="00635A0A">
        <w:rPr>
          <w:rtl/>
        </w:rPr>
        <w:instrText xml:space="preserve"> </w:instrText>
      </w:r>
      <w:r w:rsidR="00635A0A">
        <w:instrText>SEQ</w:instrText>
      </w:r>
      <w:r w:rsidR="00635A0A">
        <w:rPr>
          <w:rtl/>
        </w:rPr>
        <w:instrText xml:space="preserve"> جدول \* </w:instrText>
      </w:r>
      <w:r w:rsidR="00635A0A">
        <w:instrText>ARABIC \s 1</w:instrText>
      </w:r>
      <w:r w:rsidR="00635A0A">
        <w:rPr>
          <w:rtl/>
        </w:rPr>
        <w:instrText xml:space="preserve"> </w:instrText>
      </w:r>
      <w:r w:rsidR="00D0592E">
        <w:rPr>
          <w:rtl/>
        </w:rPr>
        <w:fldChar w:fldCharType="separate"/>
      </w:r>
      <w:r w:rsidR="00635A0A">
        <w:rPr>
          <w:noProof/>
          <w:rtl/>
        </w:rPr>
        <w:t>1</w:t>
      </w:r>
      <w:r w:rsidR="00D0592E">
        <w:rPr>
          <w:rtl/>
        </w:rPr>
        <w:fldChar w:fldCharType="end"/>
      </w:r>
      <w:r>
        <w:rPr>
          <w:rFonts w:hint="cs"/>
          <w:rtl/>
        </w:rPr>
        <w:t>)</w:t>
      </w:r>
      <w:r w:rsidRPr="003C4D16">
        <w:rPr>
          <w:rFonts w:hint="cs"/>
          <w:rtl/>
        </w:rPr>
        <w:t xml:space="preserve"> </w:t>
      </w:r>
      <w:bookmarkStart w:id="24" w:name="_Toc363660877"/>
      <w:r w:rsidRPr="00C715C5">
        <w:rPr>
          <w:rFonts w:hint="cs"/>
          <w:rtl/>
        </w:rPr>
        <w:t>اندیس های به کار رفته در مدل ریاضی</w:t>
      </w:r>
      <w:bookmarkEnd w:id="23"/>
      <w:bookmarkEnd w:id="24"/>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4"/>
        <w:gridCol w:w="7885"/>
      </w:tblGrid>
      <w:tr w:rsidR="00405D53" w:rsidRPr="00C715C5" w14:paraId="1A18A751" w14:textId="77777777" w:rsidTr="00223B70">
        <w:trPr>
          <w:jc w:val="center"/>
        </w:trPr>
        <w:tc>
          <w:tcPr>
            <w:tcW w:w="1255" w:type="dxa"/>
            <w:shd w:val="clear" w:color="auto" w:fill="auto"/>
            <w:vAlign w:val="center"/>
          </w:tcPr>
          <w:p w14:paraId="73C51C13" w14:textId="77777777" w:rsidR="00405D53" w:rsidRPr="00C715C5" w:rsidRDefault="00405D53" w:rsidP="00405D53">
            <w:pPr>
              <w:pStyle w:val="aa"/>
              <w:rPr>
                <w:szCs w:val="24"/>
                <w:rtl/>
              </w:rPr>
            </w:pPr>
            <w:r w:rsidRPr="0046097B">
              <w:t>I</w:t>
            </w:r>
            <w:r w:rsidRPr="00F62333">
              <w:rPr>
                <w:rtl/>
              </w:rPr>
              <w:t xml:space="preserve"> ، </w:t>
            </w:r>
            <w:r w:rsidRPr="0046097B">
              <w:t>J</w:t>
            </w:r>
          </w:p>
        </w:tc>
        <w:tc>
          <w:tcPr>
            <w:tcW w:w="8100" w:type="dxa"/>
            <w:shd w:val="clear" w:color="auto" w:fill="auto"/>
            <w:vAlign w:val="center"/>
          </w:tcPr>
          <w:p w14:paraId="6BD3094C" w14:textId="77777777" w:rsidR="00405D53" w:rsidRPr="00F62333" w:rsidRDefault="00405D53" w:rsidP="00FB7537">
            <w:pPr>
              <w:pStyle w:val="aff3"/>
              <w:framePr w:wrap="around"/>
              <w:rPr>
                <w:rtl/>
              </w:rPr>
            </w:pPr>
            <w:r w:rsidRPr="00F62333">
              <w:rPr>
                <w:rFonts w:hint="cs"/>
                <w:rtl/>
              </w:rPr>
              <w:t>بیماران</w:t>
            </w:r>
          </w:p>
        </w:tc>
      </w:tr>
      <w:tr w:rsidR="00405D53" w:rsidRPr="00C715C5" w14:paraId="2C4B2D80" w14:textId="77777777" w:rsidTr="00223B70">
        <w:trPr>
          <w:jc w:val="center"/>
        </w:trPr>
        <w:tc>
          <w:tcPr>
            <w:tcW w:w="1255" w:type="dxa"/>
            <w:shd w:val="clear" w:color="auto" w:fill="auto"/>
            <w:vAlign w:val="center"/>
          </w:tcPr>
          <w:p w14:paraId="3ED787E5" w14:textId="77777777" w:rsidR="00405D53" w:rsidRPr="0046097B" w:rsidRDefault="00405D53" w:rsidP="00405D53">
            <w:pPr>
              <w:pStyle w:val="aa"/>
              <w:rPr>
                <w:rtl/>
              </w:rPr>
            </w:pPr>
            <w:r w:rsidRPr="0046097B">
              <w:t>K</w:t>
            </w:r>
          </w:p>
        </w:tc>
        <w:tc>
          <w:tcPr>
            <w:tcW w:w="8100" w:type="dxa"/>
            <w:shd w:val="clear" w:color="auto" w:fill="auto"/>
            <w:vAlign w:val="center"/>
          </w:tcPr>
          <w:p w14:paraId="6D85423E" w14:textId="77777777" w:rsidR="00405D53" w:rsidRPr="00F62333" w:rsidRDefault="00405D53" w:rsidP="00FB7537">
            <w:pPr>
              <w:pStyle w:val="aff3"/>
              <w:framePr w:wrap="around"/>
              <w:rPr>
                <w:rtl/>
              </w:rPr>
            </w:pPr>
            <w:r w:rsidRPr="00F62333">
              <w:rPr>
                <w:rFonts w:hint="cs"/>
                <w:rtl/>
              </w:rPr>
              <w:t>مرحله زمان بندی (بستری، اتاق عمل، ریکاوری)</w:t>
            </w:r>
          </w:p>
        </w:tc>
      </w:tr>
      <w:tr w:rsidR="00405D53" w:rsidRPr="00C715C5" w14:paraId="4E822E44" w14:textId="77777777" w:rsidTr="00223B70">
        <w:trPr>
          <w:jc w:val="center"/>
        </w:trPr>
        <w:tc>
          <w:tcPr>
            <w:tcW w:w="1255" w:type="dxa"/>
            <w:shd w:val="clear" w:color="auto" w:fill="auto"/>
            <w:vAlign w:val="center"/>
          </w:tcPr>
          <w:p w14:paraId="5B1D4D68" w14:textId="77777777" w:rsidR="00405D53" w:rsidRPr="00C715C5" w:rsidRDefault="00405D53" w:rsidP="00405D53">
            <w:pPr>
              <w:pStyle w:val="aa"/>
              <w:rPr>
                <w:i/>
                <w:iCs/>
                <w:szCs w:val="24"/>
                <w:vertAlign w:val="subscript"/>
              </w:rPr>
            </w:pPr>
            <w:r w:rsidRPr="00122134">
              <w:t>L</w:t>
            </w:r>
            <w:r w:rsidRPr="006B4349">
              <w:t>k</w:t>
            </w:r>
          </w:p>
        </w:tc>
        <w:tc>
          <w:tcPr>
            <w:tcW w:w="8100" w:type="dxa"/>
            <w:shd w:val="clear" w:color="auto" w:fill="auto"/>
            <w:vAlign w:val="center"/>
          </w:tcPr>
          <w:p w14:paraId="0E2F7AAE" w14:textId="77777777" w:rsidR="00405D53" w:rsidRPr="00F62333" w:rsidRDefault="00405D53" w:rsidP="00FB7537">
            <w:pPr>
              <w:pStyle w:val="aff3"/>
              <w:framePr w:wrap="around"/>
              <w:rPr>
                <w:rtl/>
              </w:rPr>
            </w:pPr>
            <w:r w:rsidRPr="00F62333">
              <w:rPr>
                <w:rFonts w:hint="cs"/>
                <w:rtl/>
              </w:rPr>
              <w:t xml:space="preserve">ماشین (تخت یا اتاق عمل) در مرحله </w:t>
            </w:r>
            <w:r w:rsidRPr="00F62333">
              <w:t>K</w:t>
            </w:r>
          </w:p>
        </w:tc>
      </w:tr>
      <w:tr w:rsidR="00405D53" w:rsidRPr="00C715C5" w14:paraId="50EB7182" w14:textId="77777777" w:rsidTr="00223B70">
        <w:trPr>
          <w:jc w:val="center"/>
        </w:trPr>
        <w:tc>
          <w:tcPr>
            <w:tcW w:w="1255" w:type="dxa"/>
            <w:shd w:val="clear" w:color="auto" w:fill="auto"/>
            <w:vAlign w:val="center"/>
          </w:tcPr>
          <w:p w14:paraId="7335C45C" w14:textId="77777777" w:rsidR="00405D53" w:rsidRPr="006B4349" w:rsidRDefault="00405D53" w:rsidP="00405D53">
            <w:pPr>
              <w:pStyle w:val="aa"/>
              <w:rPr>
                <w:rtl/>
              </w:rPr>
            </w:pPr>
            <w:r w:rsidRPr="006B4349">
              <w:t>N</w:t>
            </w:r>
          </w:p>
        </w:tc>
        <w:tc>
          <w:tcPr>
            <w:tcW w:w="8100" w:type="dxa"/>
            <w:shd w:val="clear" w:color="auto" w:fill="auto"/>
            <w:vAlign w:val="center"/>
          </w:tcPr>
          <w:p w14:paraId="70BAFF92" w14:textId="77777777" w:rsidR="00405D53" w:rsidRPr="00F62333" w:rsidRDefault="00405D53" w:rsidP="00FB7537">
            <w:pPr>
              <w:pStyle w:val="aff3"/>
              <w:framePr w:wrap="around"/>
              <w:rPr>
                <w:rtl/>
              </w:rPr>
            </w:pPr>
            <w:r w:rsidRPr="00F62333">
              <w:rPr>
                <w:rFonts w:hint="cs"/>
                <w:rtl/>
              </w:rPr>
              <w:t>جراح</w:t>
            </w:r>
          </w:p>
        </w:tc>
      </w:tr>
    </w:tbl>
    <w:p w14:paraId="736E7099" w14:textId="77777777" w:rsidR="00405D53" w:rsidRDefault="00405D53" w:rsidP="00223B70">
      <w:pPr>
        <w:pStyle w:val="aa"/>
        <w:ind w:firstLine="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4476"/>
      </w:tblGrid>
      <w:tr w:rsidR="005A7321" w14:paraId="73CA3557" w14:textId="77777777" w:rsidTr="005A7321">
        <w:tc>
          <w:tcPr>
            <w:tcW w:w="4677" w:type="dxa"/>
          </w:tcPr>
          <w:p w14:paraId="6EE29EC2" w14:textId="77777777" w:rsidR="005A7321" w:rsidRDefault="005A7321" w:rsidP="003A4A0B">
            <w:pPr>
              <w:pStyle w:val="aa"/>
              <w:bidi w:val="0"/>
              <w:ind w:firstLine="0"/>
            </w:pPr>
            <w:r w:rsidRPr="00C715C5">
              <w:object w:dxaOrig="1180" w:dyaOrig="279" w14:anchorId="00D55C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14.5pt" o:ole="">
                  <v:imagedata r:id="rId25" o:title=""/>
                </v:shape>
                <o:OLEObject Type="Embed" ProgID="Equation.DSMT4" ShapeID="_x0000_i1025" DrawAspect="Content" ObjectID="_1815318728" r:id="rId26"/>
              </w:object>
            </w:r>
          </w:p>
        </w:tc>
        <w:tc>
          <w:tcPr>
            <w:tcW w:w="4678" w:type="dxa"/>
          </w:tcPr>
          <w:p w14:paraId="06F15804" w14:textId="77777777" w:rsidR="005A7321" w:rsidRDefault="005A7321" w:rsidP="005A7321">
            <w:pPr>
              <w:pStyle w:val="Caption"/>
              <w:jc w:val="left"/>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Pr>
                <w:noProof/>
                <w:rtl/>
              </w:rPr>
              <w:t>1</w:t>
            </w:r>
            <w:r>
              <w:rPr>
                <w:rtl/>
              </w:rPr>
              <w:fldChar w:fldCharType="end"/>
            </w:r>
            <w:r>
              <w:rPr>
                <w:rFonts w:hint="cs"/>
                <w:rtl/>
              </w:rPr>
              <w:t>)</w:t>
            </w:r>
          </w:p>
        </w:tc>
      </w:tr>
      <w:tr w:rsidR="005A7321" w14:paraId="692919D0" w14:textId="77777777" w:rsidTr="005A7321">
        <w:tc>
          <w:tcPr>
            <w:tcW w:w="4677" w:type="dxa"/>
          </w:tcPr>
          <w:p w14:paraId="2F6D4B09" w14:textId="77777777" w:rsidR="005A7321" w:rsidRDefault="005A7321" w:rsidP="005A7321">
            <w:pPr>
              <w:pStyle w:val="aa"/>
              <w:bidi w:val="0"/>
              <w:ind w:firstLine="0"/>
            </w:pPr>
            <w:r w:rsidRPr="00C715C5">
              <w:object w:dxaOrig="3280" w:dyaOrig="580" w14:anchorId="14434EE5">
                <v:shape id="_x0000_i1026" type="#_x0000_t75" style="width:163.5pt;height:29.5pt" o:ole="">
                  <v:imagedata r:id="rId27" o:title=""/>
                </v:shape>
                <o:OLEObject Type="Embed" ProgID="Equation.DSMT4" ShapeID="_x0000_i1026" DrawAspect="Content" ObjectID="_1815318729" r:id="rId28"/>
              </w:object>
            </w:r>
          </w:p>
        </w:tc>
        <w:tc>
          <w:tcPr>
            <w:tcW w:w="4678" w:type="dxa"/>
          </w:tcPr>
          <w:p w14:paraId="0EE458A3" w14:textId="77777777" w:rsidR="005A7321" w:rsidRDefault="005A7321" w:rsidP="005A7321">
            <w:pPr>
              <w:pStyle w:val="Caption"/>
              <w:jc w:val="left"/>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Pr>
                <w:noProof/>
                <w:rtl/>
              </w:rPr>
              <w:t>2</w:t>
            </w:r>
            <w:r>
              <w:rPr>
                <w:rtl/>
              </w:rPr>
              <w:fldChar w:fldCharType="end"/>
            </w:r>
            <w:r>
              <w:rPr>
                <w:rFonts w:hint="cs"/>
                <w:rtl/>
              </w:rPr>
              <w:t>)</w:t>
            </w:r>
          </w:p>
        </w:tc>
      </w:tr>
      <w:tr w:rsidR="005A7321" w14:paraId="56A0B219" w14:textId="77777777" w:rsidTr="005A7321">
        <w:tc>
          <w:tcPr>
            <w:tcW w:w="4677" w:type="dxa"/>
          </w:tcPr>
          <w:p w14:paraId="68D02E08" w14:textId="77777777" w:rsidR="005A7321" w:rsidRDefault="005A7321" w:rsidP="005A7321">
            <w:pPr>
              <w:pStyle w:val="aa"/>
              <w:bidi w:val="0"/>
              <w:ind w:firstLine="0"/>
            </w:pPr>
            <w:r w:rsidRPr="00C715C5">
              <w:object w:dxaOrig="1780" w:dyaOrig="820" w14:anchorId="753654E5">
                <v:shape id="_x0000_i1027" type="#_x0000_t75" style="width:89.5pt;height:41pt" o:ole="">
                  <v:imagedata r:id="rId29" o:title=""/>
                </v:shape>
                <o:OLEObject Type="Embed" ProgID="Equation.DSMT4" ShapeID="_x0000_i1027" DrawAspect="Content" ObjectID="_1815318730" r:id="rId30"/>
              </w:object>
            </w:r>
          </w:p>
        </w:tc>
        <w:tc>
          <w:tcPr>
            <w:tcW w:w="4678" w:type="dxa"/>
          </w:tcPr>
          <w:p w14:paraId="1582D136" w14:textId="77777777" w:rsidR="005A7321" w:rsidRDefault="005A7321" w:rsidP="005A7321">
            <w:pPr>
              <w:pStyle w:val="Caption"/>
              <w:jc w:val="left"/>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Pr>
                <w:noProof/>
                <w:rtl/>
              </w:rPr>
              <w:t>3</w:t>
            </w:r>
            <w:r>
              <w:rPr>
                <w:rtl/>
              </w:rPr>
              <w:fldChar w:fldCharType="end"/>
            </w:r>
            <w:r>
              <w:rPr>
                <w:rFonts w:hint="cs"/>
                <w:rtl/>
              </w:rPr>
              <w:t>)</w:t>
            </w:r>
          </w:p>
        </w:tc>
      </w:tr>
      <w:tr w:rsidR="005A7321" w14:paraId="6B1283EC" w14:textId="77777777" w:rsidTr="005A7321">
        <w:tc>
          <w:tcPr>
            <w:tcW w:w="4677" w:type="dxa"/>
          </w:tcPr>
          <w:p w14:paraId="6DDD4CBC" w14:textId="77777777" w:rsidR="005A7321" w:rsidRDefault="005A7321" w:rsidP="005A7321">
            <w:pPr>
              <w:pStyle w:val="aa"/>
              <w:bidi w:val="0"/>
              <w:ind w:firstLine="0"/>
            </w:pPr>
            <w:r w:rsidRPr="00C715C5">
              <w:object w:dxaOrig="4160" w:dyaOrig="1120" w14:anchorId="4063D941">
                <v:shape id="_x0000_i1028" type="#_x0000_t75" style="width:208pt;height:56pt" o:ole="">
                  <v:imagedata r:id="rId31" o:title=""/>
                </v:shape>
                <o:OLEObject Type="Embed" ProgID="Equation.DSMT4" ShapeID="_x0000_i1028" DrawAspect="Content" ObjectID="_1815318731" r:id="rId32"/>
              </w:object>
            </w:r>
          </w:p>
        </w:tc>
        <w:tc>
          <w:tcPr>
            <w:tcW w:w="4678" w:type="dxa"/>
          </w:tcPr>
          <w:p w14:paraId="5DD5B877" w14:textId="77777777" w:rsidR="005A7321" w:rsidRDefault="005A7321" w:rsidP="005A7321">
            <w:pPr>
              <w:pStyle w:val="Caption"/>
              <w:jc w:val="left"/>
            </w:pPr>
            <w:r>
              <w:rPr>
                <w:rFonts w:hint="cs"/>
                <w:rtl/>
              </w:rPr>
              <w:t>(</w:t>
            </w:r>
            <w:r>
              <w:rPr>
                <w:rtl/>
              </w:rPr>
              <w:fldChar w:fldCharType="begin"/>
            </w:r>
            <w:r>
              <w:rPr>
                <w:rtl/>
              </w:rPr>
              <w:instrText xml:space="preserve"> </w:instrText>
            </w:r>
            <w:r>
              <w:instrText>SEQ</w:instrText>
            </w:r>
            <w:r>
              <w:rPr>
                <w:rtl/>
              </w:rPr>
              <w:instrText xml:space="preserve"> معادله \* </w:instrText>
            </w:r>
            <w:r>
              <w:instrText>ARABIC</w:instrText>
            </w:r>
            <w:r>
              <w:rPr>
                <w:rtl/>
              </w:rPr>
              <w:instrText xml:space="preserve"> </w:instrText>
            </w:r>
            <w:r>
              <w:rPr>
                <w:rtl/>
              </w:rPr>
              <w:fldChar w:fldCharType="separate"/>
            </w:r>
            <w:r>
              <w:rPr>
                <w:noProof/>
                <w:rtl/>
              </w:rPr>
              <w:t>4</w:t>
            </w:r>
            <w:r>
              <w:rPr>
                <w:rtl/>
              </w:rPr>
              <w:fldChar w:fldCharType="end"/>
            </w:r>
            <w:r>
              <w:rPr>
                <w:rFonts w:hint="cs"/>
                <w:rtl/>
              </w:rPr>
              <w:t>)</w:t>
            </w:r>
          </w:p>
        </w:tc>
      </w:tr>
    </w:tbl>
    <w:p w14:paraId="405BD4A5" w14:textId="77777777" w:rsidR="00635A0A" w:rsidRDefault="00635A0A" w:rsidP="00223B70">
      <w:pPr>
        <w:pStyle w:val="aa"/>
        <w:ind w:firstLine="0"/>
      </w:pPr>
    </w:p>
    <w:p w14:paraId="1DF9849A" w14:textId="77777777" w:rsidR="00635A0A" w:rsidRDefault="00635A0A" w:rsidP="00223B70">
      <w:pPr>
        <w:pStyle w:val="aa"/>
        <w:ind w:firstLine="0"/>
      </w:pPr>
    </w:p>
    <w:p w14:paraId="0860C670" w14:textId="77777777" w:rsidR="00635A0A" w:rsidRDefault="00635A0A" w:rsidP="00223B70">
      <w:pPr>
        <w:pStyle w:val="aa"/>
        <w:ind w:firstLine="0"/>
      </w:pPr>
    </w:p>
    <w:p w14:paraId="03A97CE6" w14:textId="77777777" w:rsidR="00635A0A" w:rsidRDefault="00635A0A" w:rsidP="00223B70">
      <w:pPr>
        <w:pStyle w:val="aa"/>
        <w:ind w:firstLine="0"/>
      </w:pPr>
    </w:p>
    <w:p w14:paraId="18293E9A" w14:textId="77777777" w:rsidR="00635A0A" w:rsidRDefault="00635A0A" w:rsidP="00223B70">
      <w:pPr>
        <w:pStyle w:val="aa"/>
        <w:ind w:firstLine="0"/>
      </w:pPr>
    </w:p>
    <w:p w14:paraId="01535285" w14:textId="77777777" w:rsidR="00635A0A" w:rsidRDefault="00635A0A" w:rsidP="00223B70">
      <w:pPr>
        <w:pStyle w:val="aa"/>
        <w:ind w:firstLine="0"/>
      </w:pPr>
    </w:p>
    <w:p w14:paraId="7491711C" w14:textId="77777777" w:rsidR="00635A0A" w:rsidRDefault="00635A0A" w:rsidP="00223B70">
      <w:pPr>
        <w:pStyle w:val="aa"/>
        <w:ind w:firstLine="0"/>
      </w:pPr>
    </w:p>
    <w:p w14:paraId="0AAD333E" w14:textId="77777777" w:rsidR="00635A0A" w:rsidRDefault="00635A0A" w:rsidP="00635A0A">
      <w:pPr>
        <w:pStyle w:val="Caption"/>
        <w:keepNext/>
      </w:pPr>
      <w:bookmarkStart w:id="25" w:name="_Toc385336861"/>
      <w:r>
        <w:rPr>
          <w:rFonts w:hint="cs"/>
          <w:rtl/>
        </w:rPr>
        <w:lastRenderedPageBreak/>
        <w:t>جدول</w:t>
      </w:r>
      <w:r>
        <w:rPr>
          <w:rtl/>
        </w:rPr>
        <w:t xml:space="preserve"> </w:t>
      </w:r>
      <w:r w:rsidR="00D0592E">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sidR="00D0592E">
        <w:rPr>
          <w:rtl/>
        </w:rPr>
        <w:fldChar w:fldCharType="separate"/>
      </w:r>
      <w:r>
        <w:rPr>
          <w:noProof/>
          <w:rtl/>
        </w:rPr>
        <w:t>‏3</w:t>
      </w:r>
      <w:r w:rsidR="00D0592E">
        <w:rPr>
          <w:rtl/>
        </w:rPr>
        <w:fldChar w:fldCharType="end"/>
      </w:r>
      <w:r>
        <w:rPr>
          <w:rtl/>
        </w:rPr>
        <w:noBreakHyphen/>
      </w:r>
      <w:r w:rsidR="00D0592E">
        <w:rPr>
          <w:rtl/>
        </w:rPr>
        <w:fldChar w:fldCharType="begin"/>
      </w:r>
      <w:r>
        <w:rPr>
          <w:rtl/>
        </w:rPr>
        <w:instrText xml:space="preserve"> </w:instrText>
      </w:r>
      <w:r>
        <w:instrText>SEQ</w:instrText>
      </w:r>
      <w:r>
        <w:rPr>
          <w:rtl/>
        </w:rPr>
        <w:instrText xml:space="preserve"> جدول \* </w:instrText>
      </w:r>
      <w:r>
        <w:instrText>ARABIC \s 1</w:instrText>
      </w:r>
      <w:r>
        <w:rPr>
          <w:rtl/>
        </w:rPr>
        <w:instrText xml:space="preserve"> </w:instrText>
      </w:r>
      <w:r w:rsidR="00D0592E">
        <w:rPr>
          <w:rtl/>
        </w:rPr>
        <w:fldChar w:fldCharType="separate"/>
      </w:r>
      <w:r>
        <w:rPr>
          <w:noProof/>
          <w:rtl/>
        </w:rPr>
        <w:t>2</w:t>
      </w:r>
      <w:r w:rsidR="00D0592E">
        <w:rPr>
          <w:rtl/>
        </w:rPr>
        <w:fldChar w:fldCharType="end"/>
      </w:r>
      <w:r>
        <w:rPr>
          <w:rFonts w:hint="cs"/>
          <w:rtl/>
        </w:rPr>
        <w:t>) پارامترهای مدل ریاضی</w:t>
      </w:r>
      <w:bookmarkEnd w:id="25"/>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02"/>
        <w:gridCol w:w="7627"/>
      </w:tblGrid>
      <w:tr w:rsidR="00635A0A" w:rsidRPr="00C715C5" w14:paraId="4F89D4AE" w14:textId="77777777" w:rsidTr="00635A0A">
        <w:tc>
          <w:tcPr>
            <w:tcW w:w="1526" w:type="dxa"/>
            <w:shd w:val="clear" w:color="auto" w:fill="auto"/>
            <w:vAlign w:val="center"/>
          </w:tcPr>
          <w:p w14:paraId="3193781D" w14:textId="77777777" w:rsidR="00635A0A" w:rsidRPr="00C715C5" w:rsidRDefault="00635A0A" w:rsidP="00EF4FDF">
            <w:pPr>
              <w:pStyle w:val="-"/>
              <w:ind w:firstLine="0"/>
              <w:jc w:val="left"/>
              <w:rPr>
                <w:rFonts w:ascii="B Lotus" w:hAnsi="B Lotus" w:cs="B Lotus"/>
                <w:sz w:val="24"/>
                <w:szCs w:val="24"/>
              </w:rPr>
            </w:pPr>
            <w:r w:rsidRPr="00C715C5">
              <w:rPr>
                <w:rFonts w:ascii="B Lotus" w:hAnsi="B Lotus" w:cs="B Lotus"/>
                <w:sz w:val="24"/>
                <w:szCs w:val="24"/>
              </w:rPr>
              <w:object w:dxaOrig="260" w:dyaOrig="360" w14:anchorId="51925ED1">
                <v:shape id="_x0000_i1029" type="#_x0000_t75" style="width:13pt;height:19pt" o:ole="">
                  <v:imagedata r:id="rId33" o:title=""/>
                </v:shape>
                <o:OLEObject Type="Embed" ProgID="Equation.DSMT4" ShapeID="_x0000_i1029" DrawAspect="Content" ObjectID="_1815318732" r:id="rId34"/>
              </w:object>
            </w:r>
          </w:p>
        </w:tc>
        <w:tc>
          <w:tcPr>
            <w:tcW w:w="7829" w:type="dxa"/>
            <w:shd w:val="clear" w:color="auto" w:fill="auto"/>
            <w:vAlign w:val="center"/>
          </w:tcPr>
          <w:p w14:paraId="0173B8EC" w14:textId="77777777" w:rsidR="00635A0A" w:rsidRPr="00C715C5" w:rsidRDefault="00635A0A" w:rsidP="00FB7537">
            <w:pPr>
              <w:pStyle w:val="aff3"/>
              <w:framePr w:wrap="around"/>
              <w:rPr>
                <w:rtl/>
              </w:rPr>
            </w:pPr>
            <w:r w:rsidRPr="00C715C5">
              <w:rPr>
                <w:rFonts w:hint="cs"/>
                <w:rtl/>
              </w:rPr>
              <w:t xml:space="preserve">زمان خدمت دهی به بیمار در مرحله </w:t>
            </w:r>
            <w:r w:rsidRPr="00C715C5">
              <w:t>K</w:t>
            </w:r>
            <w:r w:rsidRPr="00C715C5">
              <w:rPr>
                <w:rFonts w:hint="cs"/>
                <w:rtl/>
              </w:rPr>
              <w:t xml:space="preserve"> ام</w:t>
            </w:r>
          </w:p>
        </w:tc>
      </w:tr>
      <w:tr w:rsidR="00635A0A" w:rsidRPr="00C715C5" w14:paraId="5B9CEE4F" w14:textId="77777777" w:rsidTr="00635A0A">
        <w:tc>
          <w:tcPr>
            <w:tcW w:w="1526" w:type="dxa"/>
            <w:shd w:val="clear" w:color="auto" w:fill="auto"/>
            <w:vAlign w:val="center"/>
          </w:tcPr>
          <w:p w14:paraId="75B0F1B9" w14:textId="77777777" w:rsidR="00635A0A" w:rsidRPr="00C715C5" w:rsidRDefault="00635A0A" w:rsidP="00EF4FDF">
            <w:pPr>
              <w:pStyle w:val="-"/>
              <w:ind w:firstLine="0"/>
              <w:jc w:val="left"/>
              <w:rPr>
                <w:rFonts w:ascii="B Lotus" w:hAnsi="B Lotus" w:cs="B Lotus"/>
                <w:sz w:val="24"/>
                <w:szCs w:val="24"/>
                <w:rtl/>
              </w:rPr>
            </w:pPr>
            <w:r w:rsidRPr="00C715C5">
              <w:rPr>
                <w:rFonts w:ascii="B Lotus" w:hAnsi="B Lotus" w:cs="B Lotus"/>
                <w:sz w:val="24"/>
                <w:szCs w:val="24"/>
              </w:rPr>
              <w:object w:dxaOrig="260" w:dyaOrig="360" w14:anchorId="774C4759">
                <v:shape id="_x0000_i1030" type="#_x0000_t75" style="width:13pt;height:19pt" o:ole="">
                  <v:imagedata r:id="rId35" o:title=""/>
                </v:shape>
                <o:OLEObject Type="Embed" ProgID="Equation.DSMT4" ShapeID="_x0000_i1030" DrawAspect="Content" ObjectID="_1815318733" r:id="rId36"/>
              </w:object>
            </w:r>
          </w:p>
        </w:tc>
        <w:tc>
          <w:tcPr>
            <w:tcW w:w="7829" w:type="dxa"/>
            <w:shd w:val="clear" w:color="auto" w:fill="auto"/>
            <w:vAlign w:val="center"/>
          </w:tcPr>
          <w:p w14:paraId="20363BB2" w14:textId="77777777" w:rsidR="00635A0A" w:rsidRPr="00C715C5" w:rsidRDefault="00635A0A" w:rsidP="00FB7537">
            <w:pPr>
              <w:pStyle w:val="aff3"/>
              <w:framePr w:wrap="around"/>
              <w:rPr>
                <w:rtl/>
              </w:rPr>
            </w:pPr>
            <w:r w:rsidRPr="00C715C5">
              <w:rPr>
                <w:rFonts w:hint="cs"/>
                <w:rtl/>
              </w:rPr>
              <w:t xml:space="preserve">زمان فازی خدمت دهی به بیمار در مرحله </w:t>
            </w:r>
            <w:r w:rsidRPr="00C715C5">
              <w:t>K</w:t>
            </w:r>
            <w:r w:rsidRPr="00C715C5">
              <w:rPr>
                <w:rFonts w:hint="cs"/>
                <w:rtl/>
              </w:rPr>
              <w:t xml:space="preserve"> ام</w:t>
            </w:r>
          </w:p>
        </w:tc>
      </w:tr>
      <w:tr w:rsidR="00635A0A" w:rsidRPr="00C715C5" w14:paraId="68BFBBA7" w14:textId="77777777" w:rsidTr="00635A0A">
        <w:tc>
          <w:tcPr>
            <w:tcW w:w="1526" w:type="dxa"/>
            <w:shd w:val="clear" w:color="auto" w:fill="auto"/>
            <w:vAlign w:val="center"/>
          </w:tcPr>
          <w:p w14:paraId="2E6F33F4" w14:textId="77777777" w:rsidR="00635A0A" w:rsidRPr="00C715C5" w:rsidRDefault="00635A0A" w:rsidP="00EF4FDF">
            <w:pPr>
              <w:pStyle w:val="-"/>
              <w:ind w:firstLine="0"/>
              <w:jc w:val="left"/>
              <w:rPr>
                <w:rFonts w:ascii="B Lotus" w:hAnsi="B Lotus" w:cs="B Lotus"/>
                <w:sz w:val="24"/>
                <w:szCs w:val="24"/>
              </w:rPr>
            </w:pPr>
            <w:r w:rsidRPr="00C715C5">
              <w:rPr>
                <w:rFonts w:ascii="B Lotus" w:hAnsi="B Lotus" w:cs="B Lotus"/>
                <w:sz w:val="24"/>
                <w:szCs w:val="24"/>
              </w:rPr>
              <w:object w:dxaOrig="360" w:dyaOrig="380" w14:anchorId="445A0FDA">
                <v:shape id="_x0000_i1031" type="#_x0000_t75" style="width:19pt;height:19pt" o:ole="">
                  <v:imagedata r:id="rId37" o:title=""/>
                </v:shape>
                <o:OLEObject Type="Embed" ProgID="Equation.DSMT4" ShapeID="_x0000_i1031" DrawAspect="Content" ObjectID="_1815318734" r:id="rId38"/>
              </w:object>
            </w:r>
          </w:p>
        </w:tc>
        <w:tc>
          <w:tcPr>
            <w:tcW w:w="7829" w:type="dxa"/>
            <w:shd w:val="clear" w:color="auto" w:fill="auto"/>
            <w:vAlign w:val="center"/>
          </w:tcPr>
          <w:p w14:paraId="7B28D6A7" w14:textId="77777777" w:rsidR="00635A0A" w:rsidRPr="00C715C5" w:rsidRDefault="00635A0A" w:rsidP="00FB7537">
            <w:pPr>
              <w:pStyle w:val="aff3"/>
              <w:framePr w:wrap="around"/>
              <w:rPr>
                <w:rtl/>
              </w:rPr>
            </w:pPr>
            <w:r w:rsidRPr="00C715C5">
              <w:rPr>
                <w:rFonts w:hint="cs"/>
                <w:rtl/>
              </w:rPr>
              <w:t xml:space="preserve">مقدار بدبینانه (حداکثر) برای زمان خدمت دهی به بیمار در مرحله </w:t>
            </w:r>
            <w:r w:rsidRPr="00C715C5">
              <w:t>K</w:t>
            </w:r>
            <w:r w:rsidRPr="00C715C5">
              <w:rPr>
                <w:rFonts w:hint="cs"/>
                <w:rtl/>
              </w:rPr>
              <w:t xml:space="preserve"> ام </w:t>
            </w:r>
          </w:p>
        </w:tc>
      </w:tr>
      <w:tr w:rsidR="00635A0A" w:rsidRPr="00C715C5" w14:paraId="55DCC304" w14:textId="77777777" w:rsidTr="00635A0A">
        <w:tc>
          <w:tcPr>
            <w:tcW w:w="1526" w:type="dxa"/>
            <w:shd w:val="clear" w:color="auto" w:fill="auto"/>
            <w:vAlign w:val="center"/>
          </w:tcPr>
          <w:p w14:paraId="1E8EE098" w14:textId="77777777" w:rsidR="00635A0A" w:rsidRPr="00C715C5" w:rsidRDefault="00635A0A" w:rsidP="00EF4FDF">
            <w:pPr>
              <w:pStyle w:val="-"/>
              <w:ind w:firstLine="0"/>
              <w:jc w:val="left"/>
              <w:rPr>
                <w:rFonts w:ascii="B Lotus" w:hAnsi="B Lotus" w:cs="B Lotus"/>
                <w:sz w:val="24"/>
                <w:szCs w:val="24"/>
              </w:rPr>
            </w:pPr>
            <w:r w:rsidRPr="00C715C5">
              <w:rPr>
                <w:rFonts w:ascii="B Lotus" w:hAnsi="B Lotus" w:cs="B Lotus"/>
                <w:sz w:val="24"/>
                <w:szCs w:val="24"/>
              </w:rPr>
              <w:object w:dxaOrig="360" w:dyaOrig="380" w14:anchorId="4E1EF509">
                <v:shape id="_x0000_i1032" type="#_x0000_t75" style="width:19pt;height:19pt" o:ole="">
                  <v:imagedata r:id="rId39" o:title=""/>
                </v:shape>
                <o:OLEObject Type="Embed" ProgID="Equation.DSMT4" ShapeID="_x0000_i1032" DrawAspect="Content" ObjectID="_1815318735" r:id="rId40"/>
              </w:object>
            </w:r>
          </w:p>
        </w:tc>
        <w:tc>
          <w:tcPr>
            <w:tcW w:w="7829" w:type="dxa"/>
            <w:shd w:val="clear" w:color="auto" w:fill="auto"/>
            <w:vAlign w:val="center"/>
          </w:tcPr>
          <w:p w14:paraId="6A4AE269" w14:textId="77777777" w:rsidR="00635A0A" w:rsidRPr="00C715C5" w:rsidRDefault="00635A0A" w:rsidP="00FB7537">
            <w:pPr>
              <w:pStyle w:val="aff3"/>
              <w:framePr w:wrap="around"/>
              <w:rPr>
                <w:rtl/>
              </w:rPr>
            </w:pPr>
            <w:r w:rsidRPr="00C715C5">
              <w:rPr>
                <w:rFonts w:hint="cs"/>
                <w:rtl/>
              </w:rPr>
              <w:t xml:space="preserve">محتمل ترین مقدار برای زمان خدمت دهی به بیمار در مرحله </w:t>
            </w:r>
            <w:r w:rsidRPr="00C715C5">
              <w:t>K</w:t>
            </w:r>
            <w:r w:rsidRPr="00C715C5">
              <w:rPr>
                <w:rFonts w:hint="cs"/>
                <w:rtl/>
              </w:rPr>
              <w:t xml:space="preserve"> ام </w:t>
            </w:r>
          </w:p>
        </w:tc>
      </w:tr>
      <w:tr w:rsidR="00635A0A" w:rsidRPr="00C715C5" w14:paraId="0F651F07" w14:textId="77777777" w:rsidTr="00635A0A">
        <w:tc>
          <w:tcPr>
            <w:tcW w:w="1526" w:type="dxa"/>
            <w:shd w:val="clear" w:color="auto" w:fill="auto"/>
            <w:vAlign w:val="center"/>
          </w:tcPr>
          <w:p w14:paraId="11324760" w14:textId="77777777" w:rsidR="00635A0A" w:rsidRPr="00C715C5" w:rsidRDefault="00635A0A" w:rsidP="00EF4FDF">
            <w:pPr>
              <w:pStyle w:val="-"/>
              <w:ind w:firstLine="0"/>
              <w:jc w:val="left"/>
              <w:rPr>
                <w:rFonts w:ascii="B Lotus" w:hAnsi="B Lotus" w:cs="B Lotus"/>
                <w:sz w:val="24"/>
                <w:szCs w:val="24"/>
                <w:rtl/>
              </w:rPr>
            </w:pPr>
            <w:r w:rsidRPr="00C715C5">
              <w:rPr>
                <w:rFonts w:ascii="B Lotus" w:hAnsi="B Lotus" w:cs="B Lotus"/>
                <w:sz w:val="24"/>
                <w:szCs w:val="24"/>
              </w:rPr>
              <w:object w:dxaOrig="340" w:dyaOrig="380" w14:anchorId="14AB481E">
                <v:shape id="_x0000_i1033" type="#_x0000_t75" style="width:17.5pt;height:19pt" o:ole="">
                  <v:imagedata r:id="rId41" o:title=""/>
                </v:shape>
                <o:OLEObject Type="Embed" ProgID="Equation.DSMT4" ShapeID="_x0000_i1033" DrawAspect="Content" ObjectID="_1815318736" r:id="rId42"/>
              </w:object>
            </w:r>
          </w:p>
        </w:tc>
        <w:tc>
          <w:tcPr>
            <w:tcW w:w="7829" w:type="dxa"/>
            <w:shd w:val="clear" w:color="auto" w:fill="auto"/>
            <w:vAlign w:val="center"/>
          </w:tcPr>
          <w:p w14:paraId="50E8D5F6" w14:textId="77777777" w:rsidR="00635A0A" w:rsidRPr="00C715C5" w:rsidRDefault="00635A0A" w:rsidP="00FB7537">
            <w:pPr>
              <w:pStyle w:val="aff3"/>
              <w:framePr w:wrap="around"/>
              <w:rPr>
                <w:rtl/>
              </w:rPr>
            </w:pPr>
            <w:r w:rsidRPr="00C715C5">
              <w:rPr>
                <w:rFonts w:hint="cs"/>
                <w:rtl/>
              </w:rPr>
              <w:t xml:space="preserve">مقدار خوشبینانه (حداقل) برای زمان خدمت دهی به بیمار در مرحله </w:t>
            </w:r>
            <w:r w:rsidRPr="00C715C5">
              <w:t>K</w:t>
            </w:r>
            <w:r w:rsidRPr="00C715C5">
              <w:rPr>
                <w:rFonts w:hint="cs"/>
                <w:rtl/>
              </w:rPr>
              <w:t xml:space="preserve"> ام</w:t>
            </w:r>
          </w:p>
        </w:tc>
      </w:tr>
      <w:tr w:rsidR="00635A0A" w:rsidRPr="00C715C5" w14:paraId="39DF9F16" w14:textId="77777777" w:rsidTr="00635A0A">
        <w:tc>
          <w:tcPr>
            <w:tcW w:w="1526" w:type="dxa"/>
            <w:shd w:val="clear" w:color="auto" w:fill="auto"/>
            <w:vAlign w:val="center"/>
          </w:tcPr>
          <w:p w14:paraId="35640F28" w14:textId="77777777" w:rsidR="00635A0A" w:rsidRPr="00C715C5" w:rsidRDefault="00635A0A" w:rsidP="00EF4FDF">
            <w:pPr>
              <w:pStyle w:val="-"/>
              <w:ind w:firstLine="0"/>
              <w:jc w:val="left"/>
              <w:rPr>
                <w:rFonts w:ascii="B Lotus" w:hAnsi="B Lotus" w:cs="B Lotus"/>
                <w:sz w:val="24"/>
                <w:szCs w:val="24"/>
                <w:rtl/>
              </w:rPr>
            </w:pPr>
            <w:r w:rsidRPr="00C715C5">
              <w:rPr>
                <w:rFonts w:ascii="B Lotus" w:hAnsi="B Lotus" w:cs="B Lotus"/>
                <w:position w:val="-14"/>
                <w:sz w:val="24"/>
                <w:szCs w:val="24"/>
              </w:rPr>
              <w:object w:dxaOrig="380" w:dyaOrig="380" w14:anchorId="09FA6551">
                <v:shape id="_x0000_i1034" type="#_x0000_t75" style="width:19pt;height:19pt" o:ole="">
                  <v:imagedata r:id="rId43" o:title=""/>
                </v:shape>
                <o:OLEObject Type="Embed" ProgID="Equation.DSMT4" ShapeID="_x0000_i1034" DrawAspect="Content" ObjectID="_1815318737" r:id="rId44"/>
              </w:object>
            </w:r>
          </w:p>
        </w:tc>
        <w:tc>
          <w:tcPr>
            <w:tcW w:w="7829" w:type="dxa"/>
            <w:shd w:val="clear" w:color="auto" w:fill="auto"/>
            <w:vAlign w:val="center"/>
          </w:tcPr>
          <w:p w14:paraId="5AA65389" w14:textId="77777777" w:rsidR="00635A0A" w:rsidRPr="00C715C5" w:rsidRDefault="00635A0A" w:rsidP="00FB7537">
            <w:pPr>
              <w:pStyle w:val="aff3"/>
              <w:framePr w:wrap="around"/>
              <w:rPr>
                <w:rtl/>
              </w:rPr>
            </w:pPr>
            <w:r w:rsidRPr="00C715C5">
              <w:rPr>
                <w:rFonts w:hint="cs"/>
                <w:rtl/>
              </w:rPr>
              <w:t>زمان آماده سازی اتاق عمل</w:t>
            </w:r>
          </w:p>
        </w:tc>
      </w:tr>
      <w:tr w:rsidR="00635A0A" w:rsidRPr="00C715C5" w14:paraId="6046C37A" w14:textId="77777777" w:rsidTr="00635A0A">
        <w:tc>
          <w:tcPr>
            <w:tcW w:w="1526" w:type="dxa"/>
            <w:shd w:val="clear" w:color="auto" w:fill="auto"/>
            <w:vAlign w:val="center"/>
          </w:tcPr>
          <w:p w14:paraId="52E6F38C" w14:textId="77777777" w:rsidR="00635A0A" w:rsidRPr="00C715C5" w:rsidRDefault="00635A0A" w:rsidP="00EF4FDF">
            <w:pPr>
              <w:pStyle w:val="-"/>
              <w:ind w:firstLine="0"/>
              <w:jc w:val="left"/>
              <w:rPr>
                <w:rFonts w:ascii="B Lotus" w:hAnsi="B Lotus" w:cs="B Lotus"/>
                <w:sz w:val="24"/>
                <w:szCs w:val="24"/>
                <w:rtl/>
              </w:rPr>
            </w:pPr>
            <w:r w:rsidRPr="00C715C5">
              <w:rPr>
                <w:rFonts w:ascii="B Lotus" w:hAnsi="B Lotus" w:cs="B Lotus"/>
                <w:position w:val="-14"/>
                <w:sz w:val="24"/>
                <w:szCs w:val="24"/>
              </w:rPr>
              <w:object w:dxaOrig="320" w:dyaOrig="380" w14:anchorId="660D93AA">
                <v:shape id="_x0000_i1035" type="#_x0000_t75" style="width:15.5pt;height:19pt" o:ole="">
                  <v:imagedata r:id="rId45" o:title=""/>
                </v:shape>
                <o:OLEObject Type="Embed" ProgID="Equation.DSMT4" ShapeID="_x0000_i1035" DrawAspect="Content" ObjectID="_1815318738" r:id="rId46"/>
              </w:object>
            </w:r>
          </w:p>
        </w:tc>
        <w:tc>
          <w:tcPr>
            <w:tcW w:w="7829" w:type="dxa"/>
            <w:shd w:val="clear" w:color="auto" w:fill="auto"/>
            <w:vAlign w:val="center"/>
          </w:tcPr>
          <w:p w14:paraId="011A1290" w14:textId="77777777" w:rsidR="00635A0A" w:rsidRPr="00C715C5" w:rsidRDefault="00635A0A" w:rsidP="00FB7537">
            <w:pPr>
              <w:pStyle w:val="aff3"/>
              <w:framePr w:wrap="around"/>
              <w:rPr>
                <w:rtl/>
              </w:rPr>
            </w:pPr>
            <w:r w:rsidRPr="00C715C5">
              <w:rPr>
                <w:rFonts w:hint="cs"/>
                <w:rtl/>
              </w:rPr>
              <w:t>زمان ضدعفونی کردن اتاق عمل</w:t>
            </w:r>
          </w:p>
        </w:tc>
      </w:tr>
      <w:tr w:rsidR="00635A0A" w:rsidRPr="00C715C5" w14:paraId="78BB1A07" w14:textId="77777777" w:rsidTr="00635A0A">
        <w:tc>
          <w:tcPr>
            <w:tcW w:w="1526" w:type="dxa"/>
            <w:shd w:val="clear" w:color="auto" w:fill="auto"/>
            <w:vAlign w:val="center"/>
          </w:tcPr>
          <w:p w14:paraId="15C5FCC3" w14:textId="77777777" w:rsidR="00635A0A" w:rsidRPr="00C715C5" w:rsidRDefault="00635A0A" w:rsidP="00EF4FDF">
            <w:pPr>
              <w:pStyle w:val="-"/>
              <w:ind w:firstLine="0"/>
              <w:jc w:val="left"/>
              <w:rPr>
                <w:rFonts w:ascii="B Lotus" w:hAnsi="B Lotus" w:cs="B Lotus"/>
                <w:sz w:val="24"/>
                <w:szCs w:val="24"/>
                <w:rtl/>
              </w:rPr>
            </w:pPr>
            <w:r w:rsidRPr="00C715C5">
              <w:rPr>
                <w:rFonts w:ascii="B Lotus" w:hAnsi="B Lotus" w:cs="B Lotus"/>
                <w:sz w:val="24"/>
                <w:szCs w:val="24"/>
              </w:rPr>
              <w:object w:dxaOrig="320" w:dyaOrig="360" w14:anchorId="31E6C649">
                <v:shape id="_x0000_i1036" type="#_x0000_t75" style="width:15.5pt;height:19pt" o:ole="">
                  <v:imagedata r:id="rId47" o:title=""/>
                </v:shape>
                <o:OLEObject Type="Embed" ProgID="Equation.DSMT4" ShapeID="_x0000_i1036" DrawAspect="Content" ObjectID="_1815318739" r:id="rId48"/>
              </w:object>
            </w:r>
          </w:p>
        </w:tc>
        <w:tc>
          <w:tcPr>
            <w:tcW w:w="7829" w:type="dxa"/>
            <w:shd w:val="clear" w:color="auto" w:fill="auto"/>
            <w:vAlign w:val="center"/>
          </w:tcPr>
          <w:p w14:paraId="677E70D2" w14:textId="77777777" w:rsidR="00635A0A" w:rsidRPr="00C715C5" w:rsidRDefault="00635A0A" w:rsidP="00FB7537">
            <w:pPr>
              <w:pStyle w:val="aff3"/>
              <w:framePr w:wrap="around"/>
              <w:rPr>
                <w:rtl/>
              </w:rPr>
            </w:pPr>
            <w:r w:rsidRPr="00C715C5">
              <w:rPr>
                <w:rFonts w:hint="cs"/>
                <w:rtl/>
              </w:rPr>
              <w:t>نرخ ارتکاب خطای انسانی غیربحرانی برای جراح</w:t>
            </w:r>
          </w:p>
        </w:tc>
      </w:tr>
      <w:tr w:rsidR="00635A0A" w:rsidRPr="00C715C5" w14:paraId="34CBDECD" w14:textId="77777777" w:rsidTr="00635A0A">
        <w:tc>
          <w:tcPr>
            <w:tcW w:w="1526" w:type="dxa"/>
            <w:shd w:val="clear" w:color="auto" w:fill="auto"/>
            <w:vAlign w:val="center"/>
          </w:tcPr>
          <w:p w14:paraId="3CE27468" w14:textId="77777777" w:rsidR="00635A0A" w:rsidRPr="00C715C5" w:rsidRDefault="00635A0A" w:rsidP="00EF4FDF">
            <w:pPr>
              <w:pStyle w:val="-"/>
              <w:ind w:firstLine="0"/>
              <w:jc w:val="left"/>
              <w:rPr>
                <w:rFonts w:ascii="B Lotus" w:hAnsi="B Lotus" w:cs="B Lotus"/>
                <w:sz w:val="24"/>
                <w:szCs w:val="24"/>
                <w:rtl/>
              </w:rPr>
            </w:pPr>
            <w:r w:rsidRPr="00C715C5">
              <w:rPr>
                <w:rFonts w:ascii="B Lotus" w:hAnsi="B Lotus" w:cs="B Lotus"/>
                <w:sz w:val="24"/>
                <w:szCs w:val="24"/>
              </w:rPr>
              <w:object w:dxaOrig="360" w:dyaOrig="360" w14:anchorId="7D51BD13">
                <v:shape id="_x0000_i1037" type="#_x0000_t75" style="width:19pt;height:19pt" o:ole="">
                  <v:imagedata r:id="rId49" o:title=""/>
                </v:shape>
                <o:OLEObject Type="Embed" ProgID="Equation.DSMT4" ShapeID="_x0000_i1037" DrawAspect="Content" ObjectID="_1815318740" r:id="rId50"/>
              </w:object>
            </w:r>
          </w:p>
        </w:tc>
        <w:tc>
          <w:tcPr>
            <w:tcW w:w="7829" w:type="dxa"/>
            <w:shd w:val="clear" w:color="auto" w:fill="auto"/>
            <w:vAlign w:val="center"/>
          </w:tcPr>
          <w:p w14:paraId="569888FB" w14:textId="77777777" w:rsidR="00635A0A" w:rsidRPr="00C715C5" w:rsidRDefault="00635A0A" w:rsidP="00FB7537">
            <w:pPr>
              <w:pStyle w:val="aff3"/>
              <w:framePr w:wrap="around"/>
              <w:rPr>
                <w:rtl/>
              </w:rPr>
            </w:pPr>
            <w:r w:rsidRPr="00C715C5">
              <w:rPr>
                <w:rFonts w:hint="cs"/>
                <w:rtl/>
              </w:rPr>
              <w:t>نرخ ارتکاب خطای انسانی بحرانی برای جراح</w:t>
            </w:r>
          </w:p>
        </w:tc>
      </w:tr>
      <w:tr w:rsidR="00635A0A" w:rsidRPr="00C715C5" w14:paraId="3472561C" w14:textId="77777777" w:rsidTr="00635A0A">
        <w:tc>
          <w:tcPr>
            <w:tcW w:w="1526" w:type="dxa"/>
            <w:shd w:val="clear" w:color="auto" w:fill="auto"/>
            <w:vAlign w:val="center"/>
          </w:tcPr>
          <w:p w14:paraId="0C2F1B3E" w14:textId="77777777" w:rsidR="00635A0A" w:rsidRPr="00C715C5" w:rsidRDefault="00635A0A" w:rsidP="00EF4FDF">
            <w:pPr>
              <w:pStyle w:val="-"/>
              <w:ind w:firstLine="0"/>
              <w:jc w:val="left"/>
              <w:rPr>
                <w:rFonts w:ascii="B Lotus" w:hAnsi="B Lotus" w:cs="B Lotus"/>
                <w:sz w:val="24"/>
                <w:szCs w:val="24"/>
                <w:rtl/>
              </w:rPr>
            </w:pPr>
            <w:r w:rsidRPr="00C715C5">
              <w:rPr>
                <w:rFonts w:ascii="B Lotus" w:hAnsi="B Lotus" w:cs="B Lotus"/>
                <w:sz w:val="24"/>
                <w:szCs w:val="24"/>
              </w:rPr>
              <w:object w:dxaOrig="279" w:dyaOrig="360" w14:anchorId="43CF8AF2">
                <v:shape id="_x0000_i1038" type="#_x0000_t75" style="width:14.5pt;height:19pt" o:ole="">
                  <v:imagedata r:id="rId51" o:title=""/>
                </v:shape>
                <o:OLEObject Type="Embed" ProgID="Equation.DSMT4" ShapeID="_x0000_i1038" DrawAspect="Content" ObjectID="_1815318741" r:id="rId52"/>
              </w:object>
            </w:r>
          </w:p>
        </w:tc>
        <w:tc>
          <w:tcPr>
            <w:tcW w:w="7829" w:type="dxa"/>
            <w:shd w:val="clear" w:color="auto" w:fill="auto"/>
            <w:vAlign w:val="center"/>
          </w:tcPr>
          <w:p w14:paraId="0634D8EB" w14:textId="77777777" w:rsidR="00635A0A" w:rsidRPr="00C715C5" w:rsidRDefault="00635A0A" w:rsidP="00FB7537">
            <w:pPr>
              <w:pStyle w:val="aff3"/>
              <w:framePr w:wrap="around"/>
              <w:rPr>
                <w:rtl/>
              </w:rPr>
            </w:pPr>
            <w:r w:rsidRPr="00C715C5">
              <w:rPr>
                <w:rFonts w:hint="cs"/>
                <w:rtl/>
              </w:rPr>
              <w:t>درجه اولویت بیمار</w:t>
            </w:r>
          </w:p>
        </w:tc>
      </w:tr>
      <w:tr w:rsidR="00635A0A" w:rsidRPr="00C715C5" w14:paraId="2DD06F5F" w14:textId="77777777" w:rsidTr="00635A0A">
        <w:tc>
          <w:tcPr>
            <w:tcW w:w="1526" w:type="dxa"/>
            <w:shd w:val="clear" w:color="auto" w:fill="auto"/>
            <w:vAlign w:val="center"/>
          </w:tcPr>
          <w:p w14:paraId="215E467E" w14:textId="77777777" w:rsidR="00635A0A" w:rsidRPr="00C715C5" w:rsidRDefault="00635A0A" w:rsidP="00EF4FDF">
            <w:pPr>
              <w:pStyle w:val="-"/>
              <w:ind w:firstLine="0"/>
              <w:jc w:val="left"/>
              <w:rPr>
                <w:rFonts w:ascii="B Lotus" w:hAnsi="B Lotus" w:cs="B Lotus"/>
                <w:i/>
                <w:iCs/>
                <w:sz w:val="24"/>
                <w:szCs w:val="24"/>
              </w:rPr>
            </w:pPr>
            <w:r w:rsidRPr="00C715C5">
              <w:rPr>
                <w:rFonts w:ascii="B Lotus" w:hAnsi="B Lotus" w:cs="B Lotus"/>
                <w:i/>
                <w:iCs/>
                <w:sz w:val="24"/>
                <w:szCs w:val="24"/>
              </w:rPr>
              <w:t>M</w:t>
            </w:r>
          </w:p>
        </w:tc>
        <w:tc>
          <w:tcPr>
            <w:tcW w:w="7829" w:type="dxa"/>
            <w:shd w:val="clear" w:color="auto" w:fill="auto"/>
            <w:vAlign w:val="center"/>
          </w:tcPr>
          <w:p w14:paraId="38C30CD7" w14:textId="77777777" w:rsidR="00635A0A" w:rsidRPr="00C715C5" w:rsidRDefault="00635A0A" w:rsidP="00FB7537">
            <w:pPr>
              <w:pStyle w:val="aff3"/>
              <w:framePr w:wrap="around"/>
              <w:rPr>
                <w:rtl/>
              </w:rPr>
            </w:pPr>
            <w:r w:rsidRPr="00C715C5">
              <w:rPr>
                <w:rFonts w:hint="cs"/>
                <w:rtl/>
              </w:rPr>
              <w:t>یک عدد مثبت بسیار بزرگ</w:t>
            </w:r>
          </w:p>
        </w:tc>
      </w:tr>
      <w:tr w:rsidR="00635A0A" w:rsidRPr="00C715C5" w14:paraId="4644652E" w14:textId="77777777" w:rsidTr="00635A0A">
        <w:tc>
          <w:tcPr>
            <w:tcW w:w="1526" w:type="dxa"/>
            <w:shd w:val="clear" w:color="auto" w:fill="auto"/>
            <w:vAlign w:val="center"/>
          </w:tcPr>
          <w:p w14:paraId="304D4C21" w14:textId="77777777" w:rsidR="00635A0A" w:rsidRPr="00C715C5" w:rsidRDefault="00635A0A" w:rsidP="00EF4FDF">
            <w:pPr>
              <w:pStyle w:val="-"/>
              <w:ind w:firstLine="0"/>
              <w:jc w:val="left"/>
              <w:rPr>
                <w:rFonts w:ascii="B Lotus" w:hAnsi="B Lotus" w:cs="B Lotus"/>
                <w:sz w:val="24"/>
                <w:szCs w:val="24"/>
              </w:rPr>
            </w:pPr>
            <w:r w:rsidRPr="00C715C5">
              <w:rPr>
                <w:rFonts w:ascii="B Lotus" w:hAnsi="B Lotus" w:cs="B Lotus"/>
                <w:position w:val="-14"/>
                <w:sz w:val="24"/>
                <w:szCs w:val="24"/>
              </w:rPr>
              <w:object w:dxaOrig="560" w:dyaOrig="400" w14:anchorId="0C12484C">
                <v:shape id="_x0000_i1039" type="#_x0000_t75" style="width:27.5pt;height:19.5pt" o:ole="">
                  <v:imagedata r:id="rId53" o:title=""/>
                </v:shape>
                <o:OLEObject Type="Embed" ProgID="Equation.DSMT4" ShapeID="_x0000_i1039" DrawAspect="Content" ObjectID="_1815318742" r:id="rId54"/>
              </w:object>
            </w:r>
          </w:p>
        </w:tc>
        <w:tc>
          <w:tcPr>
            <w:tcW w:w="7829" w:type="dxa"/>
            <w:shd w:val="clear" w:color="auto" w:fill="auto"/>
            <w:vAlign w:val="center"/>
          </w:tcPr>
          <w:p w14:paraId="206E65CE" w14:textId="77777777" w:rsidR="00635A0A" w:rsidRPr="00C715C5" w:rsidRDefault="00635A0A" w:rsidP="00FB7537">
            <w:pPr>
              <w:pStyle w:val="aff3"/>
              <w:framePr w:wrap="around"/>
              <w:rPr>
                <w:rtl/>
              </w:rPr>
            </w:pPr>
            <w:r w:rsidRPr="00C715C5">
              <w:rPr>
                <w:rFonts w:hint="cs"/>
                <w:rtl/>
              </w:rPr>
              <w:t>حد بالای زمان شروع عمل جراحی در اتاق عمل</w:t>
            </w:r>
          </w:p>
        </w:tc>
      </w:tr>
    </w:tbl>
    <w:p w14:paraId="48EA6B47" w14:textId="77777777" w:rsidR="00635A0A" w:rsidRDefault="00635A0A" w:rsidP="00223B70">
      <w:pPr>
        <w:pStyle w:val="Caption"/>
        <w:keepNext/>
        <w:rPr>
          <w:rtl/>
        </w:rPr>
      </w:pPr>
    </w:p>
    <w:p w14:paraId="64226D44" w14:textId="77777777" w:rsidR="00223B70" w:rsidRDefault="00223B70" w:rsidP="00223B70">
      <w:pPr>
        <w:pStyle w:val="Caption"/>
        <w:keepNext/>
      </w:pPr>
      <w:bookmarkStart w:id="26" w:name="_Toc385336862"/>
      <w:r>
        <w:rPr>
          <w:rFonts w:hint="cs"/>
          <w:rtl/>
        </w:rPr>
        <w:t>جدول</w:t>
      </w:r>
      <w:r>
        <w:rPr>
          <w:rtl/>
        </w:rPr>
        <w:t xml:space="preserve"> </w:t>
      </w:r>
      <w:r w:rsidR="00D0592E">
        <w:rPr>
          <w:rtl/>
        </w:rPr>
        <w:fldChar w:fldCharType="begin"/>
      </w:r>
      <w:r w:rsidR="00635A0A">
        <w:rPr>
          <w:rtl/>
        </w:rPr>
        <w:instrText xml:space="preserve"> </w:instrText>
      </w:r>
      <w:r w:rsidR="00635A0A">
        <w:instrText>STYLEREF</w:instrText>
      </w:r>
      <w:r w:rsidR="00635A0A">
        <w:rPr>
          <w:rtl/>
        </w:rPr>
        <w:instrText xml:space="preserve"> 1 \</w:instrText>
      </w:r>
      <w:r w:rsidR="00635A0A">
        <w:instrText>s</w:instrText>
      </w:r>
      <w:r w:rsidR="00635A0A">
        <w:rPr>
          <w:rtl/>
        </w:rPr>
        <w:instrText xml:space="preserve"> </w:instrText>
      </w:r>
      <w:r w:rsidR="00D0592E">
        <w:rPr>
          <w:rtl/>
        </w:rPr>
        <w:fldChar w:fldCharType="separate"/>
      </w:r>
      <w:r w:rsidR="00635A0A">
        <w:rPr>
          <w:noProof/>
          <w:rtl/>
        </w:rPr>
        <w:t>‏3</w:t>
      </w:r>
      <w:r w:rsidR="00D0592E">
        <w:rPr>
          <w:rtl/>
        </w:rPr>
        <w:fldChar w:fldCharType="end"/>
      </w:r>
      <w:r w:rsidR="00635A0A">
        <w:rPr>
          <w:rtl/>
        </w:rPr>
        <w:noBreakHyphen/>
      </w:r>
      <w:r w:rsidR="00D0592E">
        <w:rPr>
          <w:rtl/>
        </w:rPr>
        <w:fldChar w:fldCharType="begin"/>
      </w:r>
      <w:r w:rsidR="00635A0A">
        <w:rPr>
          <w:rtl/>
        </w:rPr>
        <w:instrText xml:space="preserve"> </w:instrText>
      </w:r>
      <w:r w:rsidR="00635A0A">
        <w:instrText>SEQ</w:instrText>
      </w:r>
      <w:r w:rsidR="00635A0A">
        <w:rPr>
          <w:rtl/>
        </w:rPr>
        <w:instrText xml:space="preserve"> جدول \* </w:instrText>
      </w:r>
      <w:r w:rsidR="00635A0A">
        <w:instrText>ARABIC \s 1</w:instrText>
      </w:r>
      <w:r w:rsidR="00635A0A">
        <w:rPr>
          <w:rtl/>
        </w:rPr>
        <w:instrText xml:space="preserve"> </w:instrText>
      </w:r>
      <w:r w:rsidR="00D0592E">
        <w:rPr>
          <w:rtl/>
        </w:rPr>
        <w:fldChar w:fldCharType="separate"/>
      </w:r>
      <w:r w:rsidR="00635A0A">
        <w:rPr>
          <w:noProof/>
          <w:rtl/>
        </w:rPr>
        <w:t>3</w:t>
      </w:r>
      <w:r w:rsidR="00D0592E">
        <w:rPr>
          <w:rtl/>
        </w:rPr>
        <w:fldChar w:fldCharType="end"/>
      </w:r>
      <w:r w:rsidR="00F45EC0">
        <w:rPr>
          <w:rFonts w:hint="cs"/>
          <w:rtl/>
        </w:rPr>
        <w:t>)</w:t>
      </w:r>
      <w:r>
        <w:rPr>
          <w:rFonts w:hint="cs"/>
          <w:rtl/>
        </w:rPr>
        <w:t xml:space="preserve"> متغیرهای مدل ریاضی</w:t>
      </w:r>
      <w:bookmarkEnd w:id="26"/>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0"/>
        <w:gridCol w:w="7609"/>
      </w:tblGrid>
      <w:tr w:rsidR="00223B70" w:rsidRPr="00C715C5" w14:paraId="70EB27C7" w14:textId="77777777" w:rsidTr="00223B70">
        <w:tc>
          <w:tcPr>
            <w:tcW w:w="1532" w:type="dxa"/>
            <w:shd w:val="clear" w:color="auto" w:fill="auto"/>
            <w:vAlign w:val="center"/>
          </w:tcPr>
          <w:p w14:paraId="17C6A7D1" w14:textId="77777777" w:rsidR="00223B70" w:rsidRPr="00C715C5" w:rsidRDefault="00223B70" w:rsidP="00F62333">
            <w:pPr>
              <w:rPr>
                <w:sz w:val="28"/>
                <w:rtl/>
              </w:rPr>
            </w:pPr>
            <w:r w:rsidRPr="00C715C5">
              <w:object w:dxaOrig="480" w:dyaOrig="380" w14:anchorId="346C520B">
                <v:shape id="_x0000_i1040" type="#_x0000_t75" style="width:23.5pt;height:19pt" o:ole="">
                  <v:imagedata r:id="rId55" o:title=""/>
                </v:shape>
                <o:OLEObject Type="Embed" ProgID="Equation.DSMT4" ShapeID="_x0000_i1040" DrawAspect="Content" ObjectID="_1815318743" r:id="rId56"/>
              </w:object>
            </w:r>
          </w:p>
        </w:tc>
        <w:tc>
          <w:tcPr>
            <w:tcW w:w="7823" w:type="dxa"/>
            <w:shd w:val="clear" w:color="auto" w:fill="auto"/>
            <w:vAlign w:val="center"/>
          </w:tcPr>
          <w:p w14:paraId="3B20B5CC" w14:textId="77777777" w:rsidR="00223B70" w:rsidRPr="00C715C5" w:rsidRDefault="00223B70" w:rsidP="006B4349">
            <w:pPr>
              <w:rPr>
                <w:rtl/>
              </w:rPr>
            </w:pPr>
            <w:r w:rsidRPr="00C715C5">
              <w:rPr>
                <w:rFonts w:hint="cs"/>
                <w:rtl/>
              </w:rPr>
              <w:t>متغیر صفر-یک تخصیص بیمار به تخت/اتاق عمل</w:t>
            </w:r>
          </w:p>
        </w:tc>
      </w:tr>
      <w:tr w:rsidR="00223B70" w:rsidRPr="00C715C5" w14:paraId="529D363A" w14:textId="77777777" w:rsidTr="00223B70">
        <w:tc>
          <w:tcPr>
            <w:tcW w:w="1532" w:type="dxa"/>
            <w:shd w:val="clear" w:color="auto" w:fill="auto"/>
            <w:vAlign w:val="center"/>
          </w:tcPr>
          <w:p w14:paraId="0861E0E0" w14:textId="77777777" w:rsidR="00223B70" w:rsidRPr="00C715C5" w:rsidRDefault="00223B70" w:rsidP="00F62333">
            <w:pPr>
              <w:rPr>
                <w:sz w:val="28"/>
                <w:rtl/>
              </w:rPr>
            </w:pPr>
            <w:r w:rsidRPr="00C715C5">
              <w:object w:dxaOrig="420" w:dyaOrig="380" w14:anchorId="3A943FF2">
                <v:shape id="_x0000_i1041" type="#_x0000_t75" style="width:22pt;height:19pt" o:ole="">
                  <v:imagedata r:id="rId57" o:title=""/>
                </v:shape>
                <o:OLEObject Type="Embed" ProgID="Equation.DSMT4" ShapeID="_x0000_i1041" DrawAspect="Content" ObjectID="_1815318744" r:id="rId58"/>
              </w:object>
            </w:r>
          </w:p>
        </w:tc>
        <w:tc>
          <w:tcPr>
            <w:tcW w:w="7823" w:type="dxa"/>
            <w:shd w:val="clear" w:color="auto" w:fill="auto"/>
            <w:vAlign w:val="center"/>
          </w:tcPr>
          <w:p w14:paraId="2DFCB44A" w14:textId="77777777" w:rsidR="00223B70" w:rsidRPr="00C715C5" w:rsidRDefault="00223B70" w:rsidP="006B4349">
            <w:pPr>
              <w:rPr>
                <w:rtl/>
              </w:rPr>
            </w:pPr>
            <w:r w:rsidRPr="00C715C5">
              <w:rPr>
                <w:rFonts w:hint="cs"/>
                <w:rtl/>
              </w:rPr>
              <w:t>زمان شروع خدمت دهی به بیمار</w:t>
            </w:r>
          </w:p>
        </w:tc>
      </w:tr>
      <w:tr w:rsidR="00223B70" w:rsidRPr="00C715C5" w14:paraId="1F97E8D7" w14:textId="77777777" w:rsidTr="00223B70">
        <w:tc>
          <w:tcPr>
            <w:tcW w:w="1532" w:type="dxa"/>
            <w:shd w:val="clear" w:color="auto" w:fill="auto"/>
            <w:vAlign w:val="center"/>
          </w:tcPr>
          <w:p w14:paraId="74362383" w14:textId="77777777" w:rsidR="00223B70" w:rsidRPr="00C715C5" w:rsidRDefault="00223B70" w:rsidP="00F62333">
            <w:pPr>
              <w:rPr>
                <w:sz w:val="28"/>
                <w:rtl/>
              </w:rPr>
            </w:pPr>
            <w:r w:rsidRPr="00C715C5">
              <w:object w:dxaOrig="420" w:dyaOrig="380" w14:anchorId="6465F97C">
                <v:shape id="_x0000_i1042" type="#_x0000_t75" style="width:22pt;height:19pt" o:ole="">
                  <v:imagedata r:id="rId59" o:title=""/>
                </v:shape>
                <o:OLEObject Type="Embed" ProgID="Equation.DSMT4" ShapeID="_x0000_i1042" DrawAspect="Content" ObjectID="_1815318745" r:id="rId60"/>
              </w:object>
            </w:r>
          </w:p>
        </w:tc>
        <w:tc>
          <w:tcPr>
            <w:tcW w:w="7823" w:type="dxa"/>
            <w:shd w:val="clear" w:color="auto" w:fill="auto"/>
            <w:vAlign w:val="center"/>
          </w:tcPr>
          <w:p w14:paraId="5BFD4DA0" w14:textId="77777777" w:rsidR="00223B70" w:rsidRPr="00C715C5" w:rsidRDefault="00223B70" w:rsidP="006B4349">
            <w:pPr>
              <w:rPr>
                <w:rtl/>
              </w:rPr>
            </w:pPr>
            <w:r w:rsidRPr="00C715C5">
              <w:rPr>
                <w:rFonts w:hint="cs"/>
                <w:rtl/>
              </w:rPr>
              <w:t>متغیر صفر-یک توالی بیماران</w:t>
            </w:r>
          </w:p>
        </w:tc>
      </w:tr>
      <w:tr w:rsidR="00223B70" w:rsidRPr="00C715C5" w14:paraId="5ABEBFDA" w14:textId="77777777" w:rsidTr="00223B70">
        <w:tc>
          <w:tcPr>
            <w:tcW w:w="1532" w:type="dxa"/>
            <w:shd w:val="clear" w:color="auto" w:fill="auto"/>
            <w:vAlign w:val="center"/>
          </w:tcPr>
          <w:p w14:paraId="21CC414C" w14:textId="77777777" w:rsidR="00223B70" w:rsidRPr="00C715C5" w:rsidRDefault="00223B70" w:rsidP="00F62333">
            <w:pPr>
              <w:rPr>
                <w:sz w:val="28"/>
                <w:rtl/>
              </w:rPr>
            </w:pPr>
            <w:r w:rsidRPr="00C715C5">
              <w:object w:dxaOrig="300" w:dyaOrig="360" w14:anchorId="3720EA55">
                <v:shape id="_x0000_i1043" type="#_x0000_t75" style="width:15pt;height:19pt" o:ole="">
                  <v:imagedata r:id="rId61" o:title=""/>
                </v:shape>
                <o:OLEObject Type="Embed" ProgID="Equation.DSMT4" ShapeID="_x0000_i1043" DrawAspect="Content" ObjectID="_1815318746" r:id="rId62"/>
              </w:object>
            </w:r>
          </w:p>
        </w:tc>
        <w:tc>
          <w:tcPr>
            <w:tcW w:w="7823" w:type="dxa"/>
            <w:shd w:val="clear" w:color="auto" w:fill="auto"/>
            <w:vAlign w:val="center"/>
          </w:tcPr>
          <w:p w14:paraId="33F1B523" w14:textId="77777777" w:rsidR="00223B70" w:rsidRPr="00C715C5" w:rsidRDefault="00223B70" w:rsidP="006B4349">
            <w:pPr>
              <w:rPr>
                <w:rtl/>
              </w:rPr>
            </w:pPr>
            <w:r w:rsidRPr="00C715C5">
              <w:rPr>
                <w:rFonts w:hint="cs"/>
                <w:rtl/>
              </w:rPr>
              <w:t>متغیر صفر-یک تخصیص جراح به بیمار</w:t>
            </w:r>
          </w:p>
        </w:tc>
      </w:tr>
      <w:tr w:rsidR="00223B70" w:rsidRPr="00C715C5" w14:paraId="42A8F5D3" w14:textId="77777777" w:rsidTr="00223B70">
        <w:tc>
          <w:tcPr>
            <w:tcW w:w="1532" w:type="dxa"/>
            <w:shd w:val="clear" w:color="auto" w:fill="auto"/>
            <w:vAlign w:val="center"/>
          </w:tcPr>
          <w:p w14:paraId="62D2FA9D" w14:textId="77777777" w:rsidR="00223B70" w:rsidRPr="00C715C5" w:rsidRDefault="00223B70" w:rsidP="00F62333">
            <w:pPr>
              <w:rPr>
                <w:sz w:val="28"/>
                <w:rtl/>
              </w:rPr>
            </w:pPr>
            <w:r w:rsidRPr="00C715C5">
              <w:object w:dxaOrig="380" w:dyaOrig="380" w14:anchorId="04CA8205">
                <v:shape id="_x0000_i1044" type="#_x0000_t75" style="width:19pt;height:19pt" o:ole="">
                  <v:imagedata r:id="rId63" o:title=""/>
                </v:shape>
                <o:OLEObject Type="Embed" ProgID="Equation.DSMT4" ShapeID="_x0000_i1044" DrawAspect="Content" ObjectID="_1815318747" r:id="rId64"/>
              </w:object>
            </w:r>
          </w:p>
        </w:tc>
        <w:tc>
          <w:tcPr>
            <w:tcW w:w="7823" w:type="dxa"/>
            <w:shd w:val="clear" w:color="auto" w:fill="auto"/>
            <w:vAlign w:val="center"/>
          </w:tcPr>
          <w:p w14:paraId="52E552DE" w14:textId="77777777" w:rsidR="00223B70" w:rsidRPr="00C715C5" w:rsidRDefault="00223B70" w:rsidP="006B4349">
            <w:pPr>
              <w:rPr>
                <w:rtl/>
              </w:rPr>
            </w:pPr>
            <w:r w:rsidRPr="00C715C5">
              <w:rPr>
                <w:rFonts w:hint="cs"/>
                <w:rtl/>
              </w:rPr>
              <w:t>متغیر صفر-یک توالی بیماران برای جراح</w:t>
            </w:r>
          </w:p>
        </w:tc>
      </w:tr>
      <w:tr w:rsidR="00223B70" w:rsidRPr="00C715C5" w14:paraId="5F323222" w14:textId="77777777" w:rsidTr="00223B70">
        <w:tc>
          <w:tcPr>
            <w:tcW w:w="1532" w:type="dxa"/>
            <w:shd w:val="clear" w:color="auto" w:fill="auto"/>
            <w:vAlign w:val="center"/>
          </w:tcPr>
          <w:p w14:paraId="66EB7E0F" w14:textId="77777777" w:rsidR="00223B70" w:rsidRPr="00C715C5" w:rsidRDefault="00223B70" w:rsidP="00F62333">
            <w:pPr>
              <w:rPr>
                <w:rtl/>
              </w:rPr>
            </w:pPr>
            <w:r w:rsidRPr="00C715C5">
              <w:rPr>
                <w:position w:val="-6"/>
              </w:rPr>
              <w:object w:dxaOrig="300" w:dyaOrig="279" w14:anchorId="67EAA3B3">
                <v:shape id="_x0000_i1045" type="#_x0000_t75" style="width:15pt;height:14.5pt" o:ole="">
                  <v:imagedata r:id="rId65" o:title=""/>
                </v:shape>
                <o:OLEObject Type="Embed" ProgID="Equation.DSMT4" ShapeID="_x0000_i1045" DrawAspect="Content" ObjectID="_1815318748" r:id="rId66"/>
              </w:object>
            </w:r>
            <w:r w:rsidRPr="00C715C5">
              <w:rPr>
                <w:rFonts w:hint="cs"/>
                <w:rtl/>
              </w:rPr>
              <w:t>،</w:t>
            </w:r>
            <w:r w:rsidRPr="00C715C5">
              <w:rPr>
                <w:position w:val="-6"/>
              </w:rPr>
              <w:object w:dxaOrig="340" w:dyaOrig="279" w14:anchorId="2F96F879">
                <v:shape id="_x0000_i1046" type="#_x0000_t75" style="width:17.5pt;height:14.5pt" o:ole="">
                  <v:imagedata r:id="rId67" o:title=""/>
                </v:shape>
                <o:OLEObject Type="Embed" ProgID="Equation.DSMT4" ShapeID="_x0000_i1046" DrawAspect="Content" ObjectID="_1815318749" r:id="rId68"/>
              </w:object>
            </w:r>
            <w:r w:rsidRPr="00C715C5">
              <w:rPr>
                <w:rFonts w:hint="cs"/>
                <w:rtl/>
              </w:rPr>
              <w:t>،</w:t>
            </w:r>
            <w:r w:rsidRPr="00C715C5">
              <w:object w:dxaOrig="320" w:dyaOrig="380" w14:anchorId="4DC709C1">
                <v:shape id="_x0000_i1047" type="#_x0000_t75" style="width:15.5pt;height:19pt" o:ole="">
                  <v:imagedata r:id="rId69" o:title=""/>
                </v:shape>
                <o:OLEObject Type="Embed" ProgID="Equation.DSMT4" ShapeID="_x0000_i1047" DrawAspect="Content" ObjectID="_1815318750" r:id="rId70"/>
              </w:object>
            </w:r>
            <w:r w:rsidRPr="00C715C5">
              <w:rPr>
                <w:rFonts w:hint="cs"/>
                <w:rtl/>
              </w:rPr>
              <w:t>،</w:t>
            </w:r>
            <w:r w:rsidRPr="00C715C5">
              <w:object w:dxaOrig="340" w:dyaOrig="380" w14:anchorId="67CE1C1C">
                <v:shape id="_x0000_i1048" type="#_x0000_t75" style="width:17.5pt;height:19pt" o:ole="">
                  <v:imagedata r:id="rId71" o:title=""/>
                </v:shape>
                <o:OLEObject Type="Embed" ProgID="Equation.DSMT4" ShapeID="_x0000_i1048" DrawAspect="Content" ObjectID="_1815318751" r:id="rId72"/>
              </w:object>
            </w:r>
          </w:p>
        </w:tc>
        <w:tc>
          <w:tcPr>
            <w:tcW w:w="7823" w:type="dxa"/>
            <w:shd w:val="clear" w:color="auto" w:fill="auto"/>
            <w:vAlign w:val="center"/>
          </w:tcPr>
          <w:p w14:paraId="7350008E" w14:textId="77777777" w:rsidR="00223B70" w:rsidRPr="00C715C5" w:rsidRDefault="00223B70" w:rsidP="00F62333">
            <w:pPr>
              <w:rPr>
                <w:rtl/>
              </w:rPr>
            </w:pPr>
            <w:r w:rsidRPr="00C715C5">
              <w:rPr>
                <w:rFonts w:hint="cs"/>
                <w:rtl/>
              </w:rPr>
              <w:t xml:space="preserve">متغیرهای استفاده شده در محاسبه ی تابع هدف اول </w:t>
            </w:r>
            <w:r w:rsidRPr="006B4349">
              <w:rPr>
                <w:rFonts w:cs="Times New Roman" w:hint="cs"/>
                <w:rtl/>
              </w:rPr>
              <w:t>–</w:t>
            </w:r>
            <w:r w:rsidRPr="00C715C5">
              <w:rPr>
                <w:rFonts w:hint="cs"/>
                <w:rtl/>
              </w:rPr>
              <w:t xml:space="preserve"> بالانس کاری جراحان و اتاق های عمل</w:t>
            </w:r>
          </w:p>
        </w:tc>
      </w:tr>
      <w:tr w:rsidR="00223B70" w:rsidRPr="00C715C5" w14:paraId="4122BBBA" w14:textId="77777777" w:rsidTr="00223B70">
        <w:tc>
          <w:tcPr>
            <w:tcW w:w="1532" w:type="dxa"/>
            <w:shd w:val="clear" w:color="auto" w:fill="auto"/>
            <w:vAlign w:val="center"/>
          </w:tcPr>
          <w:p w14:paraId="23BA2795" w14:textId="77777777" w:rsidR="00223B70" w:rsidRPr="00C715C5" w:rsidRDefault="00223B70" w:rsidP="00F62333">
            <w:pPr>
              <w:rPr>
                <w:rtl/>
              </w:rPr>
            </w:pPr>
            <w:r w:rsidRPr="00C715C5">
              <w:object w:dxaOrig="220" w:dyaOrig="360" w14:anchorId="691946B2">
                <v:shape id="_x0000_i1049" type="#_x0000_t75" style="width:11.5pt;height:19pt" o:ole="">
                  <v:imagedata r:id="rId73" o:title=""/>
                </v:shape>
                <o:OLEObject Type="Embed" ProgID="Equation.DSMT4" ShapeID="_x0000_i1049" DrawAspect="Content" ObjectID="_1815318752" r:id="rId74"/>
              </w:object>
            </w:r>
          </w:p>
        </w:tc>
        <w:tc>
          <w:tcPr>
            <w:tcW w:w="7823" w:type="dxa"/>
            <w:shd w:val="clear" w:color="auto" w:fill="auto"/>
            <w:vAlign w:val="center"/>
          </w:tcPr>
          <w:p w14:paraId="378D41D1" w14:textId="77777777" w:rsidR="00223B70" w:rsidRPr="00C715C5" w:rsidRDefault="00223B70" w:rsidP="006B4349">
            <w:pPr>
              <w:rPr>
                <w:rtl/>
              </w:rPr>
            </w:pPr>
            <w:r w:rsidRPr="00C715C5">
              <w:rPr>
                <w:rFonts w:hint="cs"/>
                <w:rtl/>
              </w:rPr>
              <w:t>مدت زمان کاری جراح</w:t>
            </w:r>
          </w:p>
        </w:tc>
      </w:tr>
      <w:tr w:rsidR="00223B70" w:rsidRPr="00C715C5" w14:paraId="3461C439" w14:textId="77777777" w:rsidTr="00223B70">
        <w:tc>
          <w:tcPr>
            <w:tcW w:w="1532" w:type="dxa"/>
            <w:shd w:val="clear" w:color="auto" w:fill="auto"/>
            <w:vAlign w:val="center"/>
          </w:tcPr>
          <w:p w14:paraId="6C88AF60" w14:textId="77777777" w:rsidR="00223B70" w:rsidRPr="00C715C5" w:rsidRDefault="00223B70" w:rsidP="006B4349">
            <w:pPr>
              <w:rPr>
                <w:rtl/>
              </w:rPr>
            </w:pPr>
            <w:r w:rsidRPr="00C715C5">
              <w:object w:dxaOrig="639" w:dyaOrig="380" w14:anchorId="09BA036B">
                <v:shape id="_x0000_i1050" type="#_x0000_t75" style="width:33pt;height:19pt" o:ole="">
                  <v:imagedata r:id="rId75" o:title=""/>
                </v:shape>
                <o:OLEObject Type="Embed" ProgID="Equation.DSMT4" ShapeID="_x0000_i1050" DrawAspect="Content" ObjectID="_1815318753" r:id="rId76"/>
              </w:object>
            </w:r>
            <w:r w:rsidRPr="00C715C5">
              <w:rPr>
                <w:rFonts w:hint="cs"/>
                <w:rtl/>
              </w:rPr>
              <w:t>،</w:t>
            </w:r>
            <w:r w:rsidRPr="00C715C5">
              <w:object w:dxaOrig="780" w:dyaOrig="380" w14:anchorId="4021D0CD">
                <v:shape id="_x0000_i1051" type="#_x0000_t75" style="width:38.5pt;height:19pt" o:ole="">
                  <v:imagedata r:id="rId77" o:title=""/>
                </v:shape>
                <o:OLEObject Type="Embed" ProgID="Equation.DSMT4" ShapeID="_x0000_i1051" DrawAspect="Content" ObjectID="_1815318754" r:id="rId78"/>
              </w:object>
            </w:r>
          </w:p>
        </w:tc>
        <w:tc>
          <w:tcPr>
            <w:tcW w:w="7823" w:type="dxa"/>
            <w:shd w:val="clear" w:color="auto" w:fill="auto"/>
            <w:vAlign w:val="center"/>
          </w:tcPr>
          <w:p w14:paraId="52BCE9CA" w14:textId="77777777" w:rsidR="00223B70" w:rsidRPr="00C715C5" w:rsidRDefault="00223B70" w:rsidP="006B4349">
            <w:pPr>
              <w:rPr>
                <w:rtl/>
              </w:rPr>
            </w:pPr>
            <w:r w:rsidRPr="00C715C5">
              <w:rPr>
                <w:rFonts w:hint="cs"/>
                <w:rtl/>
              </w:rPr>
              <w:t>متغیرهای استفاده شده در خطی سازی مدل ریاضی مسأله</w:t>
            </w:r>
          </w:p>
        </w:tc>
      </w:tr>
    </w:tbl>
    <w:p w14:paraId="25B19061" w14:textId="77777777" w:rsidR="00CB6D6B" w:rsidRDefault="00CB6D6B" w:rsidP="009D16A0">
      <w:pPr>
        <w:pStyle w:val="aa"/>
        <w:bidi w:val="0"/>
      </w:pPr>
    </w:p>
    <w:p w14:paraId="27FCB2A1" w14:textId="77777777" w:rsidR="00223B70" w:rsidRPr="00C715C5" w:rsidRDefault="00223B70" w:rsidP="000C60C6">
      <w:pPr>
        <w:pStyle w:val="aa"/>
        <w:numPr>
          <w:ilvl w:val="0"/>
          <w:numId w:val="24"/>
        </w:numPr>
        <w:rPr>
          <w:rtl/>
        </w:rPr>
      </w:pPr>
      <w:r w:rsidRPr="00C715C5">
        <w:rPr>
          <w:rFonts w:hint="cs"/>
          <w:rtl/>
        </w:rPr>
        <w:t>روش تحقيق ميداني</w:t>
      </w:r>
    </w:p>
    <w:p w14:paraId="245D98B7" w14:textId="77777777" w:rsidR="00223B70" w:rsidRPr="00C715C5" w:rsidRDefault="003974E9" w:rsidP="006E4562">
      <w:pPr>
        <w:pStyle w:val="English"/>
        <w:bidi/>
        <w:rPr>
          <w:rtl/>
        </w:rPr>
      </w:pPr>
      <w:r>
        <w:rPr>
          <w:rFonts w:hint="cs"/>
          <w:rtl/>
        </w:rPr>
        <w:t>چگونگي دستيابي به داده</w:t>
      </w:r>
      <w:r>
        <w:rPr>
          <w:rtl/>
        </w:rPr>
        <w:softHyphen/>
      </w:r>
      <w:r w:rsidR="00223B70" w:rsidRPr="00C715C5">
        <w:rPr>
          <w:rFonts w:hint="cs"/>
          <w:rtl/>
        </w:rPr>
        <w:t xml:space="preserve">ها در </w:t>
      </w:r>
      <w:r>
        <w:rPr>
          <w:rFonts w:hint="cs"/>
          <w:rtl/>
        </w:rPr>
        <w:t>ميدان عمل و نحوه برداشت از پاسخ</w:t>
      </w:r>
      <w:r>
        <w:rPr>
          <w:rtl/>
        </w:rPr>
        <w:softHyphen/>
      </w:r>
      <w:r w:rsidR="00223B70" w:rsidRPr="00C715C5">
        <w:rPr>
          <w:rFonts w:hint="cs"/>
          <w:rtl/>
        </w:rPr>
        <w:t>هاي دريافتي.</w:t>
      </w:r>
    </w:p>
    <w:p w14:paraId="35B8703C" w14:textId="77777777" w:rsidR="00FB43A0" w:rsidRDefault="00FB43A0" w:rsidP="009A101C">
      <w:pPr>
        <w:pStyle w:val="aa"/>
        <w:ind w:firstLine="0"/>
        <w:rPr>
          <w:rtl/>
        </w:rPr>
        <w:sectPr w:rsidR="00FB43A0" w:rsidSect="0065640B">
          <w:headerReference w:type="default" r:id="rId79"/>
          <w:footnotePr>
            <w:numRestart w:val="eachSect"/>
          </w:footnotePr>
          <w:pgSz w:w="11906" w:h="16838" w:code="9"/>
          <w:pgMar w:top="1701" w:right="1758" w:bottom="1304" w:left="1009" w:header="720" w:footer="720" w:gutter="0"/>
          <w:cols w:space="708"/>
          <w:bidi/>
          <w:rtlGutter/>
          <w:docGrid w:linePitch="360"/>
        </w:sectPr>
      </w:pPr>
    </w:p>
    <w:p w14:paraId="7FB679C5" w14:textId="77777777" w:rsidR="009C61A1" w:rsidRDefault="003D4B51" w:rsidP="00E53669">
      <w:pPr>
        <w:pStyle w:val="Heading1"/>
        <w:rPr>
          <w:rtl/>
        </w:rPr>
      </w:pPr>
      <w:bookmarkStart w:id="27" w:name="_Toc416252046"/>
      <w:r>
        <w:rPr>
          <w:rFonts w:hint="cs"/>
          <w:rtl/>
        </w:rPr>
        <w:lastRenderedPageBreak/>
        <w:t>فصل چهارم</w:t>
      </w:r>
      <w:bookmarkEnd w:id="27"/>
    </w:p>
    <w:p w14:paraId="166A81D1" w14:textId="77777777" w:rsidR="003D4B51" w:rsidRPr="003D4B51" w:rsidRDefault="003D4B51" w:rsidP="003D4B51">
      <w:pPr>
        <w:pStyle w:val="aff9"/>
        <w:rPr>
          <w:rtl/>
        </w:rPr>
      </w:pPr>
      <w:r>
        <w:rPr>
          <w:rFonts w:hint="cs"/>
          <w:rtl/>
        </w:rPr>
        <w:t>نتایج و بحث</w:t>
      </w:r>
    </w:p>
    <w:p w14:paraId="0F02DD29" w14:textId="77777777" w:rsidR="00283142" w:rsidRDefault="00C31600" w:rsidP="00283142">
      <w:pPr>
        <w:pStyle w:val="Heading2"/>
        <w:rPr>
          <w:rtl/>
        </w:rPr>
      </w:pPr>
      <w:bookmarkStart w:id="28" w:name="_Toc416252047"/>
      <w:r>
        <w:rPr>
          <w:rFonts w:hint="cs"/>
          <w:rtl/>
        </w:rPr>
        <w:lastRenderedPageBreak/>
        <w:t>مقدمه</w:t>
      </w:r>
      <w:bookmarkEnd w:id="28"/>
    </w:p>
    <w:p w14:paraId="7BEB2424" w14:textId="77777777" w:rsidR="00C31600" w:rsidRPr="00C31600" w:rsidRDefault="00C31600" w:rsidP="003D4B51">
      <w:pPr>
        <w:pStyle w:val="English"/>
        <w:bidi/>
        <w:rPr>
          <w:rtl/>
        </w:rPr>
      </w:pPr>
      <w:r w:rsidRPr="00C715C5">
        <w:rPr>
          <w:rFonts w:hint="cs"/>
          <w:rtl/>
        </w:rPr>
        <w:t>ا</w:t>
      </w:r>
      <w:r w:rsidRPr="00C715C5">
        <w:rPr>
          <w:rtl/>
        </w:rPr>
        <w:t xml:space="preserve">رائه‌ي داده‌ها، نتايج و تحليل و تفسير </w:t>
      </w:r>
      <w:r w:rsidRPr="00C715C5">
        <w:rPr>
          <w:rFonts w:hint="cs"/>
          <w:rtl/>
        </w:rPr>
        <w:t xml:space="preserve">اولیه </w:t>
      </w:r>
      <w:r w:rsidRPr="00C715C5">
        <w:rPr>
          <w:rtl/>
        </w:rPr>
        <w:t>آن</w:t>
      </w:r>
      <w:r w:rsidR="005A7321">
        <w:rPr>
          <w:rtl/>
        </w:rPr>
        <w:softHyphen/>
      </w:r>
      <w:r w:rsidRPr="00C715C5">
        <w:rPr>
          <w:rtl/>
        </w:rPr>
        <w:t xml:space="preserve">ها در </w:t>
      </w:r>
      <w:r w:rsidRPr="00C715C5">
        <w:rPr>
          <w:rFonts w:hint="cs"/>
          <w:rtl/>
        </w:rPr>
        <w:t>این فصل</w:t>
      </w:r>
      <w:r w:rsidRPr="00C715C5">
        <w:rPr>
          <w:rtl/>
        </w:rPr>
        <w:t xml:space="preserve"> ارائه مي</w:t>
      </w:r>
      <w:r w:rsidRPr="00C715C5">
        <w:rPr>
          <w:rFonts w:hint="cs"/>
          <w:rtl/>
        </w:rPr>
        <w:t>‌</w:t>
      </w:r>
      <w:r w:rsidRPr="00C715C5">
        <w:rPr>
          <w:rtl/>
        </w:rPr>
        <w:t>شود.</w:t>
      </w:r>
      <w:r w:rsidRPr="00C715C5">
        <w:rPr>
          <w:rFonts w:hint="cs"/>
          <w:rtl/>
        </w:rPr>
        <w:t xml:space="preserve"> </w:t>
      </w:r>
      <w:r w:rsidRPr="00C715C5">
        <w:rPr>
          <w:rtl/>
        </w:rPr>
        <w:t>در ارائه‌ي نتايج با توجه به راهنماي كلي نگارش فصل ها، تا حد امكان تركيبي از نمودار و جدول استفاده شود.</w:t>
      </w:r>
      <w:r w:rsidRPr="00C715C5">
        <w:rPr>
          <w:rFonts w:hint="cs"/>
          <w:rtl/>
        </w:rPr>
        <w:t xml:space="preserve"> </w:t>
      </w:r>
      <w:r w:rsidRPr="00C715C5">
        <w:rPr>
          <w:rtl/>
        </w:rPr>
        <w:t>با توجه به حجم و ماهيت تحقيق و با صلاحديد استاد راهنما، اين فصل مي‌تواند تحت عنواني ديگر بيايد.</w:t>
      </w:r>
      <w:r w:rsidRPr="00C715C5">
        <w:rPr>
          <w:rFonts w:hint="cs"/>
          <w:rtl/>
        </w:rPr>
        <w:t xml:space="preserve"> </w:t>
      </w:r>
      <w:r w:rsidRPr="00C715C5">
        <w:rPr>
          <w:rtl/>
        </w:rPr>
        <w:t>در صورتي که حجم داده‌ها زياد باشد، بهتر است به صورت نمودار يا در قالب ضميمه ارائه نشده و فقط نمونه‌ها در متن آورده شود.</w:t>
      </w:r>
      <w:r w:rsidRPr="00C715C5">
        <w:rPr>
          <w:rFonts w:hint="cs"/>
          <w:rtl/>
        </w:rPr>
        <w:t xml:space="preserve"> </w:t>
      </w:r>
      <w:r w:rsidRPr="00C715C5">
        <w:rPr>
          <w:rtl/>
        </w:rPr>
        <w:t xml:space="preserve">اين فصل </w:t>
      </w:r>
      <w:r w:rsidRPr="00C715C5">
        <w:rPr>
          <w:rFonts w:hint="cs"/>
          <w:rtl/>
        </w:rPr>
        <w:t>ب</w:t>
      </w:r>
      <w:r w:rsidRPr="00C715C5">
        <w:rPr>
          <w:rtl/>
        </w:rPr>
        <w:t xml:space="preserve">ايد به </w:t>
      </w:r>
      <w:r w:rsidRPr="00C715C5">
        <w:rPr>
          <w:rFonts w:hint="cs"/>
          <w:rtl/>
        </w:rPr>
        <w:t xml:space="preserve">سوالات تحقیق عطف به یافته های محقق پاسخ داده شود. اگر تحقیق دارای آزمون فرض باشد، پذیرش یا عدم پذیرش فرضیه ها در این فصل گزارش می شود. </w:t>
      </w:r>
      <w:r w:rsidRPr="00C715C5">
        <w:rPr>
          <w:rtl/>
        </w:rPr>
        <w:t>اين فصل حدود 40 صفحه است.</w:t>
      </w:r>
    </w:p>
    <w:p w14:paraId="06D66667" w14:textId="77777777" w:rsidR="00B33FFB" w:rsidRDefault="00C31600" w:rsidP="00C31600">
      <w:pPr>
        <w:pStyle w:val="Heading2"/>
        <w:rPr>
          <w:rtl/>
        </w:rPr>
      </w:pPr>
      <w:bookmarkStart w:id="29" w:name="_Toc416252048"/>
      <w:r>
        <w:rPr>
          <w:rFonts w:hint="cs"/>
          <w:rtl/>
        </w:rPr>
        <w:t>محتوا</w:t>
      </w:r>
      <w:bookmarkEnd w:id="29"/>
    </w:p>
    <w:p w14:paraId="6A23317E" w14:textId="77777777" w:rsidR="00C31600" w:rsidRPr="00C715C5" w:rsidRDefault="00C31600" w:rsidP="003D4B51">
      <w:pPr>
        <w:pStyle w:val="English"/>
        <w:bidi/>
        <w:rPr>
          <w:rtl/>
        </w:rPr>
      </w:pPr>
      <w:r w:rsidRPr="00C715C5">
        <w:rPr>
          <w:rFonts w:hint="cs"/>
          <w:rtl/>
        </w:rPr>
        <w:t>در این بخش به سوالات تحقیق براساس داده ها و یافته های محقق، پاسخ داده می شود.</w:t>
      </w:r>
      <w:r w:rsidR="005A7321">
        <w:rPr>
          <w:rFonts w:hint="cs"/>
          <w:rtl/>
        </w:rPr>
        <w:t xml:space="preserve"> </w:t>
      </w:r>
      <w:r w:rsidRPr="00C715C5">
        <w:rPr>
          <w:rFonts w:hint="cs"/>
          <w:rtl/>
        </w:rPr>
        <w:t xml:space="preserve">داده ها با فرمت مناسبی ارائه می شوند. مدل (ها) اجرا شده و نتیجه آن مشخص می شود. </w:t>
      </w:r>
    </w:p>
    <w:p w14:paraId="632E91D4" w14:textId="77777777" w:rsidR="00F402A4" w:rsidRDefault="00C31600" w:rsidP="00F402A4">
      <w:pPr>
        <w:pStyle w:val="Heading3"/>
        <w:rPr>
          <w:rtl/>
        </w:rPr>
      </w:pPr>
      <w:bookmarkStart w:id="30" w:name="_Toc416252049"/>
      <w:r>
        <w:rPr>
          <w:rFonts w:hint="cs"/>
          <w:rtl/>
        </w:rPr>
        <w:t>اعتبارسنجی</w:t>
      </w:r>
      <w:bookmarkEnd w:id="30"/>
    </w:p>
    <w:p w14:paraId="0C9D50CE" w14:textId="77777777" w:rsidR="00C31600" w:rsidRPr="00C715C5" w:rsidRDefault="00C31600" w:rsidP="003D4B51">
      <w:pPr>
        <w:pStyle w:val="English"/>
        <w:bidi/>
        <w:rPr>
          <w:rtl/>
        </w:rPr>
      </w:pPr>
      <w:r w:rsidRPr="00C715C5">
        <w:rPr>
          <w:rtl/>
        </w:rPr>
        <w:t>‌</w:t>
      </w:r>
      <w:r w:rsidRPr="00C715C5">
        <w:rPr>
          <w:rFonts w:hint="cs"/>
          <w:rtl/>
        </w:rPr>
        <w:t>از طریق مقایسه نتایج با نتایج کارهای دیگران، استفاده از روش</w:t>
      </w:r>
      <w:r w:rsidR="005A7321">
        <w:rPr>
          <w:rtl/>
        </w:rPr>
        <w:softHyphen/>
      </w:r>
      <w:r w:rsidRPr="00C715C5">
        <w:rPr>
          <w:rFonts w:hint="cs"/>
          <w:rtl/>
        </w:rPr>
        <w:t>های تحلیل پایائی</w:t>
      </w:r>
      <w:r>
        <w:rPr>
          <w:rStyle w:val="FootnoteReference"/>
          <w:rtl/>
        </w:rPr>
        <w:footnoteReference w:id="6"/>
      </w:r>
      <w:r>
        <w:rPr>
          <w:rFonts w:hint="cs"/>
          <w:rtl/>
        </w:rPr>
        <w:t xml:space="preserve"> </w:t>
      </w:r>
      <w:r w:rsidRPr="00C715C5">
        <w:rPr>
          <w:rFonts w:hint="cs"/>
          <w:rtl/>
        </w:rPr>
        <w:t>و اعتبار</w:t>
      </w:r>
      <w:r>
        <w:rPr>
          <w:rStyle w:val="FootnoteReference"/>
          <w:rtl/>
        </w:rPr>
        <w:footnoteReference w:id="7"/>
      </w:r>
      <w:r w:rsidRPr="00C715C5">
        <w:rPr>
          <w:rFonts w:hint="cs"/>
          <w:rtl/>
        </w:rPr>
        <w:t>، نظرگیری از خبرگان</w:t>
      </w:r>
      <w:r>
        <w:rPr>
          <w:rStyle w:val="FootnoteReference"/>
          <w:rtl/>
        </w:rPr>
        <w:footnoteReference w:id="8"/>
      </w:r>
      <w:r w:rsidR="00B60598">
        <w:rPr>
          <w:rFonts w:hint="cs"/>
          <w:rtl/>
        </w:rPr>
        <w:t xml:space="preserve"> </w:t>
      </w:r>
      <w:r w:rsidRPr="00C715C5">
        <w:rPr>
          <w:rFonts w:hint="cs"/>
          <w:rtl/>
        </w:rPr>
        <w:t>انجام می</w:t>
      </w:r>
      <w:r w:rsidR="00B60598">
        <w:rPr>
          <w:rtl/>
        </w:rPr>
        <w:softHyphen/>
      </w:r>
      <w:r w:rsidRPr="00C715C5">
        <w:rPr>
          <w:rFonts w:hint="cs"/>
          <w:rtl/>
        </w:rPr>
        <w:t>شود.</w:t>
      </w:r>
    </w:p>
    <w:p w14:paraId="0A3199B3" w14:textId="77777777" w:rsidR="00824C58" w:rsidRDefault="00824C58" w:rsidP="001E2E95">
      <w:pPr>
        <w:pStyle w:val="aa"/>
        <w:rPr>
          <w:rtl/>
        </w:rPr>
      </w:pPr>
    </w:p>
    <w:p w14:paraId="2BE2179C" w14:textId="77777777" w:rsidR="007D3212" w:rsidRPr="007D3212" w:rsidRDefault="007D3212" w:rsidP="007D3212">
      <w:pPr>
        <w:pStyle w:val="aa"/>
        <w:rPr>
          <w:rtl/>
        </w:rPr>
        <w:sectPr w:rsidR="007D3212" w:rsidRPr="007D3212" w:rsidSect="0065640B">
          <w:headerReference w:type="default" r:id="rId80"/>
          <w:footnotePr>
            <w:numRestart w:val="eachSect"/>
          </w:footnotePr>
          <w:pgSz w:w="11906" w:h="16838" w:code="9"/>
          <w:pgMar w:top="1701" w:right="1758" w:bottom="1304" w:left="1009" w:header="720" w:footer="720" w:gutter="0"/>
          <w:cols w:space="708"/>
          <w:bidi/>
          <w:rtlGutter/>
          <w:docGrid w:linePitch="360"/>
        </w:sectPr>
      </w:pPr>
    </w:p>
    <w:p w14:paraId="1BB07C43" w14:textId="77777777" w:rsidR="00155E7B" w:rsidRDefault="003D4B51" w:rsidP="00155E7B">
      <w:pPr>
        <w:pStyle w:val="Heading1"/>
        <w:rPr>
          <w:rtl/>
        </w:rPr>
      </w:pPr>
      <w:bookmarkStart w:id="31" w:name="_Toc416252050"/>
      <w:r>
        <w:rPr>
          <w:rFonts w:hint="cs"/>
          <w:rtl/>
        </w:rPr>
        <w:lastRenderedPageBreak/>
        <w:t>فصل پنجم</w:t>
      </w:r>
      <w:bookmarkEnd w:id="31"/>
    </w:p>
    <w:p w14:paraId="5C9BDFD8" w14:textId="77777777" w:rsidR="003D4B51" w:rsidRDefault="005A7321" w:rsidP="003D4B51">
      <w:pPr>
        <w:pStyle w:val="aff9"/>
        <w:rPr>
          <w:rtl/>
        </w:rPr>
      </w:pPr>
      <w:r>
        <w:rPr>
          <w:rFonts w:hint="cs"/>
          <w:rtl/>
        </w:rPr>
        <w:t>نتیجه</w:t>
      </w:r>
      <w:r>
        <w:rPr>
          <w:rtl/>
        </w:rPr>
        <w:softHyphen/>
      </w:r>
      <w:r w:rsidR="003D4B51">
        <w:rPr>
          <w:rFonts w:hint="cs"/>
          <w:rtl/>
        </w:rPr>
        <w:t>گیری و پیشنهادات</w:t>
      </w:r>
    </w:p>
    <w:p w14:paraId="62E74293" w14:textId="77777777" w:rsidR="003D4B51" w:rsidRPr="003D4B51" w:rsidRDefault="003D4B51" w:rsidP="003D4B51">
      <w:pPr>
        <w:pStyle w:val="aff9"/>
        <w:rPr>
          <w:rtl/>
        </w:rPr>
      </w:pPr>
    </w:p>
    <w:p w14:paraId="5CF1EAD3" w14:textId="77777777" w:rsidR="00AD12BD" w:rsidRPr="00AD12BD" w:rsidRDefault="00AD12BD" w:rsidP="00AD12BD">
      <w:pPr>
        <w:pStyle w:val="Heading2"/>
        <w:rPr>
          <w:rtl/>
        </w:rPr>
      </w:pPr>
      <w:bookmarkStart w:id="32" w:name="_Toc416252051"/>
      <w:r>
        <w:rPr>
          <w:rFonts w:hint="cs"/>
          <w:rtl/>
        </w:rPr>
        <w:lastRenderedPageBreak/>
        <w:t>مقدمه</w:t>
      </w:r>
      <w:bookmarkEnd w:id="32"/>
    </w:p>
    <w:p w14:paraId="47CA904C" w14:textId="77777777" w:rsidR="00AD12BD" w:rsidRPr="00C715C5" w:rsidRDefault="00AD12BD" w:rsidP="006E4562">
      <w:pPr>
        <w:pStyle w:val="English"/>
        <w:bidi/>
        <w:rPr>
          <w:rtl/>
        </w:rPr>
      </w:pPr>
      <w:r w:rsidRPr="00C715C5">
        <w:rPr>
          <w:rFonts w:hint="cs"/>
          <w:rtl/>
        </w:rPr>
        <w:t>تاکنون شما در پایان‌نامه‌ای که مشغول نوشتن آن هستید، پاسخ چهار سؤال را داده</w:t>
      </w:r>
      <w:r w:rsidRPr="00C715C5">
        <w:rPr>
          <w:rFonts w:hint="cs"/>
          <w:rtl/>
        </w:rPr>
        <w:softHyphen/>
        <w:t>اید:</w:t>
      </w:r>
    </w:p>
    <w:p w14:paraId="410E7FD0" w14:textId="77777777" w:rsidR="00AD12BD" w:rsidRPr="00122134" w:rsidRDefault="00AD12BD" w:rsidP="006E4562">
      <w:pPr>
        <w:pStyle w:val="English"/>
        <w:bidi/>
      </w:pPr>
      <w:r w:rsidRPr="00122134">
        <w:rPr>
          <w:rFonts w:hint="cs"/>
          <w:rtl/>
        </w:rPr>
        <w:t>چرا تحقیق را انجام دادید؟ (مقدمه)</w:t>
      </w:r>
    </w:p>
    <w:p w14:paraId="644A1DFC" w14:textId="77777777" w:rsidR="00AD12BD" w:rsidRPr="00122134" w:rsidRDefault="00AD12BD" w:rsidP="006E4562">
      <w:pPr>
        <w:pStyle w:val="English"/>
        <w:bidi/>
        <w:rPr>
          <w:rtl/>
        </w:rPr>
      </w:pPr>
      <w:r w:rsidRPr="00122134">
        <w:rPr>
          <w:rFonts w:hint="cs"/>
          <w:rtl/>
        </w:rPr>
        <w:t>دیگران در این زمینه‌ چه کارهایی کرده‌اند و تمایز کار شما با آنها؟ (مرور ادبیات)</w:t>
      </w:r>
    </w:p>
    <w:p w14:paraId="0A6D3B12" w14:textId="77777777" w:rsidR="00AD12BD" w:rsidRPr="00122134" w:rsidRDefault="00AD12BD" w:rsidP="006E4562">
      <w:pPr>
        <w:pStyle w:val="English"/>
        <w:bidi/>
        <w:rPr>
          <w:rtl/>
        </w:rPr>
      </w:pPr>
      <w:r w:rsidRPr="00122134">
        <w:rPr>
          <w:rFonts w:hint="cs"/>
          <w:rtl/>
        </w:rPr>
        <w:t>چگونه تحقیق را انجام دادید؟ (روش</w:t>
      </w:r>
      <w:r w:rsidRPr="00122134">
        <w:rPr>
          <w:rtl/>
        </w:rPr>
        <w:softHyphen/>
      </w:r>
      <w:r w:rsidRPr="00122134">
        <w:rPr>
          <w:rFonts w:hint="cs"/>
          <w:rtl/>
        </w:rPr>
        <w:t>ها)</w:t>
      </w:r>
    </w:p>
    <w:p w14:paraId="1B7FD1F2" w14:textId="77777777" w:rsidR="00AD12BD" w:rsidRPr="00122134" w:rsidRDefault="00AD12BD" w:rsidP="006E4562">
      <w:pPr>
        <w:pStyle w:val="English"/>
        <w:bidi/>
        <w:rPr>
          <w:rtl/>
        </w:rPr>
      </w:pPr>
      <w:r w:rsidRPr="00122134">
        <w:rPr>
          <w:rFonts w:hint="cs"/>
          <w:rtl/>
        </w:rPr>
        <w:t>چه از تحقیق به دست آوردید؟ (یافته</w:t>
      </w:r>
      <w:r w:rsidRPr="00122134">
        <w:rPr>
          <w:rFonts w:hint="cs"/>
          <w:rtl/>
        </w:rPr>
        <w:softHyphen/>
        <w:t>ها)</w:t>
      </w:r>
    </w:p>
    <w:p w14:paraId="11A5F16E" w14:textId="77777777" w:rsidR="00AD12BD" w:rsidRPr="00C715C5" w:rsidRDefault="00AD12BD" w:rsidP="006E4562">
      <w:pPr>
        <w:pStyle w:val="English"/>
        <w:bidi/>
        <w:rPr>
          <w:rtl/>
        </w:rPr>
      </w:pPr>
      <w:r w:rsidRPr="00C715C5">
        <w:rPr>
          <w:rFonts w:hint="cs"/>
          <w:rtl/>
        </w:rPr>
        <w:t>حال زمان آن فرا رسیده که با توجه به تمامی مطالب ذکر شده، در نهایت به سؤال آخر پاسخ دهید:</w:t>
      </w:r>
    </w:p>
    <w:p w14:paraId="262BCB80" w14:textId="77777777" w:rsidR="00AD12BD" w:rsidRPr="00122134" w:rsidRDefault="00AD12BD" w:rsidP="006E4562">
      <w:pPr>
        <w:pStyle w:val="English"/>
        <w:bidi/>
        <w:rPr>
          <w:rtl/>
        </w:rPr>
      </w:pPr>
      <w:r w:rsidRPr="00122134">
        <w:rPr>
          <w:rFonts w:hint="cs"/>
          <w:rtl/>
        </w:rPr>
        <w:t>چه برداشتی از یافته</w:t>
      </w:r>
      <w:r w:rsidRPr="00122134">
        <w:rPr>
          <w:rFonts w:hint="cs"/>
          <w:rtl/>
        </w:rPr>
        <w:softHyphen/>
        <w:t>های تحقیق کردید؟ (نتیجه‌گیری)</w:t>
      </w:r>
    </w:p>
    <w:p w14:paraId="792AAC5D" w14:textId="77777777" w:rsidR="00AD12BD" w:rsidRPr="00C715C5" w:rsidRDefault="00AD12BD" w:rsidP="006E4562">
      <w:pPr>
        <w:pStyle w:val="English"/>
        <w:bidi/>
        <w:rPr>
          <w:rtl/>
        </w:rPr>
      </w:pPr>
      <w:r w:rsidRPr="00C715C5">
        <w:rPr>
          <w:rFonts w:hint="cs"/>
          <w:rtl/>
        </w:rPr>
        <w:t>در واقع در این بخش، هدف پاسخ به این سؤال است که چه برداشتی از یافته‌ها کردید و این یافته‌ها چه فایده‌ای دارند؟</w:t>
      </w:r>
    </w:p>
    <w:p w14:paraId="752354D5" w14:textId="77777777" w:rsidR="00AD12BD" w:rsidRPr="00C715C5" w:rsidRDefault="00AD12BD" w:rsidP="006E4562">
      <w:pPr>
        <w:pStyle w:val="English"/>
        <w:bidi/>
      </w:pPr>
      <w:r w:rsidRPr="00122134">
        <w:rPr>
          <w:rFonts w:hint="cs"/>
          <w:rtl/>
        </w:rPr>
        <w:t>نتیجه</w:t>
      </w:r>
      <w:r w:rsidRPr="00122134">
        <w:rPr>
          <w:rFonts w:hint="eastAsia"/>
          <w:rtl/>
        </w:rPr>
        <w:t>‌</w:t>
      </w:r>
      <w:r w:rsidRPr="00122134">
        <w:rPr>
          <w:rFonts w:hint="cs"/>
          <w:rtl/>
        </w:rPr>
        <w:t xml:space="preserve">گیری مختصری بنویسید. </w:t>
      </w:r>
      <w:r w:rsidRPr="00C715C5">
        <w:rPr>
          <w:rFonts w:hint="cs"/>
          <w:rtl/>
        </w:rPr>
        <w:t>ا</w:t>
      </w:r>
      <w:r w:rsidRPr="00C715C5">
        <w:rPr>
          <w:rtl/>
        </w:rPr>
        <w:t xml:space="preserve">رائه‌ي داده‌ها، نتايج و </w:t>
      </w:r>
      <w:r w:rsidRPr="00C715C5">
        <w:rPr>
          <w:rFonts w:hint="cs"/>
          <w:rtl/>
        </w:rPr>
        <w:t>یافته‌ها</w:t>
      </w:r>
      <w:r w:rsidRPr="00C715C5">
        <w:rPr>
          <w:rtl/>
        </w:rPr>
        <w:t xml:space="preserve"> در فصل چهارم ارائه مي</w:t>
      </w:r>
      <w:r w:rsidRPr="00C715C5">
        <w:rPr>
          <w:rFonts w:hint="cs"/>
          <w:rtl/>
        </w:rPr>
        <w:t>‌</w:t>
      </w:r>
      <w:r w:rsidRPr="00C715C5">
        <w:rPr>
          <w:rtl/>
        </w:rPr>
        <w:t>شود.</w:t>
      </w:r>
      <w:r w:rsidRPr="00C715C5">
        <w:rPr>
          <w:rFonts w:hint="cs"/>
          <w:rtl/>
        </w:rPr>
        <w:t xml:space="preserve"> در این فصل </w:t>
      </w:r>
      <w:r w:rsidRPr="00C715C5">
        <w:rPr>
          <w:rtl/>
        </w:rPr>
        <w:t>تفاوت، تضاد يا تطابق بين نتايج تحقيق با نتايج ديگر محققان بايد ذكر شود.</w:t>
      </w:r>
      <w:r w:rsidRPr="00C715C5">
        <w:rPr>
          <w:rFonts w:hint="cs"/>
          <w:rtl/>
        </w:rPr>
        <w:t xml:space="preserve"> </w:t>
      </w:r>
      <w:r w:rsidRPr="00C715C5">
        <w:rPr>
          <w:rtl/>
        </w:rPr>
        <w:t>تفسير و تحليل نتايج نبايد بر اساس حدس و گمان باشد، بلكه بايد برمبناي نتايج عملي استخراج‌شده از تحقيق و يا استناد به تحقيقات ديگران باشد.</w:t>
      </w:r>
      <w:r w:rsidRPr="00C715C5">
        <w:rPr>
          <w:rFonts w:hint="cs"/>
          <w:rtl/>
        </w:rPr>
        <w:t xml:space="preserve"> </w:t>
      </w:r>
      <w:r w:rsidRPr="00C715C5">
        <w:rPr>
          <w:rtl/>
        </w:rPr>
        <w:t>با توجه به حجم و ماهيت تحقيق و با صلاحديد استاد راهنما، اين فصل مي‌تواند تحت عنواني ديگر بيايد يا به دو فصل جداگانه با عناوين مناسب، تفكيك شود.</w:t>
      </w:r>
      <w:r w:rsidRPr="00C715C5">
        <w:rPr>
          <w:rFonts w:hint="cs"/>
          <w:rtl/>
        </w:rPr>
        <w:t xml:space="preserve"> </w:t>
      </w:r>
      <w:r w:rsidRPr="00C715C5">
        <w:rPr>
          <w:rtl/>
        </w:rPr>
        <w:t>اين فصل فقط بايد به جمع‌بندي دست‌آوردهاي فصل‌هاي چهارم و پنجم محدود و از ذكر موارد جديد در آن خودداري شود. در عنوان اين فصل، به جاي کلمه‌ي «تفسير» مي‌توان از واژگان «بحث» و «تحليل» هم استفاده کرد.</w:t>
      </w:r>
      <w:r w:rsidRPr="00C715C5">
        <w:rPr>
          <w:rFonts w:hint="cs"/>
          <w:rtl/>
        </w:rPr>
        <w:t xml:space="preserve"> </w:t>
      </w:r>
      <w:r w:rsidRPr="00C715C5">
        <w:rPr>
          <w:rtl/>
        </w:rPr>
        <w:t xml:space="preserve">اين فصل </w:t>
      </w:r>
      <w:r w:rsidRPr="00C715C5">
        <w:rPr>
          <w:rFonts w:hint="cs"/>
          <w:rtl/>
        </w:rPr>
        <w:t>شاید مهم‌ترین فصل پایان‌نامه باشد.</w:t>
      </w:r>
    </w:p>
    <w:p w14:paraId="677A62B1" w14:textId="77777777" w:rsidR="00AD12BD" w:rsidRDefault="00AD12BD" w:rsidP="006E4562">
      <w:pPr>
        <w:pStyle w:val="English"/>
        <w:bidi/>
        <w:rPr>
          <w:rtl/>
        </w:rPr>
      </w:pPr>
      <w:r w:rsidRPr="00C715C5">
        <w:rPr>
          <w:rFonts w:hint="cs"/>
          <w:rtl/>
        </w:rPr>
        <w:t xml:space="preserve">در این فصل </w:t>
      </w:r>
      <w:r w:rsidRPr="00C715C5">
        <w:rPr>
          <w:rtl/>
        </w:rPr>
        <w:t xml:space="preserve">خلاصه‌اي از يافته‌هاي تحقيق جاري </w:t>
      </w:r>
      <w:r>
        <w:rPr>
          <w:rFonts w:hint="cs"/>
          <w:rtl/>
        </w:rPr>
        <w:t>ارائه می</w:t>
      </w:r>
      <w:r>
        <w:rPr>
          <w:rtl/>
        </w:rPr>
        <w:softHyphen/>
      </w:r>
      <w:r w:rsidRPr="00C715C5">
        <w:rPr>
          <w:rFonts w:hint="cs"/>
          <w:rtl/>
        </w:rPr>
        <w:t xml:space="preserve">شود. </w:t>
      </w:r>
      <w:r w:rsidRPr="00C715C5">
        <w:rPr>
          <w:rtl/>
        </w:rPr>
        <w:t>اين فصل مي‌تواند حاوي يک مقدمه</w:t>
      </w:r>
      <w:r w:rsidRPr="00C715C5">
        <w:rPr>
          <w:rFonts w:hint="cs"/>
          <w:rtl/>
        </w:rPr>
        <w:t xml:space="preserve">، </w:t>
      </w:r>
      <w:r w:rsidRPr="00C715C5">
        <w:rPr>
          <w:rtl/>
        </w:rPr>
        <w:t>شامل مروري اجمالي بر مراحل انجام تحقيق باشد (حدود يک صفحه).</w:t>
      </w:r>
      <w:r w:rsidRPr="00C715C5">
        <w:rPr>
          <w:rFonts w:hint="cs"/>
          <w:rtl/>
        </w:rPr>
        <w:t xml:space="preserve"> </w:t>
      </w:r>
      <w:r w:rsidRPr="00C715C5">
        <w:rPr>
          <w:rtl/>
        </w:rPr>
        <w:t>مطالب پاراگراف‌بندي شود و هر پاراگراف به يك موضوع مستقل اختصاص يابد.</w:t>
      </w:r>
      <w:r w:rsidRPr="00C715C5">
        <w:rPr>
          <w:rFonts w:hint="cs"/>
          <w:rtl/>
        </w:rPr>
        <w:t xml:space="preserve"> </w:t>
      </w:r>
      <w:r w:rsidRPr="00C715C5">
        <w:rPr>
          <w:rtl/>
        </w:rPr>
        <w:t>فقط به ارائه‌ي يافته‌ها و دست‌آوردها بسنده شود و از تعميم بي‌مورد نتايج خودداري شود.</w:t>
      </w:r>
      <w:r w:rsidRPr="00C715C5">
        <w:rPr>
          <w:rFonts w:hint="cs"/>
          <w:rtl/>
        </w:rPr>
        <w:t xml:space="preserve"> تا حد امکان </w:t>
      </w:r>
      <w:r w:rsidRPr="00C715C5">
        <w:rPr>
          <w:rtl/>
        </w:rPr>
        <w:t>از ارائه‌ي جداول و نمودارها اجتناب شود.</w:t>
      </w:r>
      <w:r w:rsidRPr="00C715C5">
        <w:rPr>
          <w:rFonts w:hint="cs"/>
          <w:rtl/>
        </w:rPr>
        <w:t xml:space="preserve"> </w:t>
      </w:r>
      <w:r w:rsidRPr="00C715C5">
        <w:rPr>
          <w:rtl/>
        </w:rPr>
        <w:t>از ارائه‌ي عناوين كلي در حوزه‌ي تحقيق و پيشنه</w:t>
      </w:r>
      <w:r w:rsidR="001F0A0F">
        <w:rPr>
          <w:rtl/>
        </w:rPr>
        <w:t>اد تحقيق</w:t>
      </w:r>
      <w:r w:rsidR="001F0A0F">
        <w:rPr>
          <w:rFonts w:hint="cs"/>
          <w:rtl/>
        </w:rPr>
        <w:softHyphen/>
        <w:t>های</w:t>
      </w:r>
      <w:r w:rsidRPr="00C715C5">
        <w:rPr>
          <w:rtl/>
        </w:rPr>
        <w:t xml:space="preserve"> آتي خودداري شود و كاملاً در چارچوب و زمينه‌ي مربوط به تحقيق جاري باشد.</w:t>
      </w:r>
      <w:r w:rsidRPr="00C715C5">
        <w:rPr>
          <w:rFonts w:hint="cs"/>
          <w:rtl/>
        </w:rPr>
        <w:t xml:space="preserve"> </w:t>
      </w:r>
      <w:r w:rsidRPr="00C715C5">
        <w:rPr>
          <w:rtl/>
        </w:rPr>
        <w:t xml:space="preserve">اين فصل حدود </w:t>
      </w:r>
      <w:r w:rsidRPr="00C715C5">
        <w:rPr>
          <w:rFonts w:hint="cs"/>
          <w:rtl/>
        </w:rPr>
        <w:t>10- 15</w:t>
      </w:r>
      <w:r w:rsidRPr="00C715C5">
        <w:rPr>
          <w:rtl/>
        </w:rPr>
        <w:t xml:space="preserve"> صفحه است.</w:t>
      </w:r>
    </w:p>
    <w:p w14:paraId="5D290F1E" w14:textId="77777777" w:rsidR="00AD12BD" w:rsidRDefault="00AD12BD" w:rsidP="00AD12BD">
      <w:pPr>
        <w:pStyle w:val="Heading2"/>
        <w:rPr>
          <w:rtl/>
        </w:rPr>
      </w:pPr>
      <w:bookmarkStart w:id="33" w:name="_Toc416252052"/>
      <w:r>
        <w:rPr>
          <w:rFonts w:hint="cs"/>
          <w:rtl/>
        </w:rPr>
        <w:t>محتوا</w:t>
      </w:r>
      <w:bookmarkEnd w:id="33"/>
    </w:p>
    <w:p w14:paraId="0B35E48B" w14:textId="77777777" w:rsidR="00AD12BD" w:rsidRDefault="00AD12BD" w:rsidP="006E4562">
      <w:pPr>
        <w:pStyle w:val="English"/>
        <w:bidi/>
        <w:rPr>
          <w:rtl/>
        </w:rPr>
      </w:pPr>
      <w:r w:rsidRPr="00C715C5">
        <w:rPr>
          <w:rFonts w:hint="cs"/>
          <w:rtl/>
        </w:rPr>
        <w:t>به ترتيب شامل موارد زير است:</w:t>
      </w:r>
    </w:p>
    <w:p w14:paraId="2D8D5887" w14:textId="77777777" w:rsidR="00AD12BD" w:rsidRDefault="00AD12BD" w:rsidP="00AD12BD">
      <w:pPr>
        <w:pStyle w:val="Heading3"/>
        <w:rPr>
          <w:rtl/>
        </w:rPr>
      </w:pPr>
      <w:bookmarkStart w:id="34" w:name="_Toc416252053"/>
      <w:r>
        <w:rPr>
          <w:rFonts w:hint="cs"/>
          <w:rtl/>
        </w:rPr>
        <w:lastRenderedPageBreak/>
        <w:t>جمع</w:t>
      </w:r>
      <w:r>
        <w:rPr>
          <w:rFonts w:hint="cs"/>
          <w:rtl/>
        </w:rPr>
        <w:softHyphen/>
        <w:t>بندی</w:t>
      </w:r>
      <w:bookmarkEnd w:id="34"/>
    </w:p>
    <w:p w14:paraId="2289F714" w14:textId="77777777" w:rsidR="00AD12BD" w:rsidRDefault="00AD12BD" w:rsidP="006E4562">
      <w:pPr>
        <w:pStyle w:val="English"/>
        <w:bidi/>
        <w:rPr>
          <w:rtl/>
        </w:rPr>
      </w:pPr>
      <w:r w:rsidRPr="00C715C5">
        <w:rPr>
          <w:rtl/>
        </w:rPr>
        <w:t>خلاصه‌اي از تمام يافته‌ها و دست‌آوردهاي تحقيق جاري است.</w:t>
      </w:r>
    </w:p>
    <w:p w14:paraId="21D89169" w14:textId="77777777" w:rsidR="00AD12BD" w:rsidRDefault="00AD12BD" w:rsidP="00AD12BD">
      <w:pPr>
        <w:pStyle w:val="Heading3"/>
        <w:rPr>
          <w:rtl/>
        </w:rPr>
      </w:pPr>
      <w:bookmarkStart w:id="35" w:name="_Toc416252054"/>
      <w:r>
        <w:rPr>
          <w:rFonts w:hint="cs"/>
          <w:rtl/>
        </w:rPr>
        <w:t>نوآوری</w:t>
      </w:r>
      <w:bookmarkEnd w:id="35"/>
    </w:p>
    <w:p w14:paraId="0C4F2624" w14:textId="77777777" w:rsidR="00AD12BD" w:rsidRDefault="00AD12BD" w:rsidP="006E4562">
      <w:pPr>
        <w:pStyle w:val="English"/>
        <w:bidi/>
        <w:rPr>
          <w:rtl/>
        </w:rPr>
      </w:pPr>
      <w:r w:rsidRPr="00C715C5">
        <w:rPr>
          <w:rtl/>
        </w:rPr>
        <w:t>نوآوري تحقيق را بر اساس يافته‌هاي آن تشريح مي‌کند.</w:t>
      </w:r>
      <w:r w:rsidRPr="00C715C5">
        <w:rPr>
          <w:rFonts w:hint="cs"/>
          <w:rtl/>
        </w:rPr>
        <w:t xml:space="preserve"> که دارای دو بخش اصلی است: (1) نوآوری تئوری، یعنی تمایز تئوریک کار با کارهای محققین قب</w:t>
      </w:r>
      <w:r w:rsidR="00A22281">
        <w:rPr>
          <w:rFonts w:hint="cs"/>
          <w:rtl/>
        </w:rPr>
        <w:t>لی. (2) نوآوری عملی، یعنی توصیه</w:t>
      </w:r>
      <w:r w:rsidR="00A22281">
        <w:rPr>
          <w:rtl/>
        </w:rPr>
        <w:softHyphen/>
      </w:r>
      <w:r w:rsidRPr="00C715C5">
        <w:rPr>
          <w:rFonts w:hint="cs"/>
          <w:rtl/>
        </w:rPr>
        <w:t>های محقق به صنعت  برای بهبو</w:t>
      </w:r>
      <w:r w:rsidR="00A22281">
        <w:rPr>
          <w:rFonts w:hint="cs"/>
          <w:rtl/>
        </w:rPr>
        <w:t>د بخشیدن به کارها بر اساس یافته</w:t>
      </w:r>
      <w:r w:rsidR="00A22281">
        <w:rPr>
          <w:rtl/>
        </w:rPr>
        <w:softHyphen/>
      </w:r>
      <w:r w:rsidRPr="00C715C5">
        <w:rPr>
          <w:rFonts w:hint="cs"/>
          <w:rtl/>
        </w:rPr>
        <w:t>های تحقیق.</w:t>
      </w:r>
    </w:p>
    <w:p w14:paraId="5376E102" w14:textId="77777777" w:rsidR="00AD12BD" w:rsidRDefault="00AD12BD" w:rsidP="00AD12BD">
      <w:pPr>
        <w:pStyle w:val="Heading3"/>
        <w:rPr>
          <w:rtl/>
        </w:rPr>
      </w:pPr>
      <w:bookmarkStart w:id="36" w:name="_Toc416252055"/>
      <w:r>
        <w:rPr>
          <w:rFonts w:hint="cs"/>
          <w:rtl/>
        </w:rPr>
        <w:t>پیشنهادها</w:t>
      </w:r>
      <w:bookmarkEnd w:id="36"/>
    </w:p>
    <w:p w14:paraId="12A2F0D5" w14:textId="77777777" w:rsidR="00AD12BD" w:rsidRDefault="00AD12BD" w:rsidP="006E4562">
      <w:pPr>
        <w:pStyle w:val="English"/>
        <w:bidi/>
        <w:rPr>
          <w:rtl/>
        </w:rPr>
      </w:pPr>
      <w:r w:rsidRPr="00C715C5">
        <w:rPr>
          <w:rtl/>
        </w:rPr>
        <w:t xml:space="preserve">عناوين و </w:t>
      </w:r>
      <w:r w:rsidR="00A22281">
        <w:rPr>
          <w:rtl/>
        </w:rPr>
        <w:t>موضوعات پيشنهادي را براي تحقيق</w:t>
      </w:r>
      <w:r w:rsidR="00A22281">
        <w:rPr>
          <w:rFonts w:hint="cs"/>
          <w:rtl/>
        </w:rPr>
        <w:softHyphen/>
      </w:r>
      <w:r w:rsidRPr="00C715C5">
        <w:rPr>
          <w:rtl/>
        </w:rPr>
        <w:t xml:space="preserve"> در زمينه‌ي مورد بحث در آينده ارائه مي‌کند.</w:t>
      </w:r>
    </w:p>
    <w:p w14:paraId="0FFDCC76" w14:textId="77777777" w:rsidR="00A22281" w:rsidRDefault="00A22281" w:rsidP="00A22281">
      <w:pPr>
        <w:pStyle w:val="Heading3"/>
        <w:rPr>
          <w:rtl/>
        </w:rPr>
      </w:pPr>
      <w:bookmarkStart w:id="37" w:name="_Toc416252056"/>
      <w:r>
        <w:rPr>
          <w:rFonts w:hint="cs"/>
          <w:rtl/>
        </w:rPr>
        <w:t>محدودیت</w:t>
      </w:r>
      <w:r>
        <w:rPr>
          <w:rFonts w:hint="cs"/>
          <w:rtl/>
        </w:rPr>
        <w:softHyphen/>
        <w:t>ها</w:t>
      </w:r>
      <w:bookmarkEnd w:id="37"/>
    </w:p>
    <w:p w14:paraId="16997D5F" w14:textId="77777777" w:rsidR="00A22281" w:rsidRPr="00C715C5" w:rsidRDefault="00A22281" w:rsidP="006E4562">
      <w:pPr>
        <w:pStyle w:val="English"/>
        <w:bidi/>
        <w:rPr>
          <w:rtl/>
        </w:rPr>
      </w:pPr>
      <w:r w:rsidRPr="00C715C5">
        <w:rPr>
          <w:rtl/>
        </w:rPr>
        <w:t>محدود</w:t>
      </w:r>
      <w:r w:rsidRPr="00C715C5">
        <w:rPr>
          <w:rFonts w:hint="cs"/>
          <w:rtl/>
        </w:rPr>
        <w:t>ی</w:t>
      </w:r>
      <w:r w:rsidRPr="00C715C5">
        <w:rPr>
          <w:rFonts w:hint="eastAsia"/>
          <w:rtl/>
        </w:rPr>
        <w:t>ت</w:t>
      </w:r>
      <w:r>
        <w:rPr>
          <w:rFonts w:hint="cs"/>
          <w:rtl/>
        </w:rPr>
        <w:softHyphen/>
      </w:r>
      <w:r w:rsidRPr="00C715C5">
        <w:rPr>
          <w:rtl/>
        </w:rPr>
        <w:t>ها</w:t>
      </w:r>
      <w:r w:rsidRPr="00C715C5">
        <w:rPr>
          <w:rFonts w:hint="cs"/>
          <w:rtl/>
        </w:rPr>
        <w:t>یی</w:t>
      </w:r>
      <w:r w:rsidRPr="00C715C5">
        <w:rPr>
          <w:rtl/>
        </w:rPr>
        <w:t xml:space="preserve"> که کنترل آن از عهده محقق خارج است مانند انتخاب نوع </w:t>
      </w:r>
      <w:r w:rsidRPr="00C715C5">
        <w:rPr>
          <w:rFonts w:hint="cs"/>
          <w:rtl/>
        </w:rPr>
        <w:t>یا</w:t>
      </w:r>
      <w:r>
        <w:rPr>
          <w:rtl/>
        </w:rPr>
        <w:t>فته</w:t>
      </w:r>
      <w:r>
        <w:rPr>
          <w:rFonts w:hint="cs"/>
          <w:rtl/>
        </w:rPr>
        <w:softHyphen/>
      </w:r>
      <w:r w:rsidRPr="00C715C5">
        <w:rPr>
          <w:rtl/>
        </w:rPr>
        <w:t>ها و د</w:t>
      </w:r>
      <w:r w:rsidRPr="00C715C5">
        <w:rPr>
          <w:rFonts w:hint="cs"/>
          <w:rtl/>
        </w:rPr>
        <w:t>ی</w:t>
      </w:r>
      <w:r w:rsidRPr="00C715C5">
        <w:rPr>
          <w:rFonts w:hint="eastAsia"/>
          <w:rtl/>
        </w:rPr>
        <w:t>گر</w:t>
      </w:r>
      <w:r w:rsidRPr="00C715C5">
        <w:rPr>
          <w:rtl/>
        </w:rPr>
        <w:t xml:space="preserve"> محدود</w:t>
      </w:r>
      <w:r w:rsidRPr="00C715C5">
        <w:rPr>
          <w:rFonts w:hint="cs"/>
          <w:rtl/>
        </w:rPr>
        <w:t>ی</w:t>
      </w:r>
      <w:r w:rsidRPr="00C715C5">
        <w:rPr>
          <w:rFonts w:hint="eastAsia"/>
          <w:rtl/>
        </w:rPr>
        <w:t>ت</w:t>
      </w:r>
      <w:r>
        <w:rPr>
          <w:rFonts w:hint="cs"/>
          <w:rtl/>
        </w:rPr>
        <w:softHyphen/>
      </w:r>
      <w:r w:rsidRPr="00C715C5">
        <w:rPr>
          <w:rtl/>
        </w:rPr>
        <w:t>ها</w:t>
      </w:r>
      <w:r w:rsidRPr="00C715C5">
        <w:rPr>
          <w:rFonts w:hint="cs"/>
          <w:rtl/>
        </w:rPr>
        <w:t>یی</w:t>
      </w:r>
      <w:r w:rsidRPr="00C715C5">
        <w:rPr>
          <w:rtl/>
        </w:rPr>
        <w:t xml:space="preserve"> که کنترل آن در دست محقق است مانند موضوع و محل تحق</w:t>
      </w:r>
      <w:r w:rsidRPr="00C715C5">
        <w:rPr>
          <w:rFonts w:hint="cs"/>
          <w:rtl/>
        </w:rPr>
        <w:t>ی</w:t>
      </w:r>
      <w:r w:rsidRPr="00C715C5">
        <w:rPr>
          <w:rFonts w:hint="eastAsia"/>
          <w:rtl/>
        </w:rPr>
        <w:t>ق</w:t>
      </w:r>
      <w:r w:rsidRPr="00C715C5">
        <w:rPr>
          <w:rtl/>
        </w:rPr>
        <w:t xml:space="preserve"> و ... </w:t>
      </w:r>
      <w:r>
        <w:rPr>
          <w:rFonts w:hint="cs"/>
          <w:rtl/>
        </w:rPr>
        <w:t>تشریح می</w:t>
      </w:r>
      <w:r>
        <w:rPr>
          <w:rtl/>
        </w:rPr>
        <w:softHyphen/>
      </w:r>
      <w:r w:rsidRPr="00C715C5">
        <w:rPr>
          <w:rFonts w:hint="cs"/>
          <w:rtl/>
        </w:rPr>
        <w:t>شوند. تاثیر این محدودیت</w:t>
      </w:r>
      <w:r>
        <w:rPr>
          <w:rtl/>
        </w:rPr>
        <w:softHyphen/>
      </w:r>
      <w:r>
        <w:rPr>
          <w:rFonts w:hint="cs"/>
          <w:rtl/>
        </w:rPr>
        <w:t>ها بر یافته</w:t>
      </w:r>
      <w:r>
        <w:rPr>
          <w:rtl/>
        </w:rPr>
        <w:softHyphen/>
      </w:r>
      <w:r w:rsidRPr="00C715C5">
        <w:rPr>
          <w:rFonts w:hint="cs"/>
          <w:rtl/>
        </w:rPr>
        <w:t>ها</w:t>
      </w:r>
      <w:r>
        <w:rPr>
          <w:rFonts w:hint="cs"/>
          <w:rtl/>
        </w:rPr>
        <w:t>ی تحقیق در این قسمت شرح داده می</w:t>
      </w:r>
      <w:r>
        <w:rPr>
          <w:rtl/>
        </w:rPr>
        <w:softHyphen/>
      </w:r>
      <w:r w:rsidRPr="00C715C5">
        <w:rPr>
          <w:rFonts w:hint="cs"/>
          <w:rtl/>
        </w:rPr>
        <w:t>شوند.</w:t>
      </w:r>
    </w:p>
    <w:p w14:paraId="196B6953" w14:textId="77777777" w:rsidR="00A22281" w:rsidRPr="00A22281" w:rsidRDefault="00A22281" w:rsidP="00A22281">
      <w:pPr>
        <w:pStyle w:val="aa"/>
        <w:rPr>
          <w:rtl/>
        </w:rPr>
      </w:pPr>
    </w:p>
    <w:p w14:paraId="48B45764" w14:textId="77777777" w:rsidR="00AD12BD" w:rsidRPr="00AD12BD" w:rsidRDefault="00AD12BD" w:rsidP="00AD12BD">
      <w:pPr>
        <w:pStyle w:val="aa"/>
        <w:rPr>
          <w:rtl/>
        </w:rPr>
      </w:pPr>
    </w:p>
    <w:p w14:paraId="498960AF" w14:textId="77777777" w:rsidR="00AD12BD" w:rsidRPr="00AD12BD" w:rsidRDefault="00AD12BD" w:rsidP="00AD12BD">
      <w:pPr>
        <w:pStyle w:val="aa"/>
        <w:rPr>
          <w:rtl/>
        </w:rPr>
      </w:pPr>
    </w:p>
    <w:p w14:paraId="364EECBF" w14:textId="77777777" w:rsidR="00AD12BD" w:rsidRPr="00AD12BD" w:rsidRDefault="00AD12BD" w:rsidP="00AD12BD">
      <w:pPr>
        <w:pStyle w:val="aa"/>
        <w:rPr>
          <w:rtl/>
        </w:rPr>
      </w:pPr>
    </w:p>
    <w:p w14:paraId="0CDD26B1" w14:textId="77777777" w:rsidR="00AD12BD" w:rsidRPr="00AD12BD" w:rsidRDefault="00AD12BD" w:rsidP="00AD12BD">
      <w:pPr>
        <w:pStyle w:val="aa"/>
        <w:rPr>
          <w:rtl/>
        </w:rPr>
      </w:pPr>
    </w:p>
    <w:p w14:paraId="1B221CD5" w14:textId="77777777" w:rsidR="00AD12BD" w:rsidRPr="00AD12BD" w:rsidRDefault="00AD12BD" w:rsidP="00AD12BD">
      <w:pPr>
        <w:pStyle w:val="aa"/>
        <w:rPr>
          <w:rtl/>
        </w:rPr>
      </w:pPr>
    </w:p>
    <w:p w14:paraId="06B8EAA1" w14:textId="77777777" w:rsidR="00A31D39" w:rsidRDefault="00A31D39" w:rsidP="00BF0343">
      <w:pPr>
        <w:ind w:firstLine="0"/>
        <w:rPr>
          <w:rtl/>
        </w:rPr>
        <w:sectPr w:rsidR="00A31D39" w:rsidSect="00B90AB9">
          <w:headerReference w:type="default" r:id="rId81"/>
          <w:footnotePr>
            <w:numRestart w:val="eachSect"/>
          </w:footnotePr>
          <w:pgSz w:w="11906" w:h="16838" w:code="9"/>
          <w:pgMar w:top="1980" w:right="1728" w:bottom="1296" w:left="1008" w:header="720" w:footer="720" w:gutter="0"/>
          <w:cols w:space="708"/>
          <w:bidi/>
          <w:rtlGutter/>
          <w:docGrid w:linePitch="360"/>
        </w:sectPr>
      </w:pPr>
    </w:p>
    <w:p w14:paraId="7F0DCE65" w14:textId="77777777" w:rsidR="00A31D39" w:rsidRDefault="00E82116" w:rsidP="00E82116">
      <w:pPr>
        <w:pStyle w:val="Heading1"/>
        <w:rPr>
          <w:rtl/>
        </w:rPr>
      </w:pPr>
      <w:r>
        <w:rPr>
          <w:rFonts w:hint="cs"/>
          <w:rtl/>
        </w:rPr>
        <w:lastRenderedPageBreak/>
        <w:t xml:space="preserve"> </w:t>
      </w:r>
      <w:bookmarkStart w:id="38" w:name="_Toc416252057"/>
      <w:r>
        <w:rPr>
          <w:rFonts w:hint="cs"/>
          <w:rtl/>
        </w:rPr>
        <w:t>مراجع</w:t>
      </w:r>
      <w:bookmarkEnd w:id="38"/>
    </w:p>
    <w:p w14:paraId="4FB3E377" w14:textId="77777777" w:rsidR="00E82116" w:rsidRPr="00C715C5" w:rsidRDefault="00E82116" w:rsidP="006C56DC">
      <w:pPr>
        <w:pStyle w:val="English"/>
        <w:bidi/>
        <w:rPr>
          <w:rFonts w:eastAsia="Calibri"/>
          <w:rtl/>
        </w:rPr>
      </w:pPr>
      <w:r w:rsidRPr="00C715C5">
        <w:rPr>
          <w:rFonts w:hint="cs"/>
          <w:rtl/>
        </w:rPr>
        <w:t>منابع پایان‌نامه پایه و اساس تحقیق شما به حساب می</w:t>
      </w:r>
      <w:r w:rsidRPr="00C715C5">
        <w:rPr>
          <w:rFonts w:hint="cs"/>
          <w:rtl/>
        </w:rPr>
        <w:softHyphen/>
        <w:t>آیند و ضرورت انجام مطالعه و روش</w:t>
      </w:r>
      <w:r w:rsidRPr="00C715C5">
        <w:rPr>
          <w:rFonts w:hint="cs"/>
          <w:rtl/>
        </w:rPr>
        <w:softHyphen/>
        <w:t>های به کار رفته در بسیاری از قسمت‌های آن به کمک منابع صورت می</w:t>
      </w:r>
      <w:r w:rsidRPr="00C715C5">
        <w:rPr>
          <w:rFonts w:hint="cs"/>
          <w:rtl/>
        </w:rPr>
        <w:softHyphen/>
        <w:t xml:space="preserve">گیرد. </w:t>
      </w:r>
      <w:r w:rsidRPr="00C715C5">
        <w:rPr>
          <w:rFonts w:eastAsia="Calibri" w:hint="cs"/>
          <w:rtl/>
        </w:rPr>
        <w:t>در استفاده از مراجع علمی در پایان‌نامه باید سعی کنید بیشتر از منابع چاپ شده و مهم استفاده کنید و ارجاع به داده‌های چاپ نشده، خلاصه</w:t>
      </w:r>
      <w:r w:rsidRPr="00C715C5">
        <w:rPr>
          <w:rFonts w:eastAsia="Calibri" w:hint="cs"/>
          <w:rtl/>
        </w:rPr>
        <w:softHyphen/>
        <w:t>ها و پایان‌نامه‌ها سبب به‌هم‌خوردگی و کاهش اعتبار قسمت ارجاع منابع می</w:t>
      </w:r>
      <w:r w:rsidRPr="00C715C5">
        <w:rPr>
          <w:rFonts w:eastAsia="Calibri" w:hint="cs"/>
          <w:rtl/>
        </w:rPr>
        <w:softHyphen/>
        <w:t>شود. استفاده از منابع و نقل قول‌هایی به تحقیق شما ارزش می‌دهند که در راستای هدف تحقیق بوده و به آن اعتبار ببخشند. برخی از دانش‌جویان تصوّر می‌کنند که کثرت نقل‌قول‌ها و ارجاعات زیاد مهم‌ترین معیار علمی شدن پایان‌نامه است، حال آنکه استناد به تعداد کثیری از منابع بدون مطالعه دقیق آنها و استفاده مستقیم در پایان‌نامه می‌تواند نشان دهن</w:t>
      </w:r>
      <w:r w:rsidR="00F45EC0">
        <w:rPr>
          <w:rFonts w:eastAsia="Calibri" w:hint="cs"/>
          <w:rtl/>
        </w:rPr>
        <w:t>دۀ عدم احساس امنیت نویسنده باشد.</w:t>
      </w:r>
    </w:p>
    <w:p w14:paraId="432A1FED" w14:textId="77777777" w:rsidR="00E82116" w:rsidRPr="00C715C5" w:rsidRDefault="00E82116" w:rsidP="006C56DC">
      <w:pPr>
        <w:pStyle w:val="English"/>
        <w:bidi/>
        <w:rPr>
          <w:rFonts w:eastAsia="Calibri"/>
        </w:rPr>
      </w:pPr>
      <w:bookmarkStart w:id="39" w:name="_Toc232236501"/>
      <w:r w:rsidRPr="00C715C5">
        <w:rPr>
          <w:rFonts w:eastAsia="Calibri" w:hint="cs"/>
          <w:rtl/>
        </w:rPr>
        <w:t>دو روش برای استفاده از نتایج، جملات، داده‌ها و روش‌های دیگران وجود دارد. یکی نقل‌قول مستقیم و دقیق و دیگری استفاده غیرمستقیم در متن مقاله است که در ادامه به قواعد این دو نوع نقل‌قول و ارجاع دهی اشاره می‌کنیم.</w:t>
      </w:r>
    </w:p>
    <w:p w14:paraId="42179CD1" w14:textId="77777777" w:rsidR="00E82116" w:rsidRPr="006B4349" w:rsidRDefault="00E82116" w:rsidP="006C56DC">
      <w:pPr>
        <w:pStyle w:val="English"/>
        <w:bidi/>
        <w:rPr>
          <w:rFonts w:eastAsia="Calibri"/>
          <w:rtl/>
        </w:rPr>
      </w:pPr>
      <w:r w:rsidRPr="00C715C5">
        <w:rPr>
          <w:rFonts w:eastAsia="Calibri" w:hint="cs"/>
          <w:b/>
          <w:bCs/>
          <w:rtl/>
          <w:lang w:bidi="ar-SA"/>
        </w:rPr>
        <w:t xml:space="preserve">نقل </w:t>
      </w:r>
      <w:bookmarkEnd w:id="39"/>
      <w:r w:rsidRPr="00C715C5">
        <w:rPr>
          <w:rFonts w:eastAsia="Calibri" w:hint="cs"/>
          <w:b/>
          <w:bCs/>
          <w:rtl/>
          <w:lang w:bidi="ar-SA"/>
        </w:rPr>
        <w:t>قول مستقیم</w:t>
      </w:r>
      <w:r w:rsidRPr="00C715C5">
        <w:rPr>
          <w:rFonts w:eastAsia="Calibri" w:hint="cs"/>
          <w:b/>
          <w:bCs/>
          <w:rtl/>
        </w:rPr>
        <w:t>:</w:t>
      </w:r>
      <w:r w:rsidRPr="00C715C5">
        <w:rPr>
          <w:rFonts w:eastAsia="Calibri" w:hint="cs"/>
          <w:rtl/>
        </w:rPr>
        <w:t xml:space="preserve"> </w:t>
      </w:r>
      <w:r w:rsidRPr="00C715C5">
        <w:rPr>
          <w:rFonts w:eastAsia="Calibri" w:hint="cs"/>
          <w:rtl/>
          <w:lang w:bidi="ar-SA"/>
        </w:rPr>
        <w:t>نقل‌ قول مستقیم باید دقیق و بدون هیچ تغییری در جملات باشد</w:t>
      </w:r>
      <w:r w:rsidRPr="006B4349">
        <w:rPr>
          <w:rFonts w:eastAsia="Calibri" w:hint="cs"/>
          <w:rtl/>
        </w:rPr>
        <w:t xml:space="preserve">. </w:t>
      </w:r>
      <w:r w:rsidRPr="00C715C5">
        <w:rPr>
          <w:rFonts w:eastAsia="Calibri" w:hint="cs"/>
          <w:rtl/>
          <w:lang w:bidi="ar-SA"/>
        </w:rPr>
        <w:t>بهتر است این‌گونه نقل‌قول‌ها تا حد امکان کوتاه باشد</w:t>
      </w:r>
      <w:r w:rsidRPr="006B4349">
        <w:rPr>
          <w:rFonts w:eastAsia="Calibri" w:hint="cs"/>
          <w:rtl/>
        </w:rPr>
        <w:t xml:space="preserve">. </w:t>
      </w:r>
      <w:r w:rsidRPr="00C715C5">
        <w:rPr>
          <w:rFonts w:eastAsia="Calibri" w:hint="cs"/>
          <w:rtl/>
          <w:lang w:bidi="ar-SA"/>
        </w:rPr>
        <w:t>جملات کوتاه داخل گیومه قرار می‌گیرند و باید به منبع دقیق آن، طبق روش ارجاع‌دهی در منابع، اشاره شود</w:t>
      </w:r>
      <w:r w:rsidRPr="006B4349">
        <w:rPr>
          <w:rFonts w:eastAsia="Calibri" w:hint="cs"/>
          <w:rtl/>
        </w:rPr>
        <w:t>.</w:t>
      </w:r>
    </w:p>
    <w:p w14:paraId="1EE7CFF9" w14:textId="77777777" w:rsidR="00E82116" w:rsidRPr="006B4349" w:rsidRDefault="00E82116" w:rsidP="006C56DC">
      <w:pPr>
        <w:pStyle w:val="English"/>
        <w:bidi/>
        <w:rPr>
          <w:rFonts w:eastAsia="Calibri"/>
          <w:rtl/>
        </w:rPr>
      </w:pPr>
      <w:r w:rsidRPr="00C715C5">
        <w:rPr>
          <w:rFonts w:eastAsia="Calibri" w:hint="cs"/>
          <w:b/>
          <w:bCs/>
          <w:rtl/>
          <w:lang w:bidi="ar-SA"/>
        </w:rPr>
        <w:t>نقل قول غیرمستقیم</w:t>
      </w:r>
      <w:r w:rsidRPr="00C715C5">
        <w:rPr>
          <w:rFonts w:eastAsia="Calibri" w:hint="cs"/>
          <w:b/>
          <w:bCs/>
          <w:rtl/>
        </w:rPr>
        <w:t>:</w:t>
      </w:r>
      <w:r w:rsidRPr="00C715C5">
        <w:rPr>
          <w:rFonts w:eastAsia="Calibri" w:hint="cs"/>
          <w:rtl/>
        </w:rPr>
        <w:t xml:space="preserve"> </w:t>
      </w:r>
      <w:r w:rsidRPr="00C715C5">
        <w:rPr>
          <w:rFonts w:eastAsia="Calibri" w:hint="cs"/>
          <w:rtl/>
          <w:lang w:bidi="ar-SA"/>
        </w:rPr>
        <w:t>نقل قول غیرمستقیم به معنی استفاده از ایده‌ها، نتایج، روش‌ها و داده‌های دیگران در درون متنِ مقاله به سبک خودتان و متناسب و هماهنگ با روند مقاله شماست</w:t>
      </w:r>
      <w:r w:rsidRPr="006B4349">
        <w:rPr>
          <w:rFonts w:eastAsia="Calibri" w:hint="cs"/>
          <w:rtl/>
        </w:rPr>
        <w:t xml:space="preserve">. </w:t>
      </w:r>
      <w:r w:rsidRPr="00C715C5">
        <w:rPr>
          <w:rFonts w:eastAsia="Calibri" w:hint="cs"/>
          <w:rtl/>
          <w:lang w:bidi="ar-SA"/>
        </w:rPr>
        <w:t>در این حالت نیز باید متناسب با شیوه ارجاع‌دهی به آن استناد شود</w:t>
      </w:r>
      <w:r w:rsidRPr="006B4349">
        <w:rPr>
          <w:rFonts w:eastAsia="Calibri" w:hint="cs"/>
          <w:rtl/>
        </w:rPr>
        <w:t xml:space="preserve">. </w:t>
      </w:r>
    </w:p>
    <w:p w14:paraId="3E225953" w14:textId="6B10407B" w:rsidR="00E82116" w:rsidRPr="002A3084" w:rsidRDefault="00E82116" w:rsidP="002F613B">
      <w:pPr>
        <w:pStyle w:val="English"/>
        <w:bidi/>
        <w:rPr>
          <w:rtl/>
        </w:rPr>
      </w:pPr>
      <w:r w:rsidRPr="00C715C5">
        <w:rPr>
          <w:rFonts w:hint="cs"/>
          <w:rtl/>
        </w:rPr>
        <w:t xml:space="preserve">لیست منابع و مراجع مورد استفاده بایستی با شکلی همسان و با استفاده از فرمت رفرنس دهی </w:t>
      </w:r>
      <w:r w:rsidRPr="00C715C5">
        <w:t>IEEE</w:t>
      </w:r>
      <w:r w:rsidRPr="00C715C5">
        <w:rPr>
          <w:rFonts w:hint="cs"/>
          <w:rtl/>
        </w:rPr>
        <w:t xml:space="preserve"> در متن و در انتهای گزارش بیایند. باید تناظر یک به یک بین فهرست منابع در انتهای گزارش و منابع مورد استفاده در متن باشد. </w:t>
      </w:r>
    </w:p>
    <w:p w14:paraId="40D0FD57" w14:textId="77777777" w:rsidR="008D34CA" w:rsidRPr="008D34CA" w:rsidRDefault="008D34CA" w:rsidP="006B4349">
      <w:pPr>
        <w:rPr>
          <w:rFonts w:eastAsiaTheme="minorEastAsia"/>
        </w:rPr>
      </w:pPr>
    </w:p>
    <w:p w14:paraId="2C93D357" w14:textId="77777777" w:rsidR="008D34CA" w:rsidRDefault="008D34CA" w:rsidP="008D34CA">
      <w:pPr>
        <w:pStyle w:val="aa"/>
        <w:rPr>
          <w:rtl/>
        </w:rPr>
      </w:pPr>
    </w:p>
    <w:p w14:paraId="3E1F7730" w14:textId="77777777" w:rsidR="008D34CA" w:rsidRDefault="008D34CA" w:rsidP="008D34CA">
      <w:pPr>
        <w:pStyle w:val="aa"/>
        <w:rPr>
          <w:rtl/>
        </w:rPr>
      </w:pPr>
    </w:p>
    <w:p w14:paraId="582C4A52" w14:textId="77777777" w:rsidR="008D34CA" w:rsidRDefault="008D34CA" w:rsidP="008D34CA">
      <w:pPr>
        <w:pStyle w:val="aa"/>
        <w:sectPr w:rsidR="008D34CA" w:rsidSect="00B90AB9">
          <w:headerReference w:type="default" r:id="rId82"/>
          <w:footnotePr>
            <w:numRestart w:val="eachSect"/>
          </w:footnotePr>
          <w:pgSz w:w="11906" w:h="16838" w:code="9"/>
          <w:pgMar w:top="1980" w:right="1728" w:bottom="1296" w:left="1008" w:header="720" w:footer="720" w:gutter="0"/>
          <w:cols w:space="708"/>
          <w:bidi/>
          <w:rtlGutter/>
          <w:docGrid w:linePitch="360"/>
        </w:sectPr>
      </w:pPr>
    </w:p>
    <w:p w14:paraId="362C1C7B" w14:textId="77777777" w:rsidR="00D64303" w:rsidRDefault="00A92753" w:rsidP="00A92753">
      <w:pPr>
        <w:pStyle w:val="af8"/>
        <w:rPr>
          <w:rtl/>
        </w:rPr>
        <w:sectPr w:rsidR="00D64303" w:rsidSect="00B90AB9">
          <w:headerReference w:type="default" r:id="rId83"/>
          <w:footnotePr>
            <w:numRestart w:val="eachSect"/>
          </w:footnotePr>
          <w:pgSz w:w="11906" w:h="16838" w:code="9"/>
          <w:pgMar w:top="1980" w:right="1728" w:bottom="1296" w:left="1008" w:header="720" w:footer="720" w:gutter="0"/>
          <w:cols w:space="708"/>
          <w:bidi/>
          <w:rtlGutter/>
          <w:docGrid w:linePitch="360"/>
        </w:sectPr>
      </w:pPr>
      <w:r>
        <w:rPr>
          <w:rFonts w:hint="cs"/>
          <w:rtl/>
        </w:rPr>
        <w:lastRenderedPageBreak/>
        <w:t>پیوست</w:t>
      </w:r>
      <w:r>
        <w:rPr>
          <w:rFonts w:hint="cs"/>
          <w:rtl/>
        </w:rPr>
        <w:softHyphen/>
      </w:r>
      <w:r w:rsidR="00AD63E1">
        <w:rPr>
          <w:rFonts w:hint="cs"/>
          <w:rtl/>
        </w:rPr>
        <w:t>ها</w:t>
      </w:r>
    </w:p>
    <w:p w14:paraId="554D7BB7" w14:textId="77777777" w:rsidR="00CB7133" w:rsidRDefault="00D64303" w:rsidP="00A92753">
      <w:pPr>
        <w:pStyle w:val="af8"/>
        <w:rPr>
          <w:rtl/>
        </w:rPr>
      </w:pPr>
      <w:r>
        <w:rPr>
          <w:rFonts w:hint="cs"/>
          <w:rtl/>
        </w:rPr>
        <w:lastRenderedPageBreak/>
        <w:t>واژه نامه</w:t>
      </w:r>
    </w:p>
    <w:p w14:paraId="188FFDF0" w14:textId="77777777" w:rsidR="00D64303" w:rsidRPr="00D64303" w:rsidRDefault="00D64303" w:rsidP="00D64303">
      <w:pPr>
        <w:pStyle w:val="aa"/>
        <w:rPr>
          <w:rtl/>
        </w:rPr>
        <w:sectPr w:rsidR="00D64303" w:rsidRPr="00D64303" w:rsidSect="00B90AB9">
          <w:headerReference w:type="default" r:id="rId84"/>
          <w:footnotePr>
            <w:numRestart w:val="eachSect"/>
          </w:footnotePr>
          <w:pgSz w:w="11906" w:h="16838" w:code="9"/>
          <w:pgMar w:top="1980" w:right="1728" w:bottom="1296" w:left="1008" w:header="720" w:footer="720" w:gutter="0"/>
          <w:cols w:space="708"/>
          <w:bidi/>
          <w:rtlGutter/>
          <w:docGrid w:linePitch="360"/>
        </w:sectPr>
      </w:pPr>
    </w:p>
    <w:p w14:paraId="670DAD96" w14:textId="77777777" w:rsidR="00AD63E1" w:rsidRPr="00AD63E1" w:rsidRDefault="00AD63E1" w:rsidP="006B4349"/>
    <w:p w14:paraId="12C945B0" w14:textId="77777777" w:rsidR="008916E7" w:rsidRPr="00D737D0" w:rsidRDefault="008916E7" w:rsidP="008916E7">
      <w:pPr>
        <w:pStyle w:val="Abstract"/>
        <w:rPr>
          <w:sz w:val="32"/>
          <w:szCs w:val="32"/>
        </w:rPr>
      </w:pPr>
      <w:r w:rsidRPr="00D737D0">
        <w:rPr>
          <w:sz w:val="32"/>
          <w:szCs w:val="32"/>
        </w:rPr>
        <w:t>Abstract:</w:t>
      </w:r>
    </w:p>
    <w:p w14:paraId="4E831D85" w14:textId="77777777" w:rsidR="008916E7" w:rsidRDefault="008916E7" w:rsidP="008916E7">
      <w:pPr>
        <w:pStyle w:val="English"/>
        <w:rPr>
          <w:rtl/>
        </w:rPr>
      </w:pPr>
    </w:p>
    <w:p w14:paraId="17105415" w14:textId="77777777" w:rsidR="008916E7" w:rsidRPr="00C715C5" w:rsidRDefault="008916E7" w:rsidP="008916E7">
      <w:pPr>
        <w:pStyle w:val="English"/>
      </w:pPr>
      <w:r w:rsidRPr="00C715C5">
        <w:t xml:space="preserve">Abstract </w:t>
      </w:r>
      <w:r w:rsidRPr="00122134">
        <w:t>…</w:t>
      </w:r>
    </w:p>
    <w:p w14:paraId="68765828" w14:textId="77777777" w:rsidR="008916E7" w:rsidRPr="00C715C5" w:rsidRDefault="008916E7" w:rsidP="008916E7">
      <w:pPr>
        <w:pStyle w:val="English"/>
      </w:pPr>
    </w:p>
    <w:p w14:paraId="1F20EF05" w14:textId="77777777" w:rsidR="008916E7" w:rsidRPr="00C715C5" w:rsidRDefault="008916E7" w:rsidP="008916E7">
      <w:pPr>
        <w:pStyle w:val="English"/>
      </w:pPr>
    </w:p>
    <w:p w14:paraId="4D7E494A" w14:textId="77777777" w:rsidR="008916E7" w:rsidRPr="00C715C5" w:rsidRDefault="008916E7" w:rsidP="008916E7">
      <w:pPr>
        <w:pStyle w:val="English"/>
        <w:rPr>
          <w:b/>
          <w:bCs/>
          <w:rtl/>
        </w:rPr>
      </w:pPr>
      <w:r w:rsidRPr="00C715C5">
        <w:rPr>
          <w:b/>
          <w:bCs/>
        </w:rPr>
        <w:t xml:space="preserve">Keywords: </w:t>
      </w:r>
    </w:p>
    <w:p w14:paraId="00CE77C0" w14:textId="77777777" w:rsidR="00AD63E1" w:rsidRPr="006E4562" w:rsidRDefault="006E4562" w:rsidP="006E4562">
      <w:pPr>
        <w:pStyle w:val="English"/>
        <w:rPr>
          <w:i/>
          <w:iCs/>
        </w:rPr>
      </w:pPr>
      <w:r>
        <w:rPr>
          <w:i/>
          <w:iCs/>
        </w:rPr>
        <w:t>Keyword</w:t>
      </w:r>
      <w:r w:rsidRPr="006E4562">
        <w:rPr>
          <w:i/>
          <w:iCs/>
        </w:rPr>
        <w:t xml:space="preserve">1, </w:t>
      </w:r>
      <w:r>
        <w:rPr>
          <w:i/>
          <w:iCs/>
        </w:rPr>
        <w:t>Keyword</w:t>
      </w:r>
      <w:r w:rsidRPr="006E4562">
        <w:rPr>
          <w:i/>
          <w:iCs/>
        </w:rPr>
        <w:t xml:space="preserve">2, </w:t>
      </w:r>
      <w:r>
        <w:rPr>
          <w:i/>
          <w:iCs/>
        </w:rPr>
        <w:t>Keyword</w:t>
      </w:r>
      <w:r w:rsidRPr="006E4562">
        <w:rPr>
          <w:i/>
          <w:iCs/>
        </w:rPr>
        <w:t>3,</w:t>
      </w:r>
    </w:p>
    <w:p w14:paraId="0BD4A864" w14:textId="77777777" w:rsidR="00AD63E1" w:rsidRDefault="00AD63E1" w:rsidP="00AD63E1">
      <w:pPr>
        <w:pStyle w:val="NoSpacing"/>
        <w:rPr>
          <w:lang w:bidi="fa-IR"/>
        </w:rPr>
      </w:pPr>
    </w:p>
    <w:p w14:paraId="784CBB2C" w14:textId="77777777" w:rsidR="00AD63E1" w:rsidRDefault="00AD63E1" w:rsidP="00AD63E1">
      <w:pPr>
        <w:pStyle w:val="NoSpacing"/>
        <w:tabs>
          <w:tab w:val="left" w:pos="1808"/>
        </w:tabs>
        <w:rPr>
          <w:lang w:bidi="fa-IR"/>
        </w:rPr>
      </w:pPr>
      <w:r>
        <w:rPr>
          <w:lang w:bidi="fa-IR"/>
        </w:rPr>
        <w:tab/>
      </w:r>
      <w:r>
        <w:rPr>
          <w:lang w:bidi="fa-IR"/>
        </w:rPr>
        <w:tab/>
      </w:r>
    </w:p>
    <w:p w14:paraId="32B59131" w14:textId="77777777" w:rsidR="00AD63E1" w:rsidRDefault="00AD63E1" w:rsidP="00AD63E1">
      <w:pPr>
        <w:pStyle w:val="NoSpacing"/>
        <w:rPr>
          <w:lang w:bidi="fa-IR"/>
        </w:rPr>
      </w:pPr>
    </w:p>
    <w:p w14:paraId="7A8FCCF4" w14:textId="77777777" w:rsidR="00A162BD" w:rsidRPr="00AD63E1" w:rsidRDefault="00A162BD" w:rsidP="00AD63E1">
      <w:pPr>
        <w:pStyle w:val="NoSpacing"/>
        <w:rPr>
          <w:lang w:bidi="fa-IR"/>
        </w:rPr>
        <w:sectPr w:rsidR="00A162BD" w:rsidRPr="00AD63E1" w:rsidSect="00B90AB9">
          <w:headerReference w:type="default" r:id="rId85"/>
          <w:footerReference w:type="default" r:id="rId86"/>
          <w:footnotePr>
            <w:numRestart w:val="eachSect"/>
          </w:footnotePr>
          <w:pgSz w:w="11906" w:h="16838" w:code="9"/>
          <w:pgMar w:top="1980" w:right="1728" w:bottom="1296" w:left="1008" w:header="720" w:footer="720" w:gutter="0"/>
          <w:cols w:space="708"/>
          <w:bidi/>
          <w:rtlGutter/>
          <w:docGrid w:linePitch="360"/>
        </w:sectPr>
      </w:pPr>
    </w:p>
    <w:p w14:paraId="79B6A9C5" w14:textId="77777777" w:rsidR="00A162BD" w:rsidRDefault="006E4562" w:rsidP="006E4562">
      <w:pPr>
        <w:pStyle w:val="English"/>
        <w:jc w:val="center"/>
      </w:pPr>
      <w:r w:rsidRPr="002A7724">
        <w:rPr>
          <w:noProof/>
          <w:rtl/>
          <w:lang w:bidi="ar-SA"/>
        </w:rPr>
        <w:lastRenderedPageBreak/>
        <w:drawing>
          <wp:inline distT="0" distB="0" distL="0" distR="0" wp14:anchorId="6C541366" wp14:editId="70792278">
            <wp:extent cx="1338580" cy="1356802"/>
            <wp:effectExtent l="0" t="0" r="0" b="0"/>
            <wp:docPr id="54" name="Picture 124" descr="E:\Courses\Pictures\logo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Courses\Pictures\logos\h.jpg"/>
                    <pic:cNvPicPr>
                      <a:picLocks noChangeAspect="1" noChangeArrowheads="1"/>
                    </pic:cNvPicPr>
                  </pic:nvPicPr>
                  <pic:blipFill>
                    <a:blip r:embed="rId87" cstate="print"/>
                    <a:srcRect/>
                    <a:stretch>
                      <a:fillRect/>
                    </a:stretch>
                  </pic:blipFill>
                  <pic:spPr bwMode="auto">
                    <a:xfrm>
                      <a:off x="0" y="0"/>
                      <a:ext cx="1339599" cy="1357835"/>
                    </a:xfrm>
                    <a:prstGeom prst="rect">
                      <a:avLst/>
                    </a:prstGeom>
                    <a:noFill/>
                    <a:ln w="9525">
                      <a:noFill/>
                      <a:miter lim="800000"/>
                      <a:headEnd/>
                      <a:tailEnd/>
                    </a:ln>
                  </pic:spPr>
                </pic:pic>
              </a:graphicData>
            </a:graphic>
          </wp:inline>
        </w:drawing>
      </w:r>
    </w:p>
    <w:tbl>
      <w:tblPr>
        <w:tblStyle w:val="TableGrid"/>
        <w:bidiVisual/>
        <w:tblW w:w="94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6"/>
        <w:gridCol w:w="4111"/>
        <w:gridCol w:w="2669"/>
        <w:gridCol w:w="11"/>
      </w:tblGrid>
      <w:tr w:rsidR="008916E7" w14:paraId="2A21BF15" w14:textId="77777777" w:rsidTr="00E457B9">
        <w:trPr>
          <w:gridAfter w:val="1"/>
          <w:wAfter w:w="11" w:type="dxa"/>
        </w:trPr>
        <w:tc>
          <w:tcPr>
            <w:tcW w:w="2636" w:type="dxa"/>
          </w:tcPr>
          <w:p w14:paraId="6F9BD197" w14:textId="77777777" w:rsidR="008916E7" w:rsidRDefault="008916E7" w:rsidP="006E4562">
            <w:pPr>
              <w:pStyle w:val="af3"/>
              <w:bidi w:val="0"/>
              <w:rPr>
                <w:rtl/>
              </w:rPr>
            </w:pPr>
          </w:p>
        </w:tc>
        <w:tc>
          <w:tcPr>
            <w:tcW w:w="4111" w:type="dxa"/>
            <w:vAlign w:val="center"/>
          </w:tcPr>
          <w:p w14:paraId="47C484C4" w14:textId="4A39E5DC" w:rsidR="008916E7" w:rsidRPr="00D96A24" w:rsidRDefault="00E4441B" w:rsidP="00E4441B">
            <w:pPr>
              <w:pStyle w:val="af2"/>
              <w:bidi w:val="0"/>
              <w:rPr>
                <w:rtl/>
              </w:rPr>
            </w:pPr>
            <w:r>
              <w:t>College of management</w:t>
            </w:r>
          </w:p>
        </w:tc>
        <w:tc>
          <w:tcPr>
            <w:tcW w:w="2669" w:type="dxa"/>
          </w:tcPr>
          <w:p w14:paraId="5926373B" w14:textId="77777777" w:rsidR="008916E7" w:rsidRDefault="008916E7" w:rsidP="00E4441B">
            <w:pPr>
              <w:pStyle w:val="af4"/>
              <w:bidi w:val="0"/>
              <w:jc w:val="center"/>
              <w:rPr>
                <w:rtl/>
              </w:rPr>
            </w:pPr>
          </w:p>
        </w:tc>
      </w:tr>
      <w:tr w:rsidR="008916E7" w14:paraId="72E37379" w14:textId="77777777" w:rsidTr="00E457B9">
        <w:trPr>
          <w:gridAfter w:val="1"/>
          <w:wAfter w:w="11" w:type="dxa"/>
        </w:trPr>
        <w:tc>
          <w:tcPr>
            <w:tcW w:w="9416" w:type="dxa"/>
            <w:gridSpan w:val="3"/>
          </w:tcPr>
          <w:p w14:paraId="6BAC4AA3" w14:textId="20CD59D4" w:rsidR="008916E7" w:rsidRPr="006D43D8" w:rsidRDefault="008916E7" w:rsidP="00E4441B">
            <w:pPr>
              <w:pStyle w:val="af2"/>
              <w:bidi w:val="0"/>
              <w:jc w:val="both"/>
              <w:rPr>
                <w:rtl/>
              </w:rPr>
            </w:pPr>
          </w:p>
          <w:p w14:paraId="4BB85064" w14:textId="7751B3D5" w:rsidR="008916E7" w:rsidRDefault="008916E7" w:rsidP="00AD4C34">
            <w:pPr>
              <w:pStyle w:val="af2"/>
              <w:bidi w:val="0"/>
            </w:pPr>
            <w:r>
              <w:t xml:space="preserve">Faculty </w:t>
            </w:r>
          </w:p>
          <w:p w14:paraId="146CF50F" w14:textId="77777777" w:rsidR="00E4441B" w:rsidRPr="006D43D8" w:rsidRDefault="00E4441B" w:rsidP="00E4441B">
            <w:pPr>
              <w:pStyle w:val="af2"/>
              <w:bidi w:val="0"/>
              <w:rPr>
                <w:rtl/>
              </w:rPr>
            </w:pPr>
          </w:p>
          <w:p w14:paraId="78F0EBDC" w14:textId="77777777" w:rsidR="008916E7" w:rsidRDefault="008916E7" w:rsidP="006E4562">
            <w:pPr>
              <w:pStyle w:val="af2"/>
              <w:bidi w:val="0"/>
            </w:pPr>
            <w:r w:rsidRPr="00274774">
              <w:t xml:space="preserve">Department of </w:t>
            </w:r>
            <w:r>
              <w:t>…</w:t>
            </w:r>
          </w:p>
          <w:p w14:paraId="4D954777" w14:textId="77777777" w:rsidR="008916E7" w:rsidRPr="002A7724" w:rsidRDefault="008916E7" w:rsidP="006E4562">
            <w:pPr>
              <w:pStyle w:val="11"/>
              <w:bidi w:val="0"/>
              <w:rPr>
                <w:noProof/>
                <w:rtl/>
              </w:rPr>
            </w:pPr>
          </w:p>
        </w:tc>
      </w:tr>
      <w:tr w:rsidR="008916E7" w14:paraId="02AB00B5" w14:textId="77777777" w:rsidTr="00E457B9">
        <w:tc>
          <w:tcPr>
            <w:tcW w:w="9427" w:type="dxa"/>
            <w:gridSpan w:val="4"/>
          </w:tcPr>
          <w:p w14:paraId="1AD1E198" w14:textId="77777777" w:rsidR="008916E7" w:rsidRPr="006632E2" w:rsidRDefault="008916E7" w:rsidP="006E4562">
            <w:pPr>
              <w:pStyle w:val="11"/>
              <w:bidi w:val="0"/>
              <w:rPr>
                <w:rtl/>
              </w:rPr>
            </w:pPr>
            <w:r>
              <w:t>Title:</w:t>
            </w:r>
          </w:p>
          <w:p w14:paraId="00C848C8" w14:textId="6BB5AB40" w:rsidR="008916E7" w:rsidRDefault="008916E7" w:rsidP="00E4441B">
            <w:pPr>
              <w:pStyle w:val="2"/>
              <w:bidi w:val="0"/>
              <w:rPr>
                <w:rtl/>
              </w:rPr>
            </w:pPr>
            <w:r>
              <w:t>…</w:t>
            </w:r>
            <w:r w:rsidR="006E4562">
              <w:t>…</w:t>
            </w:r>
          </w:p>
          <w:p w14:paraId="1E9CDBDA" w14:textId="77777777" w:rsidR="008916E7" w:rsidRPr="00A3419F" w:rsidRDefault="008916E7" w:rsidP="006E4562">
            <w:pPr>
              <w:pStyle w:val="3"/>
              <w:bidi w:val="0"/>
              <w:rPr>
                <w:rtl/>
              </w:rPr>
            </w:pPr>
          </w:p>
        </w:tc>
      </w:tr>
      <w:tr w:rsidR="008916E7" w14:paraId="46E668B8" w14:textId="77777777" w:rsidTr="00E457B9">
        <w:tc>
          <w:tcPr>
            <w:tcW w:w="9427" w:type="dxa"/>
            <w:gridSpan w:val="4"/>
          </w:tcPr>
          <w:p w14:paraId="7546DBCE" w14:textId="77777777" w:rsidR="008916E7" w:rsidRPr="00F92C97" w:rsidRDefault="008916E7" w:rsidP="006E4562">
            <w:pPr>
              <w:pStyle w:val="3"/>
              <w:bidi w:val="0"/>
              <w:rPr>
                <w:rtl/>
              </w:rPr>
            </w:pPr>
            <w:r>
              <w:t>By:</w:t>
            </w:r>
          </w:p>
          <w:p w14:paraId="3A6B714D" w14:textId="77777777" w:rsidR="008916E7" w:rsidRDefault="008916E7" w:rsidP="006E4562">
            <w:pPr>
              <w:pStyle w:val="4"/>
              <w:bidi w:val="0"/>
            </w:pPr>
          </w:p>
        </w:tc>
      </w:tr>
      <w:tr w:rsidR="008916E7" w14:paraId="2DC6EBAC" w14:textId="77777777" w:rsidTr="00E457B9">
        <w:tc>
          <w:tcPr>
            <w:tcW w:w="9427" w:type="dxa"/>
            <w:gridSpan w:val="4"/>
          </w:tcPr>
          <w:p w14:paraId="104C3B34" w14:textId="77777777" w:rsidR="008916E7" w:rsidRPr="00D20C17" w:rsidRDefault="008916E7" w:rsidP="006E4562">
            <w:pPr>
              <w:pStyle w:val="3"/>
              <w:bidi w:val="0"/>
              <w:rPr>
                <w:rtl/>
              </w:rPr>
            </w:pPr>
            <w:r>
              <w:t>Supervisors:</w:t>
            </w:r>
          </w:p>
          <w:p w14:paraId="578803FE" w14:textId="77777777" w:rsidR="008916E7" w:rsidRDefault="008916E7" w:rsidP="006E4562">
            <w:pPr>
              <w:pStyle w:val="4"/>
              <w:bidi w:val="0"/>
            </w:pPr>
            <w:r>
              <w:t>Dr…</w:t>
            </w:r>
          </w:p>
          <w:p w14:paraId="180E19C4" w14:textId="77777777" w:rsidR="008916E7" w:rsidRDefault="008916E7" w:rsidP="006E4562">
            <w:pPr>
              <w:pStyle w:val="3"/>
              <w:bidi w:val="0"/>
            </w:pPr>
            <w:r>
              <w:t>Advisor</w:t>
            </w:r>
          </w:p>
          <w:p w14:paraId="6FFF3CA8" w14:textId="77777777" w:rsidR="008916E7" w:rsidRDefault="008916E7" w:rsidP="006E4562">
            <w:pPr>
              <w:pStyle w:val="4"/>
              <w:bidi w:val="0"/>
              <w:rPr>
                <w:rtl/>
              </w:rPr>
            </w:pPr>
            <w:r>
              <w:t>Dr…</w:t>
            </w:r>
          </w:p>
        </w:tc>
      </w:tr>
      <w:tr w:rsidR="008916E7" w14:paraId="71D318DA" w14:textId="77777777" w:rsidTr="00E457B9">
        <w:tc>
          <w:tcPr>
            <w:tcW w:w="9427" w:type="dxa"/>
            <w:gridSpan w:val="4"/>
          </w:tcPr>
          <w:p w14:paraId="55106A83" w14:textId="77777777" w:rsidR="008916E7" w:rsidRDefault="008916E7" w:rsidP="006E4562">
            <w:pPr>
              <w:pStyle w:val="5"/>
              <w:bidi w:val="0"/>
              <w:rPr>
                <w:rtl/>
              </w:rPr>
            </w:pPr>
          </w:p>
        </w:tc>
      </w:tr>
      <w:tr w:rsidR="008916E7" w14:paraId="2040608F" w14:textId="77777777" w:rsidTr="00E457B9">
        <w:tc>
          <w:tcPr>
            <w:tcW w:w="9427" w:type="dxa"/>
            <w:gridSpan w:val="4"/>
          </w:tcPr>
          <w:p w14:paraId="4A6D474D" w14:textId="77777777" w:rsidR="008916E7" w:rsidRDefault="008916E7" w:rsidP="00AD4C34">
            <w:pPr>
              <w:pStyle w:val="5"/>
              <w:bidi w:val="0"/>
            </w:pPr>
            <w:r>
              <w:t xml:space="preserve">A </w:t>
            </w:r>
            <w:r w:rsidR="00AD4C34">
              <w:t>T</w:t>
            </w:r>
            <w:r>
              <w:t xml:space="preserve">hesis </w:t>
            </w:r>
            <w:r w:rsidR="00AD4C34">
              <w:t>S</w:t>
            </w:r>
            <w:r>
              <w:t>ubmi</w:t>
            </w:r>
            <w:r w:rsidR="006E4562">
              <w:t>tted to the Graduate Office in F</w:t>
            </w:r>
            <w:r>
              <w:t>ulfillment</w:t>
            </w:r>
          </w:p>
          <w:p w14:paraId="5D552239" w14:textId="77777777" w:rsidR="008916E7" w:rsidRDefault="006E4562" w:rsidP="006E4562">
            <w:pPr>
              <w:pStyle w:val="5"/>
              <w:bidi w:val="0"/>
            </w:pPr>
            <w:r>
              <w:t>of Requirements for the D</w:t>
            </w:r>
            <w:r w:rsidR="008916E7">
              <w:t>egree of Master of Science</w:t>
            </w:r>
          </w:p>
          <w:p w14:paraId="260EC8F7" w14:textId="77777777" w:rsidR="008916E7" w:rsidRDefault="008916E7" w:rsidP="006E4562">
            <w:pPr>
              <w:pStyle w:val="5"/>
              <w:bidi w:val="0"/>
              <w:rPr>
                <w:rtl/>
              </w:rPr>
            </w:pPr>
            <w:r>
              <w:t xml:space="preserve">in </w:t>
            </w:r>
          </w:p>
        </w:tc>
      </w:tr>
      <w:tr w:rsidR="008916E7" w14:paraId="7B337327" w14:textId="77777777" w:rsidTr="00E457B9">
        <w:tc>
          <w:tcPr>
            <w:tcW w:w="9427" w:type="dxa"/>
            <w:gridSpan w:val="4"/>
          </w:tcPr>
          <w:p w14:paraId="60C50399" w14:textId="77777777" w:rsidR="008916E7" w:rsidRDefault="008916E7" w:rsidP="006E4562">
            <w:pPr>
              <w:pStyle w:val="5"/>
              <w:bidi w:val="0"/>
              <w:rPr>
                <w:rFonts w:eastAsia="SimSun"/>
                <w:rtl/>
              </w:rPr>
            </w:pPr>
          </w:p>
          <w:p w14:paraId="0127E086" w14:textId="77777777" w:rsidR="008916E7" w:rsidRDefault="008916E7" w:rsidP="006E4562">
            <w:pPr>
              <w:pStyle w:val="5"/>
              <w:bidi w:val="0"/>
              <w:rPr>
                <w:rFonts w:eastAsia="SimSun"/>
                <w:rtl/>
              </w:rPr>
            </w:pPr>
          </w:p>
          <w:p w14:paraId="71DD2348" w14:textId="77777777" w:rsidR="006E4562" w:rsidRDefault="006E4562" w:rsidP="006E4562">
            <w:pPr>
              <w:pStyle w:val="5"/>
              <w:bidi w:val="0"/>
              <w:rPr>
                <w:rFonts w:eastAsia="SimSun"/>
                <w:rtl/>
              </w:rPr>
            </w:pPr>
          </w:p>
          <w:p w14:paraId="4B9F809C" w14:textId="77777777" w:rsidR="006E4562" w:rsidRPr="004D3E90" w:rsidRDefault="006E4562" w:rsidP="006E4562">
            <w:pPr>
              <w:pStyle w:val="5"/>
              <w:bidi w:val="0"/>
              <w:rPr>
                <w:rFonts w:eastAsia="SimSun"/>
                <w:rtl/>
              </w:rPr>
            </w:pPr>
          </w:p>
          <w:p w14:paraId="4115C500" w14:textId="77777777" w:rsidR="008916E7" w:rsidRPr="007B2B7E" w:rsidRDefault="006E4562" w:rsidP="00D2110D">
            <w:pPr>
              <w:pStyle w:val="5"/>
              <w:bidi w:val="0"/>
              <w:rPr>
                <w:rFonts w:eastAsia="SimSun"/>
                <w:rtl/>
              </w:rPr>
            </w:pPr>
            <w:r>
              <w:rPr>
                <w:rFonts w:eastAsia="SimSun"/>
              </w:rPr>
              <w:t>F</w:t>
            </w:r>
            <w:r w:rsidRPr="006E4562">
              <w:rPr>
                <w:rFonts w:eastAsia="SimSun"/>
              </w:rPr>
              <w:t xml:space="preserve">ebruary </w:t>
            </w:r>
            <w:r w:rsidR="008916E7">
              <w:rPr>
                <w:rFonts w:eastAsia="SimSun"/>
              </w:rPr>
              <w:t>20</w:t>
            </w:r>
            <w:r w:rsidR="00D2110D">
              <w:rPr>
                <w:rFonts w:eastAsia="SimSun"/>
              </w:rPr>
              <w:t>22</w:t>
            </w:r>
          </w:p>
        </w:tc>
      </w:tr>
    </w:tbl>
    <w:p w14:paraId="7FD59D6B" w14:textId="77777777" w:rsidR="00A162BD" w:rsidRPr="00566383" w:rsidRDefault="00A162BD" w:rsidP="006E4562">
      <w:pPr>
        <w:pStyle w:val="English"/>
        <w:ind w:firstLine="0"/>
      </w:pPr>
    </w:p>
    <w:sectPr w:rsidR="00A162BD" w:rsidRPr="00566383" w:rsidSect="00B90AB9">
      <w:footnotePr>
        <w:numRestart w:val="eachSect"/>
      </w:footnotePr>
      <w:pgSz w:w="11906" w:h="16838" w:code="9"/>
      <w:pgMar w:top="1980" w:right="1728" w:bottom="1296" w:left="1008" w:header="720" w:footer="720" w:gutter="0"/>
      <w:cols w:space="708"/>
      <w:bidi/>
      <w:rtlGutter/>
      <w:docGrid w:linePitch="360"/>
    </w:sectPr>
  </w:body>
</w:document>
</file>

<file path=word/customizations.xml><?xml version="1.0" encoding="utf-8"?>
<wne:tcg xmlns:r="http://schemas.openxmlformats.org/officeDocument/2006/relationships" xmlns:wne="http://schemas.microsoft.com/office/word/2006/wordml">
  <wne:keymaps>
    <wne:keymap wne:kcmPrimary="0341">
      <wne:acd wne:acdName="acd9"/>
    </wne:keymap>
    <wne:keymap wne:kcmPrimary="0342">
      <wne:acd wne:acdName="acd19"/>
    </wne:keymap>
    <wne:keymap wne:kcmPrimary="0344">
      <wne:acd wne:acdName="acd23"/>
    </wne:keymap>
    <wne:keymap wne:kcmPrimary="0345">
      <wne:acd wne:acdName="acd14"/>
    </wne:keymap>
    <wne:keymap wne:kcmPrimary="0346">
      <wne:acd wne:acdName="acd8"/>
    </wne:keymap>
    <wne:keymap wne:kcmPrimary="0347">
      <wne:acd wne:acdName="acd11"/>
    </wne:keymap>
    <wne:keymap wne:kcmPrimary="0348">
      <wne:acd wne:acdName="acd25"/>
    </wne:keymap>
    <wne:keymap wne:kcmPrimary="034A">
      <wne:acd wne:acdName="acd10"/>
    </wne:keymap>
    <wne:keymap wne:kcmPrimary="034B">
      <wne:acd wne:acdName="acd18"/>
    </wne:keymap>
    <wne:keymap wne:kcmPrimary="034C">
      <wne:acd wne:acdName="acd17"/>
    </wne:keymap>
    <wne:keymap wne:kcmPrimary="034D">
      <wne:acd wne:acdName="acd24"/>
    </wne:keymap>
    <wne:keymap wne:kcmPrimary="034E">
      <wne:acd wne:acdName="acd13"/>
    </wne:keymap>
    <wne:keymap wne:kcmPrimary="034F">
      <wne:acd wne:acdName="acd20"/>
    </wne:keymap>
    <wne:keymap wne:kcmPrimary="0350">
      <wne:acd wne:acdName="acd12"/>
    </wne:keymap>
    <wne:keymap wne:kcmPrimary="0351">
      <wne:acd wne:acdName="acd15"/>
    </wne:keymap>
    <wne:keymap wne:kcmPrimary="0353">
      <wne:acd wne:acdName="acd5"/>
    </wne:keymap>
    <wne:keymap wne:kcmPrimary="0354">
      <wne:acd wne:acdName="acd7"/>
    </wne:keymap>
    <wne:keymap wne:kcmPrimary="0355">
      <wne:acd wne:acdName="acd21"/>
    </wne:keymap>
    <wne:keymap wne:kcmPrimary="0356">
      <wne:acd wne:acdName="acd6"/>
    </wne:keymap>
    <wne:keymap wne:kcmPrimary="0358">
      <wne:acd wne:acdName="acd22"/>
    </wne:keymap>
    <wne:keymap wne:kcmPrimary="035A">
      <wne:acd wne:acdName="acd16"/>
    </wne:keymap>
    <wne:keymap wne:kcmPrimary="0370">
      <wne:acd wne:acdName="acd0"/>
    </wne:keymap>
    <wne:keymap wne:kcmPrimary="0371">
      <wne:acd wne:acdName="acd1"/>
    </wne:keymap>
    <wne:keymap wne:kcmPrimary="0372">
      <wne:acd wne:acdName="acd2"/>
    </wne:keymap>
    <wne:keymap wne:kcmPrimary="0373">
      <wne:acd wne:acdName="acd3"/>
    </wne:keymap>
    <wne:keymap wne:kcmPrimary="0374">
      <wne:acd wne:acdName="acd4"/>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Manifest>
  </wne:toolbars>
  <wne:acds>
    <wne:acd wne:argValue="AQAAAAEA" wne:acdName="acd0" wne:fciIndexBasedOn="0065"/>
    <wne:acd wne:argValue="AQAAAAIA" wne:acdName="acd1" wne:fciIndexBasedOn="0065"/>
    <wne:acd wne:argValue="AQAAAAMA" wne:acdName="acd2" wne:fciIndexBasedOn="0065"/>
    <wne:acd wne:argValue="AQAAAAQA" wne:acdName="acd3" wne:fciIndexBasedOn="0065"/>
    <wne:acd wne:argValue="AQAAAAUA" wne:acdName="acd4" wne:fciIndexBasedOn="0065"/>
    <wne:acd wne:argValue="AgBFBioGRgYgACcGNQZEBswG" wne:acdName="acd5" wne:fciIndexBasedOn="0065"/>
    <wne:acd wne:argValue="AgBFBioGRgYgAEgGMwY3Bg==" wne:acdName="acd6" wne:fciIndexBasedOn="0065"/>
    <wne:acd wne:argValue="AgBFBioGRgYgACgGJwZEBicGzAYgACwGLwZIBkQG" wne:acdName="acd7" wne:fciIndexBasedOn="0065"/>
    <wne:acd wne:argValue="AgBFBioGRgYgADIGzAYxBiAANAapBkQG" wne:acdName="acd8" wne:fciIndexBasedOn="0065"/>
    <wne:acd wne:argValue="AgBFBkgGJwYxBi8GIAAnBjUGRAbMBg==" wne:acdName="acd9" wne:fciIndexBasedOn="0065"/>
    <wne:acd wne:argValue="AgA5BkYGJwY1BjEGIAAsBi8GSAZEBi0ALQAxAA==" wne:acdName="acd10" wne:fciIndexBasedOn="0065"/>
    <wne:acd wne:argValue="AgA5BkYGJwZIBswGRgYgADMGKgZIBkYGIAAsBi8GSAZEBi0ALQAxAA==" wne:acdName="acd11" wne:fciIndexBasedOn="0065"/>
    <wne:acd wne:argValue="AgB+BicGSAYxBkIGzAY=" wne:acdName="acd12" wne:fciIndexBasedOn="0065"/>
    <wne:acd wne:argValue="AgBFBkgGJwYxBi8GIAAnBjUGRAbMBiAAMAA=" wne:acdName="acd13" wne:fciIndexBasedOn="0065"/>
    <wne:acd wne:argValue="AgAnBi8GJwZFBkcGIAAsBi8GSAZEBg==" wne:acdName="acd14" wne:fciIndexBasedOn="0065"/>
    <wne:acd wne:argValue="AgAqBkgGNgbMBi0GJwYqBg==" wne:acdName="acd15" wne:fciIndexBasedOn="0065"/>
    <wne:acd wne:argValue="AgAqBkgGNgbMBi0GJwYqBiAAMgbMBjEGIAA0BqkGRAY=" wne:acdName="acd16" wne:fciIndexBasedOn="0065"/>
    <wne:acd wne:argValue="AgA5BkYGSAYnBkYGIAA1BjEARwYxBiAAQQY1BkQG" wne:acdName="acd17" wne:fciIndexBasedOn="0065"/>
    <wne:acd wne:argValue="AgA5BkYGJwY1BjEGIAAsBi8GSAZEBi0ALQAyAA==" wne:acdName="acd18" wne:fciIndexBasedOn="0065"/>
    <wne:acd wne:argValue="AgA5BkYGJwZIBswGRgYgADMGKgZIBkYGIAAsBi8GSAZEBi0ALQAyAA==" wne:acdName="acd19" wne:fciIndexBasedOn="0065"/>
    <wne:acd wne:argValue="AgA5BkYGJwZIBswGRgYgADQGRgYnBjMGRgYnBkUGRwYgADEA" wne:acdName="acd20" wne:fciIndexBasedOn="0065"/>
    <wne:acd wne:argValue="AgA5BkYGJwZIBswGRgYgADQGRgYnBjMGRgYnBkUGRwYgADIA" wne:acdName="acd21" wne:fciIndexBasedOn="0065"/>
    <wne:acd wne:argValue="AgBFBjQGLgY1BicGKgYgACAANAZGBicGMwZGBicGRQZHBg==" wne:acdName="acd22" wne:fciIndexBasedOn="0065"/>
    <wne:acd wne:argValue="AgBBBkcGMQYzBioGIAA1BjEARwYxBkEGNQZEBg==" wne:acdName="acd23" wne:fciIndexBasedOn="0065"/>
    <wne:acd wne:argValue="AgA5BkYGSAYnBkYGIABBBkcGMQYzBioG" wne:acdName="acd24" wne:fciIndexBasedOn="0065"/>
    <wne:acd wne:argValue="AgA0BkUGJwYxBkcGIABBBjUGRAYgADUGMQBHBjEGIABBBjUGRAY=" wne:acdName="acd25"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0382A5" w14:textId="77777777" w:rsidR="00575C44" w:rsidRDefault="00575C44">
      <w:r>
        <w:separator/>
      </w:r>
    </w:p>
    <w:p w14:paraId="50B7EF59" w14:textId="77777777" w:rsidR="00575C44" w:rsidRDefault="00575C44"/>
    <w:p w14:paraId="3B660977" w14:textId="77777777" w:rsidR="00575C44" w:rsidRDefault="00575C44"/>
    <w:p w14:paraId="5485F5CB" w14:textId="77777777" w:rsidR="00575C44" w:rsidRDefault="00575C44"/>
    <w:p w14:paraId="3233453D" w14:textId="77777777" w:rsidR="00575C44" w:rsidRDefault="00575C44"/>
    <w:p w14:paraId="73F3FC7D" w14:textId="77777777" w:rsidR="00575C44" w:rsidRDefault="00575C44"/>
  </w:endnote>
  <w:endnote w:type="continuationSeparator" w:id="0">
    <w:p w14:paraId="5A9728F4" w14:textId="77777777" w:rsidR="00575C44" w:rsidRDefault="00575C44">
      <w:r>
        <w:continuationSeparator/>
      </w:r>
    </w:p>
    <w:p w14:paraId="740B0476" w14:textId="77777777" w:rsidR="00575C44" w:rsidRDefault="00575C44"/>
    <w:p w14:paraId="65B70B51" w14:textId="77777777" w:rsidR="00575C44" w:rsidRDefault="00575C44"/>
    <w:p w14:paraId="3A3A045C" w14:textId="77777777" w:rsidR="00575C44" w:rsidRDefault="00575C44"/>
    <w:p w14:paraId="5EC60068" w14:textId="77777777" w:rsidR="00575C44" w:rsidRDefault="00575C44"/>
    <w:p w14:paraId="6D0A7E74" w14:textId="77777777" w:rsidR="00575C44" w:rsidRDefault="00575C4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B Koodak">
    <w:panose1 w:val="00000700000000000000"/>
    <w:charset w:val="B2"/>
    <w:family w:val="auto"/>
    <w:pitch w:val="variable"/>
    <w:sig w:usb0="00002001" w:usb1="80000000" w:usb2="00000008" w:usb3="00000000" w:csb0="00000040" w:csb1="00000000"/>
  </w:font>
  <w:font w:name="Zar">
    <w:panose1 w:val="02000500000000000000"/>
    <w:charset w:val="B2"/>
    <w:family w:val="auto"/>
    <w:pitch w:val="variable"/>
    <w:sig w:usb0="00002001" w:usb1="00000000" w:usb2="00000000" w:usb3="00000000" w:csb0="00000040"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200247B" w:usb2="00000009" w:usb3="00000000" w:csb0="000001FF" w:csb1="00000000"/>
  </w:font>
  <w:font w:name="B Roy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61002A87" w:usb1="80000000" w:usb2="00000008" w:usb3="00000000" w:csb0="000101FF" w:csb1="00000000"/>
  </w:font>
  <w:font w:name="IranNastaliq">
    <w:altName w:val="Cambria"/>
    <w:panose1 w:val="02020505000000020003"/>
    <w:charset w:val="00"/>
    <w:family w:val="roman"/>
    <w:pitch w:val="variable"/>
    <w:sig w:usb0="61002A87" w:usb1="80000000" w:usb2="00000008" w:usb3="00000000" w:csb0="000101FF" w:csb1="00000000"/>
  </w:font>
  <w:font w:name="B Lotus">
    <w:panose1 w:val="00000400000000000000"/>
    <w:charset w:val="B2"/>
    <w:family w:val="auto"/>
    <w:pitch w:val="variable"/>
    <w:sig w:usb0="00002001" w:usb1="80000000" w:usb2="00000008" w:usb3="00000000" w:csb0="00000040" w:csb1="00000000"/>
  </w:font>
  <w:font w:name="Times New Roman Bold">
    <w:altName w:val="Times New Roman"/>
    <w:panose1 w:val="00000000000000000000"/>
    <w:charset w:val="00"/>
    <w:family w:val="roman"/>
    <w:notTrueType/>
    <w:pitch w:val="default"/>
  </w:font>
  <w:font w:name="Traditional Arabic">
    <w:panose1 w:val="02020603050405020304"/>
    <w:charset w:val="00"/>
    <w:family w:val="roman"/>
    <w:pitch w:val="variable"/>
    <w:sig w:usb0="00002003" w:usb1="80000000" w:usb2="00000008" w:usb3="00000000" w:csb0="00000041" w:csb1="00000000"/>
  </w:font>
  <w:font w:name="B Zar">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0E84B" w14:textId="77777777" w:rsidR="00CB6D6B" w:rsidRDefault="00CB6D6B" w:rsidP="00FD4C42">
    <w:pPr>
      <w:pStyle w:val="Footer"/>
      <w:jc w:val="right"/>
    </w:pPr>
  </w:p>
  <w:p w14:paraId="4A6C6FCB" w14:textId="77777777" w:rsidR="00CB6D6B" w:rsidRDefault="00CB6D6B">
    <w:pPr>
      <w:pStyle w:val="Footer"/>
    </w:pPr>
  </w:p>
  <w:p w14:paraId="3D09A3D3" w14:textId="77777777" w:rsidR="00CB6D6B" w:rsidRDefault="00CB6D6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55197137"/>
      <w:docPartObj>
        <w:docPartGallery w:val="Page Numbers (Bottom of Page)"/>
        <w:docPartUnique/>
      </w:docPartObj>
    </w:sdtPr>
    <w:sdtEndPr>
      <w:rPr>
        <w:noProof/>
      </w:rPr>
    </w:sdtEndPr>
    <w:sdtContent>
      <w:p w14:paraId="1622B53C" w14:textId="77777777" w:rsidR="00CB6D6B" w:rsidRDefault="00CB6D6B">
        <w:pPr>
          <w:pStyle w:val="Footer"/>
          <w:jc w:val="center"/>
        </w:pPr>
        <w:r>
          <w:fldChar w:fldCharType="begin"/>
        </w:r>
        <w:r>
          <w:instrText xml:space="preserve"> PAGE   \* MERGEFORMAT </w:instrText>
        </w:r>
        <w:r>
          <w:fldChar w:fldCharType="separate"/>
        </w:r>
        <w:r w:rsidR="00FB45EE">
          <w:rPr>
            <w:noProof/>
            <w:rtl/>
          </w:rPr>
          <w:t>27</w:t>
        </w:r>
        <w:r>
          <w:rPr>
            <w:noProof/>
          </w:rPr>
          <w:fldChar w:fldCharType="end"/>
        </w:r>
      </w:p>
    </w:sdtContent>
  </w:sdt>
  <w:p w14:paraId="4C8F6948" w14:textId="77777777" w:rsidR="00CB6D6B" w:rsidRDefault="00CB6D6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360251" w14:textId="77777777" w:rsidR="00CB6D6B" w:rsidRPr="00B56287" w:rsidRDefault="00CB6D6B" w:rsidP="00B5628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256C2D" w14:textId="77777777" w:rsidR="00575C44" w:rsidRDefault="00575C44" w:rsidP="00A57C42">
      <w:pPr>
        <w:jc w:val="right"/>
        <w:rPr>
          <w:rtl/>
        </w:rPr>
      </w:pPr>
      <w:r>
        <w:separator/>
      </w:r>
    </w:p>
  </w:footnote>
  <w:footnote w:type="continuationSeparator" w:id="0">
    <w:p w14:paraId="1FEE0F72" w14:textId="77777777" w:rsidR="00575C44" w:rsidRDefault="00575C44">
      <w:r>
        <w:continuationSeparator/>
      </w:r>
    </w:p>
    <w:p w14:paraId="0AD3488E" w14:textId="77777777" w:rsidR="00575C44" w:rsidRDefault="00575C44"/>
    <w:p w14:paraId="669335A4" w14:textId="77777777" w:rsidR="00575C44" w:rsidRDefault="00575C44"/>
    <w:p w14:paraId="387DCE6A" w14:textId="77777777" w:rsidR="00575C44" w:rsidRDefault="00575C44"/>
    <w:p w14:paraId="4D647952" w14:textId="77777777" w:rsidR="00575C44" w:rsidRDefault="00575C44"/>
    <w:p w14:paraId="228F1D33" w14:textId="77777777" w:rsidR="00575C44" w:rsidRDefault="00575C44"/>
  </w:footnote>
  <w:footnote w:type="continuationNotice" w:id="1">
    <w:p w14:paraId="6943FB9D" w14:textId="77777777" w:rsidR="00575C44" w:rsidRDefault="00575C44"/>
  </w:footnote>
  <w:footnote w:id="2">
    <w:p w14:paraId="67A4D6D5" w14:textId="77777777" w:rsidR="00CB6D6B" w:rsidRDefault="00CB6D6B" w:rsidP="00422999">
      <w:pPr>
        <w:pStyle w:val="aff7"/>
      </w:pPr>
      <w:r>
        <w:rPr>
          <w:rStyle w:val="FootnoteReference"/>
        </w:rPr>
        <w:footnoteRef/>
      </w:r>
      <w:r>
        <w:rPr>
          <w:rtl/>
        </w:rPr>
        <w:t xml:space="preserve"> </w:t>
      </w:r>
      <w:r>
        <w:t>Literature Review</w:t>
      </w:r>
    </w:p>
  </w:footnote>
  <w:footnote w:id="3">
    <w:p w14:paraId="39D2A5D6" w14:textId="77777777" w:rsidR="00CB6D6B" w:rsidRDefault="00CB6D6B" w:rsidP="00422999">
      <w:pPr>
        <w:pStyle w:val="aff7"/>
        <w:rPr>
          <w:rtl/>
        </w:rPr>
      </w:pPr>
      <w:r>
        <w:rPr>
          <w:rStyle w:val="FootnoteReference"/>
        </w:rPr>
        <w:footnoteRef/>
      </w:r>
      <w:r>
        <w:t xml:space="preserve"> </w:t>
      </w:r>
      <w:r w:rsidRPr="00893AD0">
        <w:t>Background Research</w:t>
      </w:r>
    </w:p>
  </w:footnote>
  <w:footnote w:id="4">
    <w:p w14:paraId="6130D144" w14:textId="77777777" w:rsidR="00CB6D6B" w:rsidRDefault="00CB6D6B" w:rsidP="00405D53">
      <w:pPr>
        <w:pStyle w:val="FootnoteText"/>
        <w:bidi w:val="0"/>
      </w:pPr>
      <w:r>
        <w:rPr>
          <w:rStyle w:val="FootnoteReference"/>
        </w:rPr>
        <w:footnoteRef/>
      </w:r>
      <w:r>
        <w:rPr>
          <w:rtl/>
        </w:rPr>
        <w:t xml:space="preserve"> </w:t>
      </w:r>
      <w:r w:rsidRPr="00C715C5">
        <w:t>research framework</w:t>
      </w:r>
    </w:p>
  </w:footnote>
  <w:footnote w:id="5">
    <w:p w14:paraId="28D90555" w14:textId="77777777" w:rsidR="00CB6D6B" w:rsidRPr="00EB5A97" w:rsidRDefault="00CB6D6B" w:rsidP="00405D53">
      <w:pPr>
        <w:pStyle w:val="aff7"/>
      </w:pPr>
      <w:r>
        <w:rPr>
          <w:rStyle w:val="FootnoteReference"/>
        </w:rPr>
        <w:footnoteRef/>
      </w:r>
      <w:r>
        <w:t xml:space="preserve"> Materials and Methods</w:t>
      </w:r>
    </w:p>
  </w:footnote>
  <w:footnote w:id="6">
    <w:p w14:paraId="28AE4960" w14:textId="77777777" w:rsidR="00CB6D6B" w:rsidRDefault="00CB6D6B" w:rsidP="00C31600">
      <w:pPr>
        <w:pStyle w:val="FootnoteText"/>
        <w:bidi w:val="0"/>
      </w:pPr>
      <w:r>
        <w:rPr>
          <w:rStyle w:val="FootnoteReference"/>
        </w:rPr>
        <w:footnoteRef/>
      </w:r>
      <w:r>
        <w:rPr>
          <w:rtl/>
        </w:rPr>
        <w:t xml:space="preserve"> </w:t>
      </w:r>
      <w:r w:rsidRPr="00C715C5">
        <w:t>reliability</w:t>
      </w:r>
    </w:p>
  </w:footnote>
  <w:footnote w:id="7">
    <w:p w14:paraId="4141A3E5" w14:textId="77777777" w:rsidR="00CB6D6B" w:rsidRDefault="00CB6D6B" w:rsidP="00C31600">
      <w:pPr>
        <w:pStyle w:val="FootnoteText"/>
        <w:bidi w:val="0"/>
      </w:pPr>
      <w:r>
        <w:rPr>
          <w:rStyle w:val="FootnoteReference"/>
        </w:rPr>
        <w:footnoteRef/>
      </w:r>
      <w:r>
        <w:rPr>
          <w:rtl/>
        </w:rPr>
        <w:t xml:space="preserve"> </w:t>
      </w:r>
      <w:r w:rsidRPr="00C715C5">
        <w:t>validity</w:t>
      </w:r>
    </w:p>
  </w:footnote>
  <w:footnote w:id="8">
    <w:p w14:paraId="0E394EA1" w14:textId="77777777" w:rsidR="00CB6D6B" w:rsidRDefault="00CB6D6B" w:rsidP="00B60598">
      <w:pPr>
        <w:bidi w:val="0"/>
        <w:ind w:firstLine="0"/>
        <w:jc w:val="left"/>
      </w:pPr>
      <w:r w:rsidRPr="00B60598">
        <w:rPr>
          <w:rStyle w:val="FootnoteReference"/>
          <w:sz w:val="18"/>
          <w:szCs w:val="18"/>
        </w:rPr>
        <w:footnoteRef/>
      </w:r>
      <w:r>
        <w:rPr>
          <w:rtl/>
        </w:rPr>
        <w:t xml:space="preserve"> </w:t>
      </w:r>
      <w:r w:rsidRPr="00B60598">
        <w:rPr>
          <w:sz w:val="18"/>
          <w:szCs w:val="18"/>
        </w:rPr>
        <w:t>Expert judgment</w:t>
      </w:r>
      <w:r>
        <w:rPr>
          <w:rFonts w:hint="cs"/>
          <w:rtl/>
        </w:rPr>
        <w:t xml:space="preserve">  </w:t>
      </w:r>
      <w:r>
        <w:t xml:space="preserve"> </w:t>
      </w:r>
    </w:p>
    <w:p w14:paraId="478A2013" w14:textId="77777777" w:rsidR="00CB6D6B" w:rsidRDefault="00CB6D6B" w:rsidP="00C31600">
      <w:pPr>
        <w:pStyle w:val="FootnoteText"/>
        <w:bidi w:val="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0243F" w14:textId="77777777" w:rsidR="00CB6D6B" w:rsidRDefault="00CB6D6B" w:rsidP="001063A2">
    <w:pPr>
      <w:ind w:left="-10" w:hanging="10"/>
      <w:rPr>
        <w:sz w:val="28"/>
        <w:rtl/>
      </w:rPr>
    </w:pPr>
    <w:r>
      <w:rPr>
        <w:rFonts w:hint="cs"/>
        <w:sz w:val="28"/>
        <w:rtl/>
      </w:rPr>
      <w:t>فهرست</w:t>
    </w:r>
  </w:p>
  <w:p w14:paraId="40EB64F2" w14:textId="77777777" w:rsidR="00CB6D6B" w:rsidRPr="00841759" w:rsidRDefault="00AD4C34" w:rsidP="001063A2">
    <w:pPr>
      <w:rPr>
        <w:sz w:val="22"/>
        <w:szCs w:val="22"/>
        <w:rtl/>
      </w:rPr>
    </w:pPr>
    <w:r>
      <w:rPr>
        <w:noProof/>
        <w:sz w:val="22"/>
        <w:szCs w:val="22"/>
        <w:rtl/>
        <w:lang w:bidi="ar-SA"/>
      </w:rPr>
      <mc:AlternateContent>
        <mc:Choice Requires="wpg">
          <w:drawing>
            <wp:anchor distT="0" distB="0" distL="114300" distR="114300" simplePos="0" relativeHeight="251673600" behindDoc="0" locked="0" layoutInCell="1" allowOverlap="1" wp14:anchorId="288AD0F1" wp14:editId="707E751B">
              <wp:simplePos x="0" y="0"/>
              <wp:positionH relativeFrom="column">
                <wp:posOffset>-147955</wp:posOffset>
              </wp:positionH>
              <wp:positionV relativeFrom="paragraph">
                <wp:posOffset>32385</wp:posOffset>
              </wp:positionV>
              <wp:extent cx="6126480" cy="38735"/>
              <wp:effectExtent l="0" t="0" r="26670" b="37465"/>
              <wp:wrapNone/>
              <wp:docPr id="83"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84" name="AutoShape 86"/>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85" name="AutoShape 87"/>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7BCE6DF" id="Group 85" o:spid="_x0000_s1026" style="position:absolute;margin-left:-11.65pt;margin-top:2.55pt;width:482.4pt;height:3.05pt;z-index:251673600"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">
              <v:shapetype id="_x0000_t32" coordsize="21600,21600" o:spt="32" o:oned="t" path="m,l21600,21600e" filled="f">
                <v:path arrowok="t" fillok="f" o:connecttype="none"/>
                <o:lock v:ext="edit" shapetype="t"/>
              </v:shapetype>
              <v:shape id="AutoShape 86" o:spid="_x0000_s1027" type="#_x0000_t32" style="position:absolute;left:1299;top:188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" strokecolor="#365f91 [2404]" strokeweight="1pt"/>
              <v:shape id="AutoShape 87" o:spid="_x0000_s1028" type="#_x0000_t32" style="position:absolute;left:1299;top:194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" strokecolor="#365f91 [2404]" strokeweight="2.25pt"/>
            </v:group>
          </w:pict>
        </mc:Fallback>
      </mc:AlternateContent>
    </w:r>
  </w:p>
  <w:p w14:paraId="218C6C83" w14:textId="77777777" w:rsidR="00CB6D6B" w:rsidRDefault="00CB6D6B">
    <w:pPr>
      <w:pStyle w:val="Header"/>
    </w:pPr>
  </w:p>
  <w:p w14:paraId="232B93D7" w14:textId="77777777" w:rsidR="00CB6D6B" w:rsidRDefault="00CB6D6B"/>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B08593" w14:textId="77777777" w:rsidR="00CB6D6B" w:rsidRDefault="00CB6D6B" w:rsidP="003D4B51">
    <w:pPr>
      <w:pStyle w:val="aa"/>
      <w:rPr>
        <w:rtl/>
      </w:rPr>
    </w:pPr>
    <w:r>
      <w:rPr>
        <w:rFonts w:hint="cs"/>
        <w:rtl/>
      </w:rPr>
      <w:t>فصل چهارم: نتایج و بحث</w:t>
    </w:r>
  </w:p>
  <w:p w14:paraId="61015E99" w14:textId="77777777" w:rsidR="00CB6D6B" w:rsidRPr="00841759" w:rsidRDefault="00AD4C34" w:rsidP="0065640B">
    <w:pPr>
      <w:pStyle w:val="af9"/>
      <w:rPr>
        <w:rtl/>
      </w:rPr>
    </w:pPr>
    <w:r>
      <w:rPr>
        <w:noProof/>
        <w:rtl/>
        <w:lang w:bidi="ar-SA"/>
      </w:rPr>
      <mc:AlternateContent>
        <mc:Choice Requires="wpg">
          <w:drawing>
            <wp:anchor distT="0" distB="0" distL="114300" distR="114300" simplePos="0" relativeHeight="251692032" behindDoc="0" locked="0" layoutInCell="1" allowOverlap="1" wp14:anchorId="138B0231" wp14:editId="56DFC3C7">
              <wp:simplePos x="0" y="0"/>
              <wp:positionH relativeFrom="column">
                <wp:posOffset>-147955</wp:posOffset>
              </wp:positionH>
              <wp:positionV relativeFrom="paragraph">
                <wp:posOffset>32385</wp:posOffset>
              </wp:positionV>
              <wp:extent cx="6126480" cy="38735"/>
              <wp:effectExtent l="0" t="0" r="26670" b="37465"/>
              <wp:wrapNone/>
              <wp:docPr id="62"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63" name="AutoShape 119"/>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64" name="AutoShape 120"/>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09ACD0" id="Group 118" o:spid="_x0000_s1026" style="position:absolute;margin-left:-11.65pt;margin-top:2.55pt;width:482.4pt;height:3.05pt;z-index:251692032"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">
              <v:shapetype id="_x0000_t32" coordsize="21600,21600" o:spt="32" o:oned="t" path="m,l21600,21600e" filled="f">
                <v:path arrowok="t" fillok="f" o:connecttype="none"/>
                <o:lock v:ext="edit" shapetype="t"/>
              </v:shapetype>
              <v:shape id="AutoShape 119" o:spid="_x0000_s1027" type="#_x0000_t32" style="position:absolute;left:1299;top:188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" strokecolor="#365f91 [2404]" strokeweight="1pt"/>
              <v:shape id="AutoShape 120" o:spid="_x0000_s1028" type="#_x0000_t32" style="position:absolute;left:1299;top:194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" strokecolor="#365f91 [2404]" strokeweight="2.25pt"/>
            </v:group>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B130C9" w14:textId="77777777" w:rsidR="00CB6D6B" w:rsidRDefault="00CB6D6B" w:rsidP="003D4B51">
    <w:pPr>
      <w:pStyle w:val="af9"/>
      <w:rPr>
        <w:rtl/>
      </w:rPr>
    </w:pPr>
    <w:r>
      <w:rPr>
        <w:rFonts w:hint="cs"/>
        <w:rtl/>
      </w:rPr>
      <w:t>فصل پنجم: نتیجه‌گیری و پیشنهادات</w:t>
    </w:r>
  </w:p>
  <w:p w14:paraId="60A93BE6" w14:textId="77777777" w:rsidR="00CB6D6B" w:rsidRPr="00841759" w:rsidRDefault="00AD4C34" w:rsidP="006E7AF6">
    <w:pPr>
      <w:pStyle w:val="af9"/>
      <w:rPr>
        <w:rtl/>
      </w:rPr>
    </w:pPr>
    <w:r>
      <w:rPr>
        <w:noProof/>
        <w:rtl/>
        <w:lang w:bidi="ar-SA"/>
      </w:rPr>
      <mc:AlternateContent>
        <mc:Choice Requires="wpg">
          <w:drawing>
            <wp:anchor distT="0" distB="0" distL="114300" distR="114300" simplePos="0" relativeHeight="251681792" behindDoc="0" locked="0" layoutInCell="1" allowOverlap="1" wp14:anchorId="6166890D" wp14:editId="35A496CF">
              <wp:simplePos x="0" y="0"/>
              <wp:positionH relativeFrom="column">
                <wp:posOffset>-147955</wp:posOffset>
              </wp:positionH>
              <wp:positionV relativeFrom="paragraph">
                <wp:posOffset>32385</wp:posOffset>
              </wp:positionV>
              <wp:extent cx="6126480" cy="38735"/>
              <wp:effectExtent l="0" t="0" r="26670" b="37465"/>
              <wp:wrapNone/>
              <wp:docPr id="59"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60" name="AutoShape 98"/>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61" name="AutoShape 99"/>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C6AB393" id="Group 97" o:spid="_x0000_s1026" style="position:absolute;margin-left:-11.65pt;margin-top:2.55pt;width:482.4pt;height:3.05pt;z-index:251681792"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">
              <v:shapetype id="_x0000_t32" coordsize="21600,21600" o:spt="32" o:oned="t" path="m,l21600,21600e" filled="f">
                <v:path arrowok="t" fillok="f" o:connecttype="none"/>
                <o:lock v:ext="edit" shapetype="t"/>
              </v:shapetype>
              <v:shape id="AutoShape 98" o:spid="_x0000_s1027" type="#_x0000_t32" style="position:absolute;left:1299;top:188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" strokecolor="#365f91 [2404]" strokeweight="1pt"/>
              <v:shape id="AutoShape 99" o:spid="_x0000_s1028" type="#_x0000_t32" style="position:absolute;left:1299;top:194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" strokecolor="#365f91 [2404]" strokeweight="2.25pt"/>
            </v:group>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5E1F35" w14:textId="77777777" w:rsidR="00CB6D6B" w:rsidRDefault="00CB6D6B" w:rsidP="00155E7B">
    <w:pPr>
      <w:ind w:left="-10" w:hanging="10"/>
      <w:rPr>
        <w:sz w:val="28"/>
        <w:rtl/>
      </w:rPr>
    </w:pPr>
    <w:r>
      <w:rPr>
        <w:rFonts w:hint="cs"/>
        <w:sz w:val="28"/>
        <w:rtl/>
      </w:rPr>
      <w:t>مراجع</w:t>
    </w:r>
  </w:p>
  <w:p w14:paraId="15E02E3D" w14:textId="77777777" w:rsidR="00CB6D6B" w:rsidRPr="00841759" w:rsidRDefault="00AD4C34" w:rsidP="00252ED5">
    <w:pPr>
      <w:rPr>
        <w:sz w:val="22"/>
        <w:szCs w:val="22"/>
        <w:rtl/>
      </w:rPr>
    </w:pPr>
    <w:r>
      <w:rPr>
        <w:noProof/>
        <w:sz w:val="22"/>
        <w:szCs w:val="22"/>
        <w:rtl/>
        <w:lang w:bidi="ar-SA"/>
      </w:rPr>
      <mc:AlternateContent>
        <mc:Choice Requires="wpg">
          <w:drawing>
            <wp:anchor distT="0" distB="0" distL="114300" distR="114300" simplePos="0" relativeHeight="251685888" behindDoc="0" locked="0" layoutInCell="1" allowOverlap="1" wp14:anchorId="063A49EF" wp14:editId="05331B49">
              <wp:simplePos x="0" y="0"/>
              <wp:positionH relativeFrom="column">
                <wp:posOffset>-147955</wp:posOffset>
              </wp:positionH>
              <wp:positionV relativeFrom="paragraph">
                <wp:posOffset>32385</wp:posOffset>
              </wp:positionV>
              <wp:extent cx="6126480" cy="38735"/>
              <wp:effectExtent l="0" t="0" r="26670" b="37465"/>
              <wp:wrapNone/>
              <wp:docPr id="44"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49" name="AutoShape 110"/>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56" name="AutoShape 111"/>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F643E27" id="Group 109" o:spid="_x0000_s1026" style="position:absolute;margin-left:-11.65pt;margin-top:2.55pt;width:482.4pt;height:3.05pt;z-index:251685888"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">
              <v:shapetype id="_x0000_t32" coordsize="21600,21600" o:spt="32" o:oned="t" path="m,l21600,21600e" filled="f">
                <v:path arrowok="t" fillok="f" o:connecttype="none"/>
                <o:lock v:ext="edit" shapetype="t"/>
              </v:shapetype>
              <v:shape id="AutoShape 110" o:spid="_x0000_s1027" type="#_x0000_t32" style="position:absolute;left:1299;top:188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" strokecolor="#365f91 [2404]" strokeweight="1pt"/>
              <v:shape id="AutoShape 111" o:spid="_x0000_s1028" type="#_x0000_t32" style="position:absolute;left:1299;top:194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" strokecolor="#365f91 [2404]" strokeweight="2.25pt"/>
            </v:group>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0EC8D0" w14:textId="77777777" w:rsidR="00CB6D6B" w:rsidRDefault="00CB6D6B" w:rsidP="00155E7B">
    <w:pPr>
      <w:ind w:left="-10" w:hanging="10"/>
      <w:rPr>
        <w:sz w:val="28"/>
        <w:rtl/>
      </w:rPr>
    </w:pPr>
    <w:r>
      <w:rPr>
        <w:rFonts w:hint="cs"/>
        <w:sz w:val="28"/>
        <w:rtl/>
      </w:rPr>
      <w:t>پیوست</w:t>
    </w:r>
    <w:r>
      <w:rPr>
        <w:rFonts w:hint="cs"/>
        <w:sz w:val="28"/>
        <w:rtl/>
      </w:rPr>
      <w:softHyphen/>
      <w:t>ها</w:t>
    </w:r>
  </w:p>
  <w:p w14:paraId="133AA90F" w14:textId="77777777" w:rsidR="00CB6D6B" w:rsidRPr="00841759" w:rsidRDefault="00AD4C34" w:rsidP="00252ED5">
    <w:pPr>
      <w:rPr>
        <w:sz w:val="22"/>
        <w:szCs w:val="22"/>
        <w:rtl/>
      </w:rPr>
    </w:pPr>
    <w:r>
      <w:rPr>
        <w:noProof/>
        <w:sz w:val="22"/>
        <w:szCs w:val="22"/>
        <w:rtl/>
        <w:lang w:bidi="ar-SA"/>
      </w:rPr>
      <mc:AlternateContent>
        <mc:Choice Requires="wpg">
          <w:drawing>
            <wp:anchor distT="0" distB="0" distL="114300" distR="114300" simplePos="0" relativeHeight="251694080" behindDoc="0" locked="0" layoutInCell="1" allowOverlap="1" wp14:anchorId="14AA819C" wp14:editId="6C3AF916">
              <wp:simplePos x="0" y="0"/>
              <wp:positionH relativeFrom="column">
                <wp:posOffset>-147955</wp:posOffset>
              </wp:positionH>
              <wp:positionV relativeFrom="paragraph">
                <wp:posOffset>32385</wp:posOffset>
              </wp:positionV>
              <wp:extent cx="6126480" cy="38735"/>
              <wp:effectExtent l="0" t="0" r="26670" b="37465"/>
              <wp:wrapNone/>
              <wp:docPr id="1"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2" name="AutoShape 110"/>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3" name="AutoShape 111"/>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78D3D0E" id="Group 109" o:spid="_x0000_s1026" style="position:absolute;margin-left:-11.65pt;margin-top:2.55pt;width:482.4pt;height:3.05pt;z-index:251694080"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">
              <v:shapetype id="_x0000_t32" coordsize="21600,21600" o:spt="32" o:oned="t" path="m,l21600,21600e" filled="f">
                <v:path arrowok="t" fillok="f" o:connecttype="none"/>
                <o:lock v:ext="edit" shapetype="t"/>
              </v:shapetype>
              <v:shape id="AutoShape 110" o:spid="_x0000_s1027" type="#_x0000_t32" style="position:absolute;left:1299;top:188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" strokecolor="#365f91 [2404]" strokeweight="1pt"/>
              <v:shape id="AutoShape 111" o:spid="_x0000_s1028" type="#_x0000_t32" style="position:absolute;left:1299;top:194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" strokecolor="#365f91 [2404]" strokeweight="2.25pt"/>
            </v:group>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0C017" w14:textId="77777777" w:rsidR="00CB6D6B" w:rsidRDefault="00CB6D6B" w:rsidP="00155E7B">
    <w:pPr>
      <w:ind w:left="-10" w:hanging="10"/>
      <w:rPr>
        <w:sz w:val="28"/>
        <w:rtl/>
      </w:rPr>
    </w:pPr>
    <w:r>
      <w:rPr>
        <w:rFonts w:hint="cs"/>
        <w:sz w:val="28"/>
        <w:rtl/>
      </w:rPr>
      <w:t>واژه نامه</w:t>
    </w:r>
  </w:p>
  <w:p w14:paraId="0E65EADB" w14:textId="77777777" w:rsidR="00CB6D6B" w:rsidRPr="00841759" w:rsidRDefault="00AD4C34" w:rsidP="00252ED5">
    <w:pPr>
      <w:rPr>
        <w:sz w:val="22"/>
        <w:szCs w:val="22"/>
        <w:rtl/>
      </w:rPr>
    </w:pPr>
    <w:r>
      <w:rPr>
        <w:noProof/>
        <w:sz w:val="22"/>
        <w:szCs w:val="22"/>
        <w:rtl/>
        <w:lang w:bidi="ar-SA"/>
      </w:rPr>
      <mc:AlternateContent>
        <mc:Choice Requires="wpg">
          <w:drawing>
            <wp:anchor distT="0" distB="0" distL="114300" distR="114300" simplePos="0" relativeHeight="251696128" behindDoc="0" locked="0" layoutInCell="1" allowOverlap="1" wp14:anchorId="2D72C2C5" wp14:editId="26A6CA1F">
              <wp:simplePos x="0" y="0"/>
              <wp:positionH relativeFrom="column">
                <wp:posOffset>-147955</wp:posOffset>
              </wp:positionH>
              <wp:positionV relativeFrom="paragraph">
                <wp:posOffset>32385</wp:posOffset>
              </wp:positionV>
              <wp:extent cx="6126480" cy="38735"/>
              <wp:effectExtent l="0" t="0" r="26670" b="37465"/>
              <wp:wrapNone/>
              <wp:docPr id="4"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5" name="AutoShape 110"/>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6" name="AutoShape 111"/>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EBA9AB" id="Group 109" o:spid="_x0000_s1026" style="position:absolute;margin-left:-11.65pt;margin-top:2.55pt;width:482.4pt;height:3.05pt;z-index:251696128"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">
              <v:shapetype id="_x0000_t32" coordsize="21600,21600" o:spt="32" o:oned="t" path="m,l21600,21600e" filled="f">
                <v:path arrowok="t" fillok="f" o:connecttype="none"/>
                <o:lock v:ext="edit" shapetype="t"/>
              </v:shapetype>
              <v:shape id="AutoShape 110" o:spid="_x0000_s1027" type="#_x0000_t32" style="position:absolute;left:1299;top:188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" strokecolor="#365f91 [2404]" strokeweight="1pt"/>
              <v:shape id="AutoShape 111" o:spid="_x0000_s1028" type="#_x0000_t32" style="position:absolute;left:1299;top:194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" strokecolor="#365f91 [2404]" strokeweight="2.25pt"/>
            </v:group>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DCF8C9" w14:textId="77777777" w:rsidR="00CB6D6B" w:rsidRPr="00F33A77" w:rsidRDefault="00CB6D6B" w:rsidP="00F33A77">
    <w:pPr>
      <w:pStyle w:val="Header"/>
      <w:rPr>
        <w:sz w:val="22"/>
        <w:szCs w:val="28"/>
        <w:rtl/>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FF4E2E" w14:textId="77777777" w:rsidR="00CB6D6B" w:rsidRPr="009D1DFF" w:rsidRDefault="00CB6D6B" w:rsidP="009D1DFF">
    <w:pPr>
      <w:pStyle w:val="Header"/>
      <w:rPr>
        <w:szCs w:val="28"/>
        <w:rtl/>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0B50F4" w14:textId="77777777" w:rsidR="00CB6D6B" w:rsidRDefault="00CB6D6B" w:rsidP="001063A2">
    <w:pPr>
      <w:ind w:left="-10" w:hanging="10"/>
      <w:rPr>
        <w:sz w:val="28"/>
        <w:rtl/>
      </w:rPr>
    </w:pPr>
    <w:r>
      <w:rPr>
        <w:rFonts w:hint="cs"/>
        <w:sz w:val="28"/>
        <w:rtl/>
      </w:rPr>
      <w:t>فهرست</w:t>
    </w:r>
  </w:p>
  <w:p w14:paraId="522D8EA2" w14:textId="77777777" w:rsidR="00CB6D6B" w:rsidRPr="00841759" w:rsidRDefault="00AD4C34" w:rsidP="001063A2">
    <w:pPr>
      <w:rPr>
        <w:sz w:val="22"/>
        <w:szCs w:val="22"/>
        <w:rtl/>
      </w:rPr>
    </w:pPr>
    <w:r>
      <w:rPr>
        <w:noProof/>
        <w:sz w:val="22"/>
        <w:szCs w:val="22"/>
        <w:rtl/>
        <w:lang w:bidi="ar-SA"/>
      </w:rPr>
      <mc:AlternateContent>
        <mc:Choice Requires="wpg">
          <w:drawing>
            <wp:anchor distT="0" distB="0" distL="114300" distR="114300" simplePos="0" relativeHeight="251675648" behindDoc="0" locked="0" layoutInCell="1" allowOverlap="1" wp14:anchorId="3E5F788E" wp14:editId="6FA0C137">
              <wp:simplePos x="0" y="0"/>
              <wp:positionH relativeFrom="column">
                <wp:posOffset>-147955</wp:posOffset>
              </wp:positionH>
              <wp:positionV relativeFrom="paragraph">
                <wp:posOffset>32385</wp:posOffset>
              </wp:positionV>
              <wp:extent cx="6126480" cy="38735"/>
              <wp:effectExtent l="0" t="0" r="26670" b="37465"/>
              <wp:wrapNone/>
              <wp:docPr id="77"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78" name="AutoShape 89"/>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79" name="AutoShape 90"/>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E040B3" id="Group 88" o:spid="_x0000_s1026" style="position:absolute;margin-left:-11.65pt;margin-top:2.55pt;width:482.4pt;height:3.05pt;z-index:251675648"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">
              <v:shapetype id="_x0000_t32" coordsize="21600,21600" o:spt="32" o:oned="t" path="m,l21600,21600e" filled="f">
                <v:path arrowok="t" fillok="f" o:connecttype="none"/>
                <o:lock v:ext="edit" shapetype="t"/>
              </v:shapetype>
              <v:shape id="AutoShape 89" o:spid="_x0000_s1027" type="#_x0000_t32" style="position:absolute;left:1299;top:188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" strokecolor="#365f91 [2404]" strokeweight="1pt"/>
              <v:shape id="AutoShape 90" o:spid="_x0000_s1028" type="#_x0000_t32" style="position:absolute;left:1299;top:194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" strokecolor="#365f91 [2404]" strokeweight="2.25pt"/>
            </v:group>
          </w:pict>
        </mc:Fallback>
      </mc:AlternateContent>
    </w:r>
  </w:p>
  <w:p w14:paraId="38C5CF91" w14:textId="77777777" w:rsidR="00CB6D6B" w:rsidRDefault="00CB6D6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51FE8C" w14:textId="77777777" w:rsidR="00CB6D6B" w:rsidRPr="009D1DFF" w:rsidRDefault="00CB6D6B" w:rsidP="009D1DFF">
    <w:pPr>
      <w:pStyle w:val="Header"/>
      <w:rPr>
        <w:szCs w:val="28"/>
        <w:rtl/>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76FAB5" w14:textId="77777777" w:rsidR="00CB6D6B" w:rsidRPr="00B85D70" w:rsidRDefault="00CB6D6B" w:rsidP="00B85D70">
    <w:pPr>
      <w:pStyle w:val="af9"/>
      <w:rPr>
        <w:sz w:val="22"/>
        <w:szCs w:val="24"/>
        <w:rtl/>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FE2CF" w14:textId="77777777" w:rsidR="00CB6D6B" w:rsidRPr="00DC7766" w:rsidRDefault="00CB6D6B" w:rsidP="00DC7766">
    <w:pPr>
      <w:pStyle w:val="af9"/>
      <w:rPr>
        <w:rtl/>
      </w:rPr>
    </w:pPr>
    <w:r w:rsidRPr="00DC7766">
      <w:rPr>
        <w:rFonts w:hint="cs"/>
        <w:rtl/>
      </w:rPr>
      <w:t>فهرست</w:t>
    </w:r>
  </w:p>
  <w:p w14:paraId="0F5D0B66" w14:textId="77777777" w:rsidR="00CB6D6B" w:rsidRPr="00841759" w:rsidRDefault="00AD4C34" w:rsidP="00704553">
    <w:pPr>
      <w:pStyle w:val="af9"/>
      <w:rPr>
        <w:sz w:val="22"/>
        <w:szCs w:val="22"/>
        <w:rtl/>
      </w:rPr>
    </w:pPr>
    <w:r>
      <w:rPr>
        <w:noProof/>
        <w:sz w:val="22"/>
        <w:szCs w:val="22"/>
        <w:rtl/>
        <w:lang w:bidi="ar-SA"/>
      </w:rPr>
      <mc:AlternateContent>
        <mc:Choice Requires="wpg">
          <w:drawing>
            <wp:anchor distT="0" distB="0" distL="114300" distR="114300" simplePos="0" relativeHeight="251663360" behindDoc="0" locked="0" layoutInCell="1" allowOverlap="1" wp14:anchorId="05214ED3" wp14:editId="69D9A13C">
              <wp:simplePos x="0" y="0"/>
              <wp:positionH relativeFrom="column">
                <wp:posOffset>-147955</wp:posOffset>
              </wp:positionH>
              <wp:positionV relativeFrom="paragraph">
                <wp:posOffset>32385</wp:posOffset>
              </wp:positionV>
              <wp:extent cx="6126480" cy="38735"/>
              <wp:effectExtent l="0" t="0" r="26670" b="37465"/>
              <wp:wrapNone/>
              <wp:docPr id="74"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75" name="AutoShape 71"/>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76" name="AutoShape 72"/>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040678B" id="Group 70" o:spid="_x0000_s1026" style="position:absolute;margin-left:-11.65pt;margin-top:2.55pt;width:482.4pt;height:3.05pt;z-index:251663360"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">
              <v:shapetype id="_x0000_t32" coordsize="21600,21600" o:spt="32" o:oned="t" path="m,l21600,21600e" filled="f">
                <v:path arrowok="t" fillok="f" o:connecttype="none"/>
                <o:lock v:ext="edit" shapetype="t"/>
              </v:shapetype>
              <v:shape id="AutoShape 71" o:spid="_x0000_s1027" type="#_x0000_t32" style="position:absolute;left:1299;top:188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" strokecolor="#365f91 [2404]" strokeweight="1pt"/>
              <v:shape id="AutoShape 72" o:spid="_x0000_s1028" type="#_x0000_t32" style="position:absolute;left:1299;top:194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" strokecolor="#365f91 [2404]" strokeweight="2.25pt"/>
            </v:group>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89CEF1" w14:textId="77777777" w:rsidR="00CB6D6B" w:rsidRDefault="00CB6D6B" w:rsidP="00F64E86">
    <w:pPr>
      <w:pStyle w:val="aa"/>
      <w:rPr>
        <w:rtl/>
      </w:rPr>
    </w:pPr>
    <w:r>
      <w:rPr>
        <w:rFonts w:hint="cs"/>
        <w:rtl/>
      </w:rPr>
      <w:t>فصل اول: کلیات تحقیق</w:t>
    </w:r>
  </w:p>
  <w:p w14:paraId="28D4AAA0" w14:textId="77777777" w:rsidR="00CB6D6B" w:rsidRPr="00841759" w:rsidRDefault="00AD4C34" w:rsidP="0065640B">
    <w:pPr>
      <w:pStyle w:val="af9"/>
      <w:rPr>
        <w:rtl/>
      </w:rPr>
    </w:pPr>
    <w:r>
      <w:rPr>
        <w:noProof/>
        <w:rtl/>
        <w:lang w:bidi="ar-SA"/>
      </w:rPr>
      <mc:AlternateContent>
        <mc:Choice Requires="wpg">
          <w:drawing>
            <wp:anchor distT="0" distB="0" distL="114300" distR="114300" simplePos="0" relativeHeight="251683840" behindDoc="0" locked="0" layoutInCell="1" allowOverlap="1" wp14:anchorId="5D0B578F" wp14:editId="172ADDD9">
              <wp:simplePos x="0" y="0"/>
              <wp:positionH relativeFrom="column">
                <wp:posOffset>-147955</wp:posOffset>
              </wp:positionH>
              <wp:positionV relativeFrom="paragraph">
                <wp:posOffset>32385</wp:posOffset>
              </wp:positionV>
              <wp:extent cx="6126480" cy="38735"/>
              <wp:effectExtent l="0" t="0" r="26670" b="37465"/>
              <wp:wrapNone/>
              <wp:docPr id="71"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72" name="AutoShape 101"/>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73" name="AutoShape 102"/>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308CCF4" id="Group 100" o:spid="_x0000_s1026" style="position:absolute;margin-left:-11.65pt;margin-top:2.55pt;width:482.4pt;height:3.05pt;z-index:251683840"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">
              <v:shapetype id="_x0000_t32" coordsize="21600,21600" o:spt="32" o:oned="t" path="m,l21600,21600e" filled="f">
                <v:path arrowok="t" fillok="f" o:connecttype="none"/>
                <o:lock v:ext="edit" shapetype="t"/>
              </v:shapetype>
              <v:shape id="AutoShape 101" o:spid="_x0000_s1027" type="#_x0000_t32" style="position:absolute;left:1299;top:188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" strokecolor="#365f91 [2404]" strokeweight="1pt"/>
              <v:shape id="AutoShape 102" o:spid="_x0000_s1028" type="#_x0000_t32" style="position:absolute;left:1299;top:194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" strokecolor="#365f91 [2404]" strokeweight="2.25pt"/>
            </v:group>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8B71F" w14:textId="77777777" w:rsidR="00CB6D6B" w:rsidRDefault="00CB6D6B" w:rsidP="003D4B51">
    <w:pPr>
      <w:pStyle w:val="aa"/>
      <w:rPr>
        <w:rtl/>
      </w:rPr>
    </w:pPr>
    <w:r>
      <w:rPr>
        <w:rFonts w:hint="cs"/>
        <w:rtl/>
      </w:rPr>
      <w:t>فصل دوم: روش تحقیق</w:t>
    </w:r>
  </w:p>
  <w:p w14:paraId="61E60078" w14:textId="77777777" w:rsidR="00CB6D6B" w:rsidRPr="00841759" w:rsidRDefault="00AD4C34" w:rsidP="00371508">
    <w:pPr>
      <w:pStyle w:val="af9"/>
      <w:tabs>
        <w:tab w:val="left" w:pos="1491"/>
      </w:tabs>
      <w:rPr>
        <w:rtl/>
      </w:rPr>
    </w:pPr>
    <w:r>
      <w:rPr>
        <w:noProof/>
        <w:rtl/>
        <w:lang w:bidi="ar-SA"/>
      </w:rPr>
      <mc:AlternateContent>
        <mc:Choice Requires="wpg">
          <w:drawing>
            <wp:anchor distT="0" distB="0" distL="114300" distR="114300" simplePos="0" relativeHeight="251687936" behindDoc="0" locked="0" layoutInCell="1" allowOverlap="1" wp14:anchorId="628D7997" wp14:editId="687E72B1">
              <wp:simplePos x="0" y="0"/>
              <wp:positionH relativeFrom="column">
                <wp:posOffset>-147955</wp:posOffset>
              </wp:positionH>
              <wp:positionV relativeFrom="paragraph">
                <wp:posOffset>32385</wp:posOffset>
              </wp:positionV>
              <wp:extent cx="6126480" cy="38735"/>
              <wp:effectExtent l="0" t="0" r="26670" b="37465"/>
              <wp:wrapNone/>
              <wp:docPr id="7"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8" name="AutoShape 113"/>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11" name="AutoShape 114"/>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4FA9D4D" id="Group 112" o:spid="_x0000_s1026" style="position:absolute;margin-left:-11.65pt;margin-top:2.55pt;width:482.4pt;height:3.05pt;z-index:251687936"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">
              <v:shapetype id="_x0000_t32" coordsize="21600,21600" o:spt="32" o:oned="t" path="m,l21600,21600e" filled="f">
                <v:path arrowok="t" fillok="f" o:connecttype="none"/>
                <o:lock v:ext="edit" shapetype="t"/>
              </v:shapetype>
              <v:shape id="AutoShape 113" o:spid="_x0000_s1027" type="#_x0000_t32" style="position:absolute;left:1299;top:188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" strokecolor="#365f91 [2404]" strokeweight="1pt"/>
              <v:shape id="AutoShape 114" o:spid="_x0000_s1028" type="#_x0000_t32" style="position:absolute;left:1299;top:194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" strokecolor="#365f91 [2404]" strokeweight="2.25pt"/>
            </v:group>
          </w:pict>
        </mc:Fallback>
      </mc:AlternateContent>
    </w:r>
    <w:r w:rsidR="00CB6D6B">
      <w:rPr>
        <w:rtl/>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A1235" w14:textId="77777777" w:rsidR="00CB6D6B" w:rsidRDefault="00CB6D6B" w:rsidP="003D4B51">
    <w:pPr>
      <w:pStyle w:val="aa"/>
      <w:rPr>
        <w:rtl/>
      </w:rPr>
    </w:pPr>
    <w:r>
      <w:rPr>
        <w:rFonts w:hint="cs"/>
        <w:rtl/>
      </w:rPr>
      <w:t>فصل سوم: روش تحقیق</w:t>
    </w:r>
  </w:p>
  <w:p w14:paraId="46E9589D" w14:textId="77777777" w:rsidR="00CB6D6B" w:rsidRPr="00841759" w:rsidRDefault="00AD4C34" w:rsidP="00371508">
    <w:pPr>
      <w:pStyle w:val="af9"/>
      <w:tabs>
        <w:tab w:val="left" w:pos="1491"/>
      </w:tabs>
      <w:rPr>
        <w:rtl/>
      </w:rPr>
    </w:pPr>
    <w:r>
      <w:rPr>
        <w:noProof/>
        <w:rtl/>
        <w:lang w:bidi="ar-SA"/>
      </w:rPr>
      <mc:AlternateContent>
        <mc:Choice Requires="wpg">
          <w:drawing>
            <wp:anchor distT="0" distB="0" distL="114300" distR="114300" simplePos="0" relativeHeight="251698176" behindDoc="0" locked="0" layoutInCell="1" allowOverlap="1" wp14:anchorId="5602CC29" wp14:editId="445F3542">
              <wp:simplePos x="0" y="0"/>
              <wp:positionH relativeFrom="column">
                <wp:posOffset>-147955</wp:posOffset>
              </wp:positionH>
              <wp:positionV relativeFrom="paragraph">
                <wp:posOffset>32385</wp:posOffset>
              </wp:positionV>
              <wp:extent cx="6126480" cy="38735"/>
              <wp:effectExtent l="0" t="0" r="26670" b="37465"/>
              <wp:wrapNone/>
              <wp:docPr id="65"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6480" cy="38735"/>
                        <a:chOff x="1299" y="1889"/>
                        <a:chExt cx="9936" cy="61"/>
                      </a:xfrm>
                    </wpg:grpSpPr>
                    <wps:wsp>
                      <wps:cNvPr id="66" name="AutoShape 113"/>
                      <wps:cNvCnPr>
                        <a:cxnSpLocks noChangeShapeType="1"/>
                      </wps:cNvCnPr>
                      <wps:spPr bwMode="auto">
                        <a:xfrm flipH="1">
                          <a:off x="1299" y="1889"/>
                          <a:ext cx="9936" cy="1"/>
                        </a:xfrm>
                        <a:prstGeom prst="straightConnector1">
                          <a:avLst/>
                        </a:prstGeom>
                        <a:noFill/>
                        <a:ln w="12700">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s:wsp>
                      <wps:cNvPr id="67" name="AutoShape 114"/>
                      <wps:cNvCnPr>
                        <a:cxnSpLocks noChangeShapeType="1"/>
                      </wps:cNvCnPr>
                      <wps:spPr bwMode="auto">
                        <a:xfrm flipH="1">
                          <a:off x="1299" y="1949"/>
                          <a:ext cx="9936" cy="1"/>
                        </a:xfrm>
                        <a:prstGeom prst="straightConnector1">
                          <a:avLst/>
                        </a:prstGeom>
                        <a:noFill/>
                        <a:ln w="28575">
                          <a:solidFill>
                            <a:schemeClr val="accent1">
                              <a:lumMod val="7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744E7F" id="Group 112" o:spid="_x0000_s1026" style="position:absolute;margin-left:-11.65pt;margin-top:2.55pt;width:482.4pt;height:3.05pt;z-index:251698176" coordorigin="1299,1889" coordsize="99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">
              <v:shapetype id="_x0000_t32" coordsize="21600,21600" o:spt="32" o:oned="t" path="m,l21600,21600e" filled="f">
                <v:path arrowok="t" fillok="f" o:connecttype="none"/>
                <o:lock v:ext="edit" shapetype="t"/>
              </v:shapetype>
              <v:shape id="AutoShape 113" o:spid="_x0000_s1027" type="#_x0000_t32" style="position:absolute;left:1299;top:188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" strokecolor="#365f91 [2404]" strokeweight="1pt"/>
              <v:shape id="AutoShape 114" o:spid="_x0000_s1028" type="#_x0000_t32" style="position:absolute;left:1299;top:1949;width:993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" strokecolor="#365f91 [2404]" strokeweight="2.25pt"/>
            </v:group>
          </w:pict>
        </mc:Fallback>
      </mc:AlternateContent>
    </w:r>
    <w:r w:rsidR="00CB6D6B">
      <w:rPr>
        <w:rtl/>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DECCA4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4A0886B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6FEE930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89CCE51C"/>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722F14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2D0B48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AE25CC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B12475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E33AA32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B025EC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AA1D26"/>
    <w:multiLevelType w:val="hybridMultilevel"/>
    <w:tmpl w:val="CAFCA166"/>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15:restartNumberingAfterBreak="0">
    <w:nsid w:val="07D771F3"/>
    <w:multiLevelType w:val="hybridMultilevel"/>
    <w:tmpl w:val="45C62982"/>
    <w:lvl w:ilvl="0" w:tplc="C7F0C8F2">
      <w:start w:val="1"/>
      <w:numFmt w:val="decimal"/>
      <w:pStyle w:val="a"/>
      <w:lvlText w:val="شکل%1-"/>
      <w:lvlJc w:val="left"/>
      <w:pPr>
        <w:tabs>
          <w:tab w:val="num" w:pos="4272"/>
        </w:tabs>
        <w:ind w:left="4272" w:hanging="792"/>
      </w:pPr>
      <w:rPr>
        <w:rFonts w:ascii="Cambria" w:hAnsi="Cambria" w:cs="B Koodak" w:hint="default"/>
        <w:b/>
        <w:bCs/>
        <w:i w:val="0"/>
        <w:iCs w:val="0"/>
        <w:sz w:val="22"/>
        <w:szCs w:val="24"/>
      </w:rPr>
    </w:lvl>
    <w:lvl w:ilvl="1" w:tplc="E768088E">
      <w:start w:val="1"/>
      <w:numFmt w:val="bullet"/>
      <w:lvlText w:val=""/>
      <w:lvlJc w:val="left"/>
      <w:pPr>
        <w:tabs>
          <w:tab w:val="num" w:pos="1440"/>
        </w:tabs>
        <w:ind w:left="1440" w:hanging="360"/>
      </w:pPr>
      <w:rPr>
        <w:rFonts w:ascii="Wingdings" w:hAnsi="Wingdings" w:hint="default"/>
        <w:b/>
        <w:bCs/>
        <w:i w:val="0"/>
        <w:iCs w:val="0"/>
        <w:sz w:val="22"/>
        <w:szCs w:val="24"/>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BEC1E53"/>
    <w:multiLevelType w:val="multilevel"/>
    <w:tmpl w:val="4D5655D8"/>
    <w:lvl w:ilvl="0">
      <w:start w:val="1"/>
      <w:numFmt w:val="decimal"/>
      <w:suff w:val="nothing"/>
      <w:lvlText w:val="فصل %1: "/>
      <w:lvlJc w:val="left"/>
      <w:pPr>
        <w:ind w:left="153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0"/>
      <w:suff w:val="space"/>
      <w:lvlText w:val="%1-%2-"/>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1"/>
      <w:suff w:val="space"/>
      <w:lvlText w:val="%1-%2-%3-"/>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pStyle w:val="a2"/>
      <w:suff w:val="space"/>
      <w:lvlText w:val="شکل (%1-%6) "/>
      <w:lvlJc w:val="left"/>
      <w:pPr>
        <w:ind w:left="216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3"/>
      <w:suff w:val="space"/>
      <w:lvlText w:val="جدول (%1-%8) "/>
      <w:lvlJc w:val="left"/>
      <w:pPr>
        <w:ind w:left="0" w:firstLine="0"/>
      </w:pPr>
      <w:rPr>
        <w:rFonts w:cs="B Nazanin"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13" w15:restartNumberingAfterBreak="0">
    <w:nsid w:val="1ABE2CFD"/>
    <w:multiLevelType w:val="hybridMultilevel"/>
    <w:tmpl w:val="4744535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15:restartNumberingAfterBreak="0">
    <w:nsid w:val="240A4B11"/>
    <w:multiLevelType w:val="hybridMultilevel"/>
    <w:tmpl w:val="38EE49FC"/>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15:restartNumberingAfterBreak="0">
    <w:nsid w:val="2C4A60E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2DE96DF9"/>
    <w:multiLevelType w:val="hybridMultilevel"/>
    <w:tmpl w:val="E8269940"/>
    <w:lvl w:ilvl="0" w:tplc="B48E3880">
      <w:start w:val="1"/>
      <w:numFmt w:val="decimal"/>
      <w:pStyle w:val="a4"/>
      <w:lvlText w:val="%1)"/>
      <w:lvlJc w:val="left"/>
      <w:pPr>
        <w:ind w:left="717" w:hanging="360"/>
      </w:pPr>
      <w:rPr>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4B0D13"/>
    <w:multiLevelType w:val="hybridMultilevel"/>
    <w:tmpl w:val="7A2EAEF6"/>
    <w:lvl w:ilvl="0" w:tplc="B5DEBC02">
      <w:start w:val="1"/>
      <w:numFmt w:val="bullet"/>
      <w:pStyle w:val="a5"/>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8" w15:restartNumberingAfterBreak="0">
    <w:nsid w:val="40430E9B"/>
    <w:multiLevelType w:val="multilevel"/>
    <w:tmpl w:val="04090023"/>
    <w:styleLink w:val="ArticleSection"/>
    <w:lvl w:ilvl="0">
      <w:start w:val="1"/>
      <w:numFmt w:val="upperRoman"/>
      <w:lvlText w:val="Article %1."/>
      <w:lvlJc w:val="left"/>
      <w:pPr>
        <w:tabs>
          <w:tab w:val="num" w:pos="180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42A04211"/>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45E81FCC"/>
    <w:multiLevelType w:val="hybridMultilevel"/>
    <w:tmpl w:val="3EFEEC2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1" w15:restartNumberingAfterBreak="0">
    <w:nsid w:val="5E117F48"/>
    <w:multiLevelType w:val="multilevel"/>
    <w:tmpl w:val="635AF4A2"/>
    <w:lvl w:ilvl="0">
      <w:start w:val="1"/>
      <w:numFmt w:val="decimal"/>
      <w:pStyle w:val="Heading1"/>
      <w:suff w:val="space"/>
      <w:lvlText w:val="%1-"/>
      <w:lvlJc w:val="left"/>
      <w:pPr>
        <w:ind w:left="360" w:hanging="360"/>
      </w:pPr>
      <w:rPr>
        <w:rFonts w:hint="default"/>
        <w:b w:val="0"/>
        <w:bCs w:val="0"/>
        <w:i w:val="0"/>
        <w:iCs w:val="0"/>
        <w:caps w:val="0"/>
        <w:strike w:val="0"/>
        <w:dstrike w:val="0"/>
        <w:snapToGrid w:val="0"/>
        <w:vanish w:val="0"/>
        <w:color w:val="FFFFFF" w:themeColor="background1"/>
        <w:spacing w:val="0"/>
        <w:w w:val="0"/>
        <w:kern w:val="0"/>
        <w:position w:val="0"/>
        <w:sz w:val="40"/>
        <w:szCs w:val="40"/>
        <w:u w:val="none" w:color="000000"/>
        <w:effect w:val="none"/>
        <w:vertAlign w:val="baseline"/>
        <w:em w:val="none"/>
      </w:rPr>
    </w:lvl>
    <w:lvl w:ilvl="1">
      <w:start w:val="1"/>
      <w:numFmt w:val="decimal"/>
      <w:pStyle w:val="Heading2"/>
      <w:suff w:val="space"/>
      <w:lvlText w:val="%1-%2-"/>
      <w:lvlJc w:val="left"/>
      <w:pPr>
        <w:ind w:left="648" w:hanging="360"/>
      </w:pPr>
      <w:rPr>
        <w:rFonts w:hint="default"/>
        <w:b w:val="0"/>
        <w:bCs w:val="0"/>
        <w:iCs w:val="0"/>
        <w:caps w:val="0"/>
        <w:smallCaps w:val="0"/>
        <w:strike w:val="0"/>
        <w:dstrike w:val="0"/>
        <w:vanish w:val="0"/>
        <w:color w:val="000000"/>
        <w:spacing w:val="0"/>
        <w:kern w:val="0"/>
        <w:position w:val="0"/>
        <w:u w:val="none"/>
        <w:vertAlign w:val="baseline"/>
        <w:em w:val="none"/>
      </w:rPr>
    </w:lvl>
    <w:lvl w:ilvl="2">
      <w:start w:val="1"/>
      <w:numFmt w:val="decimal"/>
      <w:pStyle w:val="Heading3"/>
      <w:suff w:val="space"/>
      <w:lvlText w:val="%1-%2-%3-"/>
      <w:lvlJc w:val="left"/>
      <w:pPr>
        <w:ind w:left="936" w:hanging="360"/>
      </w:pPr>
      <w:rPr>
        <w:rFonts w:hint="default"/>
      </w:rPr>
    </w:lvl>
    <w:lvl w:ilvl="3">
      <w:start w:val="1"/>
      <w:numFmt w:val="decimal"/>
      <w:pStyle w:val="Heading4"/>
      <w:suff w:val="space"/>
      <w:lvlText w:val="%1-%2-%3-%4-"/>
      <w:lvlJc w:val="left"/>
      <w:pPr>
        <w:ind w:left="1224" w:hanging="360"/>
      </w:pPr>
      <w:rPr>
        <w:rFonts w:hint="default"/>
      </w:rPr>
    </w:lvl>
    <w:lvl w:ilvl="4">
      <w:start w:val="1"/>
      <w:numFmt w:val="decimal"/>
      <w:pStyle w:val="Heading5"/>
      <w:suff w:val="space"/>
      <w:lvlText w:val="%1-%2-%3-%4-%5)"/>
      <w:lvlJc w:val="left"/>
      <w:pPr>
        <w:ind w:left="1512" w:hanging="360"/>
      </w:pPr>
      <w:rPr>
        <w:rFonts w:hint="default"/>
      </w:rPr>
    </w:lvl>
    <w:lvl w:ilvl="5">
      <w:start w:val="1"/>
      <w:numFmt w:val="none"/>
      <w:pStyle w:val="Heading6"/>
      <w:suff w:val="nothing"/>
      <w:lvlText w:val=""/>
      <w:lvlJc w:val="left"/>
      <w:pPr>
        <w:ind w:left="1800" w:hanging="360"/>
      </w:pPr>
      <w:rPr>
        <w:rFonts w:hint="default"/>
      </w:rPr>
    </w:lvl>
    <w:lvl w:ilvl="6">
      <w:start w:val="1"/>
      <w:numFmt w:val="none"/>
      <w:pStyle w:val="Heading7"/>
      <w:suff w:val="nothing"/>
      <w:lvlText w:val=""/>
      <w:lvlJc w:val="left"/>
      <w:pPr>
        <w:ind w:left="2088" w:hanging="360"/>
      </w:pPr>
      <w:rPr>
        <w:rFonts w:hint="default"/>
      </w:rPr>
    </w:lvl>
    <w:lvl w:ilvl="7">
      <w:start w:val="1"/>
      <w:numFmt w:val="none"/>
      <w:pStyle w:val="Heading8"/>
      <w:suff w:val="nothing"/>
      <w:lvlText w:val=""/>
      <w:lvlJc w:val="left"/>
      <w:pPr>
        <w:ind w:left="2376" w:hanging="360"/>
      </w:pPr>
      <w:rPr>
        <w:rFonts w:hint="default"/>
      </w:rPr>
    </w:lvl>
    <w:lvl w:ilvl="8">
      <w:start w:val="1"/>
      <w:numFmt w:val="none"/>
      <w:pStyle w:val="Heading9"/>
      <w:suff w:val="nothing"/>
      <w:lvlText w:val=""/>
      <w:lvlJc w:val="left"/>
      <w:pPr>
        <w:ind w:left="2664" w:hanging="360"/>
      </w:pPr>
      <w:rPr>
        <w:rFonts w:hint="default"/>
      </w:rPr>
    </w:lvl>
  </w:abstractNum>
  <w:abstractNum w:abstractNumId="22" w15:restartNumberingAfterBreak="0">
    <w:nsid w:val="622625EB"/>
    <w:multiLevelType w:val="hybridMultilevel"/>
    <w:tmpl w:val="CFAEBFE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3" w15:restartNumberingAfterBreak="0">
    <w:nsid w:val="628977F0"/>
    <w:multiLevelType w:val="hybridMultilevel"/>
    <w:tmpl w:val="306291AE"/>
    <w:lvl w:ilvl="0" w:tplc="24C2A9A2">
      <w:start w:val="1"/>
      <w:numFmt w:val="decimal"/>
      <w:pStyle w:val="a6"/>
      <w:lvlText w:val="%1-"/>
      <w:lvlJc w:val="left"/>
      <w:pPr>
        <w:tabs>
          <w:tab w:val="num" w:pos="720"/>
        </w:tabs>
        <w:ind w:left="720" w:hanging="432"/>
      </w:pPr>
      <w:rPr>
        <w:rFonts w:ascii="Cambria" w:hAnsi="Cambria" w:cs="B Nazanin" w:hint="default"/>
        <w:b w:val="0"/>
        <w:bCs w:val="0"/>
        <w:i w:val="0"/>
        <w:iCs w:val="0"/>
        <w:caps w:val="0"/>
        <w:strike w:val="0"/>
        <w:dstrike w:val="0"/>
        <w:vanish w:val="0"/>
        <w:color w:val="000000"/>
        <w:spacing w:val="20"/>
        <w:position w:val="0"/>
        <w:sz w:val="24"/>
        <w:szCs w:val="28"/>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2953108"/>
    <w:multiLevelType w:val="hybridMultilevel"/>
    <w:tmpl w:val="664C0B12"/>
    <w:lvl w:ilvl="0" w:tplc="34B0BD10">
      <w:start w:val="1"/>
      <w:numFmt w:val="bullet"/>
      <w:pStyle w:val="a7"/>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C5C4E83"/>
    <w:multiLevelType w:val="hybridMultilevel"/>
    <w:tmpl w:val="8102BD5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6" w15:restartNumberingAfterBreak="0">
    <w:nsid w:val="7AA012A1"/>
    <w:multiLevelType w:val="hybridMultilevel"/>
    <w:tmpl w:val="41441DBE"/>
    <w:lvl w:ilvl="0" w:tplc="04360001">
      <w:start w:val="1"/>
      <w:numFmt w:val="bullet"/>
      <w:pStyle w:val="a8"/>
      <w:lvlText w:val=""/>
      <w:lvlJc w:val="left"/>
      <w:pPr>
        <w:tabs>
          <w:tab w:val="num" w:pos="720"/>
        </w:tabs>
        <w:ind w:left="720" w:hanging="360"/>
      </w:pPr>
      <w:rPr>
        <w:rFonts w:ascii="Symbol" w:hAnsi="Symbol" w:hint="default"/>
        <w:b/>
        <w:i w:val="0"/>
        <w:color w:val="auto"/>
        <w:sz w:val="24"/>
      </w:rPr>
    </w:lvl>
    <w:lvl w:ilvl="1" w:tplc="408A489A">
      <w:start w:val="1"/>
      <w:numFmt w:val="bullet"/>
      <w:lvlText w:val="-"/>
      <w:lvlJc w:val="left"/>
      <w:pPr>
        <w:tabs>
          <w:tab w:val="num" w:pos="1443"/>
        </w:tabs>
        <w:ind w:left="1443" w:hanging="363"/>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B5704E3"/>
    <w:multiLevelType w:val="hybridMultilevel"/>
    <w:tmpl w:val="4F0E3B4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8" w15:restartNumberingAfterBreak="0">
    <w:nsid w:val="7E031E46"/>
    <w:multiLevelType w:val="hybridMultilevel"/>
    <w:tmpl w:val="6C183AD8"/>
    <w:lvl w:ilvl="0" w:tplc="CFF8D8BE">
      <w:start w:val="1"/>
      <w:numFmt w:val="decimal"/>
      <w:pStyle w:val="a9"/>
      <w:lvlText w:val="جدول%1-"/>
      <w:lvlJc w:val="left"/>
      <w:pPr>
        <w:tabs>
          <w:tab w:val="num" w:pos="720"/>
        </w:tabs>
        <w:ind w:left="720" w:hanging="792"/>
      </w:pPr>
      <w:rPr>
        <w:rFonts w:ascii="Cambria" w:hAnsi="Cambria" w:cs="B Koodak" w:hint="default"/>
        <w:b/>
        <w:bCs/>
        <w:i w:val="0"/>
        <w:iCs w:val="0"/>
        <w:sz w:val="22"/>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38618533">
    <w:abstractNumId w:val="11"/>
  </w:num>
  <w:num w:numId="2" w16cid:durableId="1959801203">
    <w:abstractNumId w:val="28"/>
  </w:num>
  <w:num w:numId="3" w16cid:durableId="1326207880">
    <w:abstractNumId w:val="15"/>
  </w:num>
  <w:num w:numId="4" w16cid:durableId="1376082586">
    <w:abstractNumId w:val="19"/>
  </w:num>
  <w:num w:numId="5" w16cid:durableId="1282417479">
    <w:abstractNumId w:val="18"/>
  </w:num>
  <w:num w:numId="6" w16cid:durableId="1290473714">
    <w:abstractNumId w:val="9"/>
  </w:num>
  <w:num w:numId="7" w16cid:durableId="122119254">
    <w:abstractNumId w:val="7"/>
  </w:num>
  <w:num w:numId="8" w16cid:durableId="787546500">
    <w:abstractNumId w:val="6"/>
  </w:num>
  <w:num w:numId="9" w16cid:durableId="860896567">
    <w:abstractNumId w:val="5"/>
  </w:num>
  <w:num w:numId="10" w16cid:durableId="1406149055">
    <w:abstractNumId w:val="4"/>
  </w:num>
  <w:num w:numId="11" w16cid:durableId="160243894">
    <w:abstractNumId w:val="8"/>
  </w:num>
  <w:num w:numId="12" w16cid:durableId="1273440073">
    <w:abstractNumId w:val="3"/>
  </w:num>
  <w:num w:numId="13" w16cid:durableId="1206604340">
    <w:abstractNumId w:val="2"/>
  </w:num>
  <w:num w:numId="14" w16cid:durableId="944656021">
    <w:abstractNumId w:val="1"/>
  </w:num>
  <w:num w:numId="15" w16cid:durableId="747263845">
    <w:abstractNumId w:val="0"/>
  </w:num>
  <w:num w:numId="16" w16cid:durableId="461928416">
    <w:abstractNumId w:val="23"/>
  </w:num>
  <w:num w:numId="17" w16cid:durableId="1878546411">
    <w:abstractNumId w:val="17"/>
  </w:num>
  <w:num w:numId="18" w16cid:durableId="1743020745">
    <w:abstractNumId w:val="16"/>
  </w:num>
  <w:num w:numId="19" w16cid:durableId="983389617">
    <w:abstractNumId w:val="24"/>
  </w:num>
  <w:num w:numId="20" w16cid:durableId="2117827219">
    <w:abstractNumId w:val="21"/>
  </w:num>
  <w:num w:numId="21" w16cid:durableId="949779737">
    <w:abstractNumId w:val="12"/>
  </w:num>
  <w:num w:numId="22" w16cid:durableId="1135374904">
    <w:abstractNumId w:val="14"/>
  </w:num>
  <w:num w:numId="23" w16cid:durableId="15664307">
    <w:abstractNumId w:val="26"/>
  </w:num>
  <w:num w:numId="24" w16cid:durableId="554243363">
    <w:abstractNumId w:val="10"/>
  </w:num>
  <w:num w:numId="25" w16cid:durableId="764960506">
    <w:abstractNumId w:val="27"/>
  </w:num>
  <w:num w:numId="26" w16cid:durableId="1512178680">
    <w:abstractNumId w:val="22"/>
  </w:num>
  <w:num w:numId="27" w16cid:durableId="1728603087">
    <w:abstractNumId w:val="20"/>
  </w:num>
  <w:num w:numId="28" w16cid:durableId="1943103428">
    <w:abstractNumId w:val="13"/>
  </w:num>
  <w:num w:numId="29" w16cid:durableId="1247035205">
    <w:abstractNumId w:val="25"/>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hideSpellingErrors/>
  <w:hideGrammaticalErrors/>
  <w:proofState w:spelling="clean" w:grammar="clean"/>
  <w:stylePaneFormatFilter w:val="5F04" w:allStyles="0" w:customStyles="0" w:latentStyles="1" w:stylesInUse="0" w:headingStyles="0" w:numberingStyles="0" w:tableStyles="0" w:directFormattingOnRuns="1" w:directFormattingOnParagraphs="1" w:directFormattingOnNumbering="1" w:directFormattingOnTables="1" w:clearFormatting="1" w:top3HeadingStyles="0" w:visibleStyles="1" w:alternateStyleNames="0"/>
  <w:defaultTabStop w:val="720"/>
  <w:clickAndTypeStyle w:val="NoSpacing"/>
  <w:drawingGridHorizontalSpacing w:val="120"/>
  <w:displayHorizontalDrawingGridEvery w:val="2"/>
  <w:displayVerticalDrawingGridEvery w:val="2"/>
  <w:characterSpacingControl w:val="doNotCompress"/>
  <w:hdrShapeDefaults>
    <o:shapedefaults v:ext="edit" spidmax="2050">
      <o:colormru v:ext="edit" colors="#ff9f9f"/>
    </o:shapedefaults>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9ewavwr8vf05oe9aedxex5p0wzavvt5twfa&quot;&gt;Thesis&lt;record-ids&gt;&lt;item&gt;4&lt;/item&gt;&lt;item&gt;12&lt;/item&gt;&lt;item&gt;13&lt;/item&gt;&lt;item&gt;20&lt;/item&gt;&lt;item&gt;21&lt;/item&gt;&lt;item&gt;34&lt;/item&gt;&lt;item&gt;40&lt;/item&gt;&lt;item&gt;41&lt;/item&gt;&lt;item&gt;43&lt;/item&gt;&lt;item&gt;45&lt;/item&gt;&lt;item&gt;46&lt;/item&gt;&lt;item&gt;47&lt;/item&gt;&lt;item&gt;49&lt;/item&gt;&lt;item&gt;50&lt;/item&gt;&lt;item&gt;51&lt;/item&gt;&lt;item&gt;53&lt;/item&gt;&lt;item&gt;54&lt;/item&gt;&lt;item&gt;55&lt;/item&gt;&lt;item&gt;56&lt;/item&gt;&lt;item&gt;58&lt;/item&gt;&lt;item&gt;59&lt;/item&gt;&lt;item&gt;60&lt;/item&gt;&lt;item&gt;63&lt;/item&gt;&lt;item&gt;64&lt;/item&gt;&lt;item&gt;65&lt;/item&gt;&lt;item&gt;66&lt;/item&gt;&lt;item&gt;67&lt;/item&gt;&lt;item&gt;68&lt;/item&gt;&lt;item&gt;69&lt;/item&gt;&lt;item&gt;74&lt;/item&gt;&lt;item&gt;75&lt;/item&gt;&lt;item&gt;77&lt;/item&gt;&lt;item&gt;78&lt;/item&gt;&lt;item&gt;79&lt;/item&gt;&lt;item&gt;80&lt;/item&gt;&lt;item&gt;81&lt;/item&gt;&lt;item&gt;82&lt;/item&gt;&lt;item&gt;84&lt;/item&gt;&lt;item&gt;85&lt;/item&gt;&lt;item&gt;86&lt;/item&gt;&lt;item&gt;87&lt;/item&gt;&lt;item&gt;88&lt;/item&gt;&lt;item&gt;89&lt;/item&gt;&lt;item&gt;90&lt;/item&gt;&lt;item&gt;91&lt;/item&gt;&lt;item&gt;92&lt;/item&gt;&lt;item&gt;94&lt;/item&gt;&lt;item&gt;95&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5&lt;/item&gt;&lt;item&gt;116&lt;/item&gt;&lt;item&gt;117&lt;/item&gt;&lt;item&gt;119&lt;/item&gt;&lt;item&gt;120&lt;/item&gt;&lt;item&gt;121&lt;/item&gt;&lt;item&gt;122&lt;/item&gt;&lt;item&gt;123&lt;/item&gt;&lt;item&gt;124&lt;/item&gt;&lt;item&gt;125&lt;/item&gt;&lt;item&gt;126&lt;/item&gt;&lt;item&gt;128&lt;/item&gt;&lt;item&gt;129&lt;/item&gt;&lt;item&gt;130&lt;/item&gt;&lt;item&gt;131&lt;/item&gt;&lt;item&gt;132&lt;/item&gt;&lt;item&gt;133&lt;/item&gt;&lt;item&gt;134&lt;/item&gt;&lt;item&gt;135&lt;/item&gt;&lt;item&gt;136&lt;/item&gt;&lt;item&gt;137&lt;/item&gt;&lt;item&gt;138&lt;/item&gt;&lt;/record-ids&gt;&lt;/item&gt;&lt;/Libraries&gt;"/>
  </w:docVars>
  <w:rsids>
    <w:rsidRoot w:val="00DA3E07"/>
    <w:rsid w:val="00000A17"/>
    <w:rsid w:val="00000A48"/>
    <w:rsid w:val="00000E52"/>
    <w:rsid w:val="0000108C"/>
    <w:rsid w:val="0000142B"/>
    <w:rsid w:val="000019A7"/>
    <w:rsid w:val="00001B15"/>
    <w:rsid w:val="00001BAB"/>
    <w:rsid w:val="00002B1A"/>
    <w:rsid w:val="00002C50"/>
    <w:rsid w:val="000037AD"/>
    <w:rsid w:val="00003AF2"/>
    <w:rsid w:val="000044F9"/>
    <w:rsid w:val="00004E41"/>
    <w:rsid w:val="00006816"/>
    <w:rsid w:val="00006C09"/>
    <w:rsid w:val="00006CAF"/>
    <w:rsid w:val="00006E3B"/>
    <w:rsid w:val="00007646"/>
    <w:rsid w:val="00007AE0"/>
    <w:rsid w:val="00007BB4"/>
    <w:rsid w:val="000108FC"/>
    <w:rsid w:val="00010E0D"/>
    <w:rsid w:val="00011611"/>
    <w:rsid w:val="00011F0F"/>
    <w:rsid w:val="0001284B"/>
    <w:rsid w:val="000129E1"/>
    <w:rsid w:val="00012B7D"/>
    <w:rsid w:val="00013106"/>
    <w:rsid w:val="00013201"/>
    <w:rsid w:val="000132B4"/>
    <w:rsid w:val="0001336A"/>
    <w:rsid w:val="000134AC"/>
    <w:rsid w:val="000138EC"/>
    <w:rsid w:val="00013950"/>
    <w:rsid w:val="00013EA2"/>
    <w:rsid w:val="000142B1"/>
    <w:rsid w:val="00014B8C"/>
    <w:rsid w:val="0001519B"/>
    <w:rsid w:val="00015782"/>
    <w:rsid w:val="00015AD4"/>
    <w:rsid w:val="00015E5C"/>
    <w:rsid w:val="00016231"/>
    <w:rsid w:val="00016300"/>
    <w:rsid w:val="00016618"/>
    <w:rsid w:val="00016A05"/>
    <w:rsid w:val="00016B93"/>
    <w:rsid w:val="00016D01"/>
    <w:rsid w:val="00017149"/>
    <w:rsid w:val="0001727B"/>
    <w:rsid w:val="0001729E"/>
    <w:rsid w:val="00017CE0"/>
    <w:rsid w:val="00017DBA"/>
    <w:rsid w:val="00017E7A"/>
    <w:rsid w:val="00020246"/>
    <w:rsid w:val="000202C6"/>
    <w:rsid w:val="0002076D"/>
    <w:rsid w:val="00020895"/>
    <w:rsid w:val="00020C91"/>
    <w:rsid w:val="00020F06"/>
    <w:rsid w:val="00021AEA"/>
    <w:rsid w:val="00021BD2"/>
    <w:rsid w:val="00022045"/>
    <w:rsid w:val="000223F2"/>
    <w:rsid w:val="0002242B"/>
    <w:rsid w:val="00022653"/>
    <w:rsid w:val="00022B6E"/>
    <w:rsid w:val="00022F48"/>
    <w:rsid w:val="000231B7"/>
    <w:rsid w:val="0002357D"/>
    <w:rsid w:val="00023849"/>
    <w:rsid w:val="00024058"/>
    <w:rsid w:val="00024569"/>
    <w:rsid w:val="00024700"/>
    <w:rsid w:val="00024DF8"/>
    <w:rsid w:val="00025309"/>
    <w:rsid w:val="0002566D"/>
    <w:rsid w:val="00026582"/>
    <w:rsid w:val="00026E0A"/>
    <w:rsid w:val="00027528"/>
    <w:rsid w:val="00027B32"/>
    <w:rsid w:val="00027D1C"/>
    <w:rsid w:val="00027E66"/>
    <w:rsid w:val="000304E1"/>
    <w:rsid w:val="00030B8D"/>
    <w:rsid w:val="00030BBD"/>
    <w:rsid w:val="00030C13"/>
    <w:rsid w:val="000312AE"/>
    <w:rsid w:val="00031690"/>
    <w:rsid w:val="000322CE"/>
    <w:rsid w:val="0003279A"/>
    <w:rsid w:val="00032970"/>
    <w:rsid w:val="00032C29"/>
    <w:rsid w:val="00032EA6"/>
    <w:rsid w:val="00032F66"/>
    <w:rsid w:val="00033EC0"/>
    <w:rsid w:val="0003425F"/>
    <w:rsid w:val="00034480"/>
    <w:rsid w:val="00034679"/>
    <w:rsid w:val="0003485A"/>
    <w:rsid w:val="000356D5"/>
    <w:rsid w:val="000356ED"/>
    <w:rsid w:val="00035AFE"/>
    <w:rsid w:val="00035C30"/>
    <w:rsid w:val="000363DF"/>
    <w:rsid w:val="00036B84"/>
    <w:rsid w:val="00036DFC"/>
    <w:rsid w:val="0003759B"/>
    <w:rsid w:val="00040602"/>
    <w:rsid w:val="00041323"/>
    <w:rsid w:val="0004145E"/>
    <w:rsid w:val="00041CD1"/>
    <w:rsid w:val="0004224B"/>
    <w:rsid w:val="000429DC"/>
    <w:rsid w:val="00042DAA"/>
    <w:rsid w:val="00042E2A"/>
    <w:rsid w:val="00042E2B"/>
    <w:rsid w:val="00043009"/>
    <w:rsid w:val="00043011"/>
    <w:rsid w:val="0004316A"/>
    <w:rsid w:val="000431FB"/>
    <w:rsid w:val="00043A29"/>
    <w:rsid w:val="00043C99"/>
    <w:rsid w:val="0004404A"/>
    <w:rsid w:val="00044BA0"/>
    <w:rsid w:val="00044E2F"/>
    <w:rsid w:val="00045B4A"/>
    <w:rsid w:val="00045F96"/>
    <w:rsid w:val="0004615B"/>
    <w:rsid w:val="000465A2"/>
    <w:rsid w:val="00046712"/>
    <w:rsid w:val="00046780"/>
    <w:rsid w:val="00047E3C"/>
    <w:rsid w:val="000509F8"/>
    <w:rsid w:val="00050EB3"/>
    <w:rsid w:val="0005190F"/>
    <w:rsid w:val="00051A96"/>
    <w:rsid w:val="00051C68"/>
    <w:rsid w:val="00052067"/>
    <w:rsid w:val="000521D0"/>
    <w:rsid w:val="00053297"/>
    <w:rsid w:val="00053850"/>
    <w:rsid w:val="00053B4F"/>
    <w:rsid w:val="00054002"/>
    <w:rsid w:val="00054B1E"/>
    <w:rsid w:val="00055215"/>
    <w:rsid w:val="00055276"/>
    <w:rsid w:val="0005543E"/>
    <w:rsid w:val="00055639"/>
    <w:rsid w:val="000557AE"/>
    <w:rsid w:val="000557B8"/>
    <w:rsid w:val="00055AC6"/>
    <w:rsid w:val="00055FC3"/>
    <w:rsid w:val="000567ED"/>
    <w:rsid w:val="00056D38"/>
    <w:rsid w:val="00057153"/>
    <w:rsid w:val="0005745A"/>
    <w:rsid w:val="000579A2"/>
    <w:rsid w:val="0006073D"/>
    <w:rsid w:val="000608B3"/>
    <w:rsid w:val="0006126A"/>
    <w:rsid w:val="000618E6"/>
    <w:rsid w:val="000623A8"/>
    <w:rsid w:val="000626C2"/>
    <w:rsid w:val="000636F1"/>
    <w:rsid w:val="0006379F"/>
    <w:rsid w:val="000640CD"/>
    <w:rsid w:val="00064989"/>
    <w:rsid w:val="00064A71"/>
    <w:rsid w:val="00064F8F"/>
    <w:rsid w:val="000651E7"/>
    <w:rsid w:val="000657D9"/>
    <w:rsid w:val="00065F23"/>
    <w:rsid w:val="000665F0"/>
    <w:rsid w:val="00066757"/>
    <w:rsid w:val="00066C82"/>
    <w:rsid w:val="00067349"/>
    <w:rsid w:val="000675C8"/>
    <w:rsid w:val="0006799F"/>
    <w:rsid w:val="00067D3F"/>
    <w:rsid w:val="00067E32"/>
    <w:rsid w:val="00070197"/>
    <w:rsid w:val="00070287"/>
    <w:rsid w:val="0007041F"/>
    <w:rsid w:val="00070C88"/>
    <w:rsid w:val="00071692"/>
    <w:rsid w:val="00071DC8"/>
    <w:rsid w:val="00071DEA"/>
    <w:rsid w:val="00072038"/>
    <w:rsid w:val="000724E1"/>
    <w:rsid w:val="000726CF"/>
    <w:rsid w:val="00072E66"/>
    <w:rsid w:val="00073FDC"/>
    <w:rsid w:val="0007412D"/>
    <w:rsid w:val="00074673"/>
    <w:rsid w:val="00074D60"/>
    <w:rsid w:val="00074E3A"/>
    <w:rsid w:val="00074E87"/>
    <w:rsid w:val="00074F5F"/>
    <w:rsid w:val="000751B9"/>
    <w:rsid w:val="000763BA"/>
    <w:rsid w:val="000767A2"/>
    <w:rsid w:val="00076DD7"/>
    <w:rsid w:val="000776BC"/>
    <w:rsid w:val="00077787"/>
    <w:rsid w:val="00077976"/>
    <w:rsid w:val="0008225B"/>
    <w:rsid w:val="000822DE"/>
    <w:rsid w:val="000824B6"/>
    <w:rsid w:val="000826F0"/>
    <w:rsid w:val="00082993"/>
    <w:rsid w:val="000831A6"/>
    <w:rsid w:val="00083B4B"/>
    <w:rsid w:val="000840C1"/>
    <w:rsid w:val="0008424F"/>
    <w:rsid w:val="000842D1"/>
    <w:rsid w:val="000846A8"/>
    <w:rsid w:val="0008474C"/>
    <w:rsid w:val="0008483E"/>
    <w:rsid w:val="00084E94"/>
    <w:rsid w:val="000855AD"/>
    <w:rsid w:val="00085F25"/>
    <w:rsid w:val="000860E8"/>
    <w:rsid w:val="000862CC"/>
    <w:rsid w:val="0008684D"/>
    <w:rsid w:val="00086CCA"/>
    <w:rsid w:val="00087065"/>
    <w:rsid w:val="000876FA"/>
    <w:rsid w:val="00087B1F"/>
    <w:rsid w:val="00090405"/>
    <w:rsid w:val="000906B7"/>
    <w:rsid w:val="000906C1"/>
    <w:rsid w:val="00090836"/>
    <w:rsid w:val="000909E4"/>
    <w:rsid w:val="00091AEF"/>
    <w:rsid w:val="00091F2E"/>
    <w:rsid w:val="000922FF"/>
    <w:rsid w:val="00092700"/>
    <w:rsid w:val="00092B82"/>
    <w:rsid w:val="00092E27"/>
    <w:rsid w:val="00092EFA"/>
    <w:rsid w:val="00092FDE"/>
    <w:rsid w:val="00093079"/>
    <w:rsid w:val="00093CDC"/>
    <w:rsid w:val="000949EF"/>
    <w:rsid w:val="00094AB6"/>
    <w:rsid w:val="00094C77"/>
    <w:rsid w:val="000956E6"/>
    <w:rsid w:val="00095B03"/>
    <w:rsid w:val="00095D8B"/>
    <w:rsid w:val="00095E5B"/>
    <w:rsid w:val="00095F9E"/>
    <w:rsid w:val="00096618"/>
    <w:rsid w:val="00096679"/>
    <w:rsid w:val="00096749"/>
    <w:rsid w:val="000967DE"/>
    <w:rsid w:val="00096B86"/>
    <w:rsid w:val="00096CE1"/>
    <w:rsid w:val="00097531"/>
    <w:rsid w:val="00097BB4"/>
    <w:rsid w:val="00097DFC"/>
    <w:rsid w:val="000A060C"/>
    <w:rsid w:val="000A0839"/>
    <w:rsid w:val="000A10B8"/>
    <w:rsid w:val="000A15AE"/>
    <w:rsid w:val="000A1900"/>
    <w:rsid w:val="000A1BD7"/>
    <w:rsid w:val="000A1C40"/>
    <w:rsid w:val="000A1DC8"/>
    <w:rsid w:val="000A206D"/>
    <w:rsid w:val="000A234A"/>
    <w:rsid w:val="000A2C35"/>
    <w:rsid w:val="000A3084"/>
    <w:rsid w:val="000A4B22"/>
    <w:rsid w:val="000A4CC0"/>
    <w:rsid w:val="000A5581"/>
    <w:rsid w:val="000A56D0"/>
    <w:rsid w:val="000A57D0"/>
    <w:rsid w:val="000A58AA"/>
    <w:rsid w:val="000A5917"/>
    <w:rsid w:val="000A5ED6"/>
    <w:rsid w:val="000A6668"/>
    <w:rsid w:val="000A68BA"/>
    <w:rsid w:val="000A6A7D"/>
    <w:rsid w:val="000A6FD1"/>
    <w:rsid w:val="000A76D6"/>
    <w:rsid w:val="000A7A2F"/>
    <w:rsid w:val="000A7F3D"/>
    <w:rsid w:val="000B00E1"/>
    <w:rsid w:val="000B01E9"/>
    <w:rsid w:val="000B0381"/>
    <w:rsid w:val="000B03D3"/>
    <w:rsid w:val="000B0949"/>
    <w:rsid w:val="000B138D"/>
    <w:rsid w:val="000B159F"/>
    <w:rsid w:val="000B17DC"/>
    <w:rsid w:val="000B1A55"/>
    <w:rsid w:val="000B28DF"/>
    <w:rsid w:val="000B2A5B"/>
    <w:rsid w:val="000B2C7D"/>
    <w:rsid w:val="000B33E4"/>
    <w:rsid w:val="000B3477"/>
    <w:rsid w:val="000B39AE"/>
    <w:rsid w:val="000B3A97"/>
    <w:rsid w:val="000B403F"/>
    <w:rsid w:val="000B4427"/>
    <w:rsid w:val="000B51D7"/>
    <w:rsid w:val="000B56FC"/>
    <w:rsid w:val="000B5881"/>
    <w:rsid w:val="000B66C2"/>
    <w:rsid w:val="000B68F5"/>
    <w:rsid w:val="000B6B2C"/>
    <w:rsid w:val="000B7BE3"/>
    <w:rsid w:val="000C04AA"/>
    <w:rsid w:val="000C0D80"/>
    <w:rsid w:val="000C1166"/>
    <w:rsid w:val="000C1898"/>
    <w:rsid w:val="000C1F87"/>
    <w:rsid w:val="000C2134"/>
    <w:rsid w:val="000C219A"/>
    <w:rsid w:val="000C310C"/>
    <w:rsid w:val="000C3E1E"/>
    <w:rsid w:val="000C3F99"/>
    <w:rsid w:val="000C45A0"/>
    <w:rsid w:val="000C4A19"/>
    <w:rsid w:val="000C4BBE"/>
    <w:rsid w:val="000C4F58"/>
    <w:rsid w:val="000C5513"/>
    <w:rsid w:val="000C60C6"/>
    <w:rsid w:val="000C6978"/>
    <w:rsid w:val="000C6D82"/>
    <w:rsid w:val="000C715D"/>
    <w:rsid w:val="000C73E8"/>
    <w:rsid w:val="000C7EA9"/>
    <w:rsid w:val="000D0DB9"/>
    <w:rsid w:val="000D0E5A"/>
    <w:rsid w:val="000D0E73"/>
    <w:rsid w:val="000D111D"/>
    <w:rsid w:val="000D167F"/>
    <w:rsid w:val="000D1A9A"/>
    <w:rsid w:val="000D209D"/>
    <w:rsid w:val="000D2783"/>
    <w:rsid w:val="000D2E12"/>
    <w:rsid w:val="000D30D9"/>
    <w:rsid w:val="000D3D4A"/>
    <w:rsid w:val="000D440F"/>
    <w:rsid w:val="000D49C2"/>
    <w:rsid w:val="000D4AAC"/>
    <w:rsid w:val="000D4B55"/>
    <w:rsid w:val="000D4B87"/>
    <w:rsid w:val="000D4D8D"/>
    <w:rsid w:val="000D5F6E"/>
    <w:rsid w:val="000D6401"/>
    <w:rsid w:val="000D6406"/>
    <w:rsid w:val="000E03E5"/>
    <w:rsid w:val="000E0400"/>
    <w:rsid w:val="000E073C"/>
    <w:rsid w:val="000E0AD4"/>
    <w:rsid w:val="000E2001"/>
    <w:rsid w:val="000E275B"/>
    <w:rsid w:val="000E2AA3"/>
    <w:rsid w:val="000E35D3"/>
    <w:rsid w:val="000E3AAE"/>
    <w:rsid w:val="000E3B14"/>
    <w:rsid w:val="000E3B4E"/>
    <w:rsid w:val="000E3ED8"/>
    <w:rsid w:val="000E4008"/>
    <w:rsid w:val="000E4107"/>
    <w:rsid w:val="000E4D39"/>
    <w:rsid w:val="000E4D65"/>
    <w:rsid w:val="000E50A7"/>
    <w:rsid w:val="000E556B"/>
    <w:rsid w:val="000E5641"/>
    <w:rsid w:val="000E5866"/>
    <w:rsid w:val="000E5964"/>
    <w:rsid w:val="000E5E65"/>
    <w:rsid w:val="000E6611"/>
    <w:rsid w:val="000E6D46"/>
    <w:rsid w:val="000E6E25"/>
    <w:rsid w:val="000E7162"/>
    <w:rsid w:val="000E71F5"/>
    <w:rsid w:val="000E79EF"/>
    <w:rsid w:val="000E7CDC"/>
    <w:rsid w:val="000E7DAA"/>
    <w:rsid w:val="000F04BD"/>
    <w:rsid w:val="000F0875"/>
    <w:rsid w:val="000F0F3A"/>
    <w:rsid w:val="000F0F80"/>
    <w:rsid w:val="000F100F"/>
    <w:rsid w:val="000F1236"/>
    <w:rsid w:val="000F1C17"/>
    <w:rsid w:val="000F2B2C"/>
    <w:rsid w:val="000F3066"/>
    <w:rsid w:val="000F3226"/>
    <w:rsid w:val="000F4047"/>
    <w:rsid w:val="000F4C1D"/>
    <w:rsid w:val="000F52D4"/>
    <w:rsid w:val="000F54D8"/>
    <w:rsid w:val="000F567D"/>
    <w:rsid w:val="000F73E2"/>
    <w:rsid w:val="001008B3"/>
    <w:rsid w:val="00100B9C"/>
    <w:rsid w:val="00100C8C"/>
    <w:rsid w:val="00100D6D"/>
    <w:rsid w:val="00101380"/>
    <w:rsid w:val="00102076"/>
    <w:rsid w:val="001022AD"/>
    <w:rsid w:val="001023C0"/>
    <w:rsid w:val="00102C3A"/>
    <w:rsid w:val="00103135"/>
    <w:rsid w:val="00104223"/>
    <w:rsid w:val="00104281"/>
    <w:rsid w:val="001043F0"/>
    <w:rsid w:val="00104492"/>
    <w:rsid w:val="001046E6"/>
    <w:rsid w:val="00105169"/>
    <w:rsid w:val="00105515"/>
    <w:rsid w:val="001056BF"/>
    <w:rsid w:val="0010597B"/>
    <w:rsid w:val="001063A2"/>
    <w:rsid w:val="00106A80"/>
    <w:rsid w:val="00106CD5"/>
    <w:rsid w:val="00106CF5"/>
    <w:rsid w:val="00107290"/>
    <w:rsid w:val="001074DE"/>
    <w:rsid w:val="00107533"/>
    <w:rsid w:val="0011043C"/>
    <w:rsid w:val="00110505"/>
    <w:rsid w:val="00111074"/>
    <w:rsid w:val="00111A91"/>
    <w:rsid w:val="00111CB1"/>
    <w:rsid w:val="00112000"/>
    <w:rsid w:val="00112083"/>
    <w:rsid w:val="00112C07"/>
    <w:rsid w:val="00113465"/>
    <w:rsid w:val="00113486"/>
    <w:rsid w:val="001135D3"/>
    <w:rsid w:val="001142DB"/>
    <w:rsid w:val="00114926"/>
    <w:rsid w:val="00114B5D"/>
    <w:rsid w:val="00115393"/>
    <w:rsid w:val="001154D4"/>
    <w:rsid w:val="001155E1"/>
    <w:rsid w:val="001158F3"/>
    <w:rsid w:val="00115E88"/>
    <w:rsid w:val="00116781"/>
    <w:rsid w:val="00116903"/>
    <w:rsid w:val="00117531"/>
    <w:rsid w:val="001176EA"/>
    <w:rsid w:val="001202A3"/>
    <w:rsid w:val="001202BD"/>
    <w:rsid w:val="00120AE6"/>
    <w:rsid w:val="00120AFF"/>
    <w:rsid w:val="00120B6A"/>
    <w:rsid w:val="00120D06"/>
    <w:rsid w:val="00120E50"/>
    <w:rsid w:val="001212FF"/>
    <w:rsid w:val="0012156A"/>
    <w:rsid w:val="001215B0"/>
    <w:rsid w:val="00121C07"/>
    <w:rsid w:val="00121CAD"/>
    <w:rsid w:val="00121EB3"/>
    <w:rsid w:val="00122134"/>
    <w:rsid w:val="001223D9"/>
    <w:rsid w:val="001227EF"/>
    <w:rsid w:val="00122A04"/>
    <w:rsid w:val="0012349B"/>
    <w:rsid w:val="001237A8"/>
    <w:rsid w:val="00123A31"/>
    <w:rsid w:val="00123B14"/>
    <w:rsid w:val="00123B3A"/>
    <w:rsid w:val="0012415E"/>
    <w:rsid w:val="00124575"/>
    <w:rsid w:val="0012466E"/>
    <w:rsid w:val="00124833"/>
    <w:rsid w:val="00124C6A"/>
    <w:rsid w:val="00125198"/>
    <w:rsid w:val="0012588F"/>
    <w:rsid w:val="0012609A"/>
    <w:rsid w:val="00126150"/>
    <w:rsid w:val="00126849"/>
    <w:rsid w:val="00126C30"/>
    <w:rsid w:val="00126DF8"/>
    <w:rsid w:val="001270E4"/>
    <w:rsid w:val="0012726E"/>
    <w:rsid w:val="001273BD"/>
    <w:rsid w:val="00127916"/>
    <w:rsid w:val="00127DFD"/>
    <w:rsid w:val="00130151"/>
    <w:rsid w:val="0013034B"/>
    <w:rsid w:val="0013039C"/>
    <w:rsid w:val="001303D2"/>
    <w:rsid w:val="00130A8F"/>
    <w:rsid w:val="00130B95"/>
    <w:rsid w:val="0013130E"/>
    <w:rsid w:val="001314F4"/>
    <w:rsid w:val="0013150A"/>
    <w:rsid w:val="00131BF2"/>
    <w:rsid w:val="001321C6"/>
    <w:rsid w:val="001326C1"/>
    <w:rsid w:val="0013283F"/>
    <w:rsid w:val="00132CAC"/>
    <w:rsid w:val="001330A0"/>
    <w:rsid w:val="0013387A"/>
    <w:rsid w:val="00133C8C"/>
    <w:rsid w:val="00134050"/>
    <w:rsid w:val="00134139"/>
    <w:rsid w:val="001341D6"/>
    <w:rsid w:val="0013464F"/>
    <w:rsid w:val="00134754"/>
    <w:rsid w:val="00134920"/>
    <w:rsid w:val="00134A94"/>
    <w:rsid w:val="00134F37"/>
    <w:rsid w:val="00134F59"/>
    <w:rsid w:val="0013508C"/>
    <w:rsid w:val="001352C4"/>
    <w:rsid w:val="00135787"/>
    <w:rsid w:val="001358A4"/>
    <w:rsid w:val="00135AA8"/>
    <w:rsid w:val="00136A7D"/>
    <w:rsid w:val="00136C01"/>
    <w:rsid w:val="00137481"/>
    <w:rsid w:val="00137683"/>
    <w:rsid w:val="00137A3A"/>
    <w:rsid w:val="00137A59"/>
    <w:rsid w:val="00137C88"/>
    <w:rsid w:val="0014066C"/>
    <w:rsid w:val="00140D64"/>
    <w:rsid w:val="00140E17"/>
    <w:rsid w:val="00141118"/>
    <w:rsid w:val="001412A5"/>
    <w:rsid w:val="001421F0"/>
    <w:rsid w:val="00142271"/>
    <w:rsid w:val="001422EC"/>
    <w:rsid w:val="00142856"/>
    <w:rsid w:val="00142C43"/>
    <w:rsid w:val="00142C78"/>
    <w:rsid w:val="00142DE1"/>
    <w:rsid w:val="00142ECF"/>
    <w:rsid w:val="00143E76"/>
    <w:rsid w:val="0014404F"/>
    <w:rsid w:val="00144114"/>
    <w:rsid w:val="00144CD2"/>
    <w:rsid w:val="00144D51"/>
    <w:rsid w:val="00144F00"/>
    <w:rsid w:val="00144FE3"/>
    <w:rsid w:val="00145F79"/>
    <w:rsid w:val="0014657E"/>
    <w:rsid w:val="001467D9"/>
    <w:rsid w:val="001468CF"/>
    <w:rsid w:val="00146D34"/>
    <w:rsid w:val="00147A82"/>
    <w:rsid w:val="00147C1C"/>
    <w:rsid w:val="00147EE2"/>
    <w:rsid w:val="00147F5D"/>
    <w:rsid w:val="001502E2"/>
    <w:rsid w:val="00150AB1"/>
    <w:rsid w:val="00150E11"/>
    <w:rsid w:val="00151084"/>
    <w:rsid w:val="0015119B"/>
    <w:rsid w:val="0015127A"/>
    <w:rsid w:val="00151565"/>
    <w:rsid w:val="00151579"/>
    <w:rsid w:val="00151928"/>
    <w:rsid w:val="00151B9F"/>
    <w:rsid w:val="00151D5E"/>
    <w:rsid w:val="00151E9D"/>
    <w:rsid w:val="00151FEE"/>
    <w:rsid w:val="001521BA"/>
    <w:rsid w:val="001521BD"/>
    <w:rsid w:val="001521CE"/>
    <w:rsid w:val="001523D0"/>
    <w:rsid w:val="00152C6E"/>
    <w:rsid w:val="00152D4F"/>
    <w:rsid w:val="001536A7"/>
    <w:rsid w:val="001536DC"/>
    <w:rsid w:val="00153938"/>
    <w:rsid w:val="00153F98"/>
    <w:rsid w:val="0015423A"/>
    <w:rsid w:val="0015440D"/>
    <w:rsid w:val="00154477"/>
    <w:rsid w:val="00154759"/>
    <w:rsid w:val="0015483C"/>
    <w:rsid w:val="00155011"/>
    <w:rsid w:val="0015563E"/>
    <w:rsid w:val="00155701"/>
    <w:rsid w:val="00155B0D"/>
    <w:rsid w:val="00155E7B"/>
    <w:rsid w:val="0015630A"/>
    <w:rsid w:val="00156438"/>
    <w:rsid w:val="0015678E"/>
    <w:rsid w:val="00156825"/>
    <w:rsid w:val="00156933"/>
    <w:rsid w:val="001569AA"/>
    <w:rsid w:val="00156A2F"/>
    <w:rsid w:val="00156F43"/>
    <w:rsid w:val="0015729D"/>
    <w:rsid w:val="0015729F"/>
    <w:rsid w:val="00157734"/>
    <w:rsid w:val="00157A31"/>
    <w:rsid w:val="00160325"/>
    <w:rsid w:val="00160574"/>
    <w:rsid w:val="00160724"/>
    <w:rsid w:val="0016094E"/>
    <w:rsid w:val="0016097B"/>
    <w:rsid w:val="00160B1C"/>
    <w:rsid w:val="00160C2F"/>
    <w:rsid w:val="0016100E"/>
    <w:rsid w:val="0016104C"/>
    <w:rsid w:val="00161821"/>
    <w:rsid w:val="00161C41"/>
    <w:rsid w:val="001621FF"/>
    <w:rsid w:val="001627FA"/>
    <w:rsid w:val="001628E8"/>
    <w:rsid w:val="0016298D"/>
    <w:rsid w:val="00162E40"/>
    <w:rsid w:val="001633CC"/>
    <w:rsid w:val="00163828"/>
    <w:rsid w:val="00164069"/>
    <w:rsid w:val="00164450"/>
    <w:rsid w:val="001649C9"/>
    <w:rsid w:val="00164C6D"/>
    <w:rsid w:val="00164E8E"/>
    <w:rsid w:val="00165094"/>
    <w:rsid w:val="001652FA"/>
    <w:rsid w:val="00165AC5"/>
    <w:rsid w:val="00165B01"/>
    <w:rsid w:val="00165E04"/>
    <w:rsid w:val="00166045"/>
    <w:rsid w:val="0016636C"/>
    <w:rsid w:val="0016700E"/>
    <w:rsid w:val="00170774"/>
    <w:rsid w:val="00170776"/>
    <w:rsid w:val="00170CCD"/>
    <w:rsid w:val="00171164"/>
    <w:rsid w:val="00171AC7"/>
    <w:rsid w:val="00171E1F"/>
    <w:rsid w:val="001727EE"/>
    <w:rsid w:val="00172E97"/>
    <w:rsid w:val="001731DF"/>
    <w:rsid w:val="00173267"/>
    <w:rsid w:val="001735BC"/>
    <w:rsid w:val="001737EF"/>
    <w:rsid w:val="00173A30"/>
    <w:rsid w:val="001742D2"/>
    <w:rsid w:val="001746FA"/>
    <w:rsid w:val="00174911"/>
    <w:rsid w:val="00174980"/>
    <w:rsid w:val="00174CD9"/>
    <w:rsid w:val="00175089"/>
    <w:rsid w:val="00175237"/>
    <w:rsid w:val="00175259"/>
    <w:rsid w:val="00175879"/>
    <w:rsid w:val="00175A6A"/>
    <w:rsid w:val="00175FA6"/>
    <w:rsid w:val="00176DAC"/>
    <w:rsid w:val="0017730A"/>
    <w:rsid w:val="001776D9"/>
    <w:rsid w:val="00180619"/>
    <w:rsid w:val="00182B83"/>
    <w:rsid w:val="00182FBF"/>
    <w:rsid w:val="00183615"/>
    <w:rsid w:val="0018362F"/>
    <w:rsid w:val="0018363C"/>
    <w:rsid w:val="00183D19"/>
    <w:rsid w:val="00183E87"/>
    <w:rsid w:val="00184075"/>
    <w:rsid w:val="0018489E"/>
    <w:rsid w:val="00184A2B"/>
    <w:rsid w:val="00184FDF"/>
    <w:rsid w:val="00185524"/>
    <w:rsid w:val="00185600"/>
    <w:rsid w:val="00185916"/>
    <w:rsid w:val="00185962"/>
    <w:rsid w:val="00185E3C"/>
    <w:rsid w:val="001860B2"/>
    <w:rsid w:val="00186842"/>
    <w:rsid w:val="00186D72"/>
    <w:rsid w:val="00187412"/>
    <w:rsid w:val="001874FD"/>
    <w:rsid w:val="00187663"/>
    <w:rsid w:val="00187860"/>
    <w:rsid w:val="0018788A"/>
    <w:rsid w:val="00187DCE"/>
    <w:rsid w:val="00187F16"/>
    <w:rsid w:val="0019055A"/>
    <w:rsid w:val="00190BA2"/>
    <w:rsid w:val="00190C44"/>
    <w:rsid w:val="00190D52"/>
    <w:rsid w:val="001912F8"/>
    <w:rsid w:val="00191783"/>
    <w:rsid w:val="001922AE"/>
    <w:rsid w:val="00192F47"/>
    <w:rsid w:val="00192FD8"/>
    <w:rsid w:val="0019327F"/>
    <w:rsid w:val="001932D2"/>
    <w:rsid w:val="00193A72"/>
    <w:rsid w:val="00194167"/>
    <w:rsid w:val="00194307"/>
    <w:rsid w:val="001947D0"/>
    <w:rsid w:val="00194A20"/>
    <w:rsid w:val="00194BD3"/>
    <w:rsid w:val="00195158"/>
    <w:rsid w:val="00195364"/>
    <w:rsid w:val="00195A64"/>
    <w:rsid w:val="00196059"/>
    <w:rsid w:val="00196163"/>
    <w:rsid w:val="00196811"/>
    <w:rsid w:val="00196C59"/>
    <w:rsid w:val="001972D6"/>
    <w:rsid w:val="00197341"/>
    <w:rsid w:val="001977A6"/>
    <w:rsid w:val="00197EDF"/>
    <w:rsid w:val="001A05C4"/>
    <w:rsid w:val="001A0C45"/>
    <w:rsid w:val="001A1609"/>
    <w:rsid w:val="001A1B84"/>
    <w:rsid w:val="001A20D4"/>
    <w:rsid w:val="001A2611"/>
    <w:rsid w:val="001A27C4"/>
    <w:rsid w:val="001A356D"/>
    <w:rsid w:val="001A3DD1"/>
    <w:rsid w:val="001A43F6"/>
    <w:rsid w:val="001A4876"/>
    <w:rsid w:val="001A4A72"/>
    <w:rsid w:val="001A4AF9"/>
    <w:rsid w:val="001A4C3E"/>
    <w:rsid w:val="001A5084"/>
    <w:rsid w:val="001A53A0"/>
    <w:rsid w:val="001A5617"/>
    <w:rsid w:val="001A56C4"/>
    <w:rsid w:val="001A5CA7"/>
    <w:rsid w:val="001A5E9D"/>
    <w:rsid w:val="001A654F"/>
    <w:rsid w:val="001A663D"/>
    <w:rsid w:val="001A6850"/>
    <w:rsid w:val="001A686E"/>
    <w:rsid w:val="001A6960"/>
    <w:rsid w:val="001A6B8B"/>
    <w:rsid w:val="001A7068"/>
    <w:rsid w:val="001A757F"/>
    <w:rsid w:val="001B0767"/>
    <w:rsid w:val="001B0F42"/>
    <w:rsid w:val="001B1297"/>
    <w:rsid w:val="001B15B9"/>
    <w:rsid w:val="001B18CF"/>
    <w:rsid w:val="001B1AB2"/>
    <w:rsid w:val="001B1BBB"/>
    <w:rsid w:val="001B1CC7"/>
    <w:rsid w:val="001B1E2B"/>
    <w:rsid w:val="001B255A"/>
    <w:rsid w:val="001B28AF"/>
    <w:rsid w:val="001B4449"/>
    <w:rsid w:val="001B473E"/>
    <w:rsid w:val="001B4822"/>
    <w:rsid w:val="001B4B76"/>
    <w:rsid w:val="001B5493"/>
    <w:rsid w:val="001B5551"/>
    <w:rsid w:val="001B56E9"/>
    <w:rsid w:val="001B58A4"/>
    <w:rsid w:val="001B59E4"/>
    <w:rsid w:val="001B5B81"/>
    <w:rsid w:val="001B5D59"/>
    <w:rsid w:val="001B6029"/>
    <w:rsid w:val="001B6A46"/>
    <w:rsid w:val="001B6CB3"/>
    <w:rsid w:val="001B6F7C"/>
    <w:rsid w:val="001C0C14"/>
    <w:rsid w:val="001C34A8"/>
    <w:rsid w:val="001C36A8"/>
    <w:rsid w:val="001C36D9"/>
    <w:rsid w:val="001C37BF"/>
    <w:rsid w:val="001C3AE8"/>
    <w:rsid w:val="001C41DB"/>
    <w:rsid w:val="001C4A7E"/>
    <w:rsid w:val="001C515C"/>
    <w:rsid w:val="001C5939"/>
    <w:rsid w:val="001C5A5B"/>
    <w:rsid w:val="001C6854"/>
    <w:rsid w:val="001C6D42"/>
    <w:rsid w:val="001C6DF8"/>
    <w:rsid w:val="001C7037"/>
    <w:rsid w:val="001C77A5"/>
    <w:rsid w:val="001D070F"/>
    <w:rsid w:val="001D0736"/>
    <w:rsid w:val="001D09C1"/>
    <w:rsid w:val="001D0E74"/>
    <w:rsid w:val="001D16FB"/>
    <w:rsid w:val="001D2502"/>
    <w:rsid w:val="001D2660"/>
    <w:rsid w:val="001D3091"/>
    <w:rsid w:val="001D3982"/>
    <w:rsid w:val="001D3B40"/>
    <w:rsid w:val="001D3D44"/>
    <w:rsid w:val="001D4AA8"/>
    <w:rsid w:val="001D5B58"/>
    <w:rsid w:val="001D5C0D"/>
    <w:rsid w:val="001D5F3A"/>
    <w:rsid w:val="001D6C02"/>
    <w:rsid w:val="001D71A5"/>
    <w:rsid w:val="001D74D4"/>
    <w:rsid w:val="001D7C66"/>
    <w:rsid w:val="001D7C7A"/>
    <w:rsid w:val="001D7E68"/>
    <w:rsid w:val="001E006F"/>
    <w:rsid w:val="001E0241"/>
    <w:rsid w:val="001E0B9E"/>
    <w:rsid w:val="001E11B7"/>
    <w:rsid w:val="001E196C"/>
    <w:rsid w:val="001E2101"/>
    <w:rsid w:val="001E2A0E"/>
    <w:rsid w:val="001E2ADB"/>
    <w:rsid w:val="001E2C17"/>
    <w:rsid w:val="001E2D8F"/>
    <w:rsid w:val="001E2E95"/>
    <w:rsid w:val="001E33F0"/>
    <w:rsid w:val="001E36D4"/>
    <w:rsid w:val="001E3C2D"/>
    <w:rsid w:val="001E4034"/>
    <w:rsid w:val="001E44B8"/>
    <w:rsid w:val="001E45E7"/>
    <w:rsid w:val="001E4C8B"/>
    <w:rsid w:val="001E4D87"/>
    <w:rsid w:val="001E5075"/>
    <w:rsid w:val="001E5076"/>
    <w:rsid w:val="001E5090"/>
    <w:rsid w:val="001E5133"/>
    <w:rsid w:val="001E5683"/>
    <w:rsid w:val="001E578C"/>
    <w:rsid w:val="001E60FA"/>
    <w:rsid w:val="001E6290"/>
    <w:rsid w:val="001E62ED"/>
    <w:rsid w:val="001E68E3"/>
    <w:rsid w:val="001E6A01"/>
    <w:rsid w:val="001E70C8"/>
    <w:rsid w:val="001E721F"/>
    <w:rsid w:val="001E769C"/>
    <w:rsid w:val="001E7FB9"/>
    <w:rsid w:val="001F0373"/>
    <w:rsid w:val="001F0536"/>
    <w:rsid w:val="001F0A0F"/>
    <w:rsid w:val="001F1036"/>
    <w:rsid w:val="001F1AFA"/>
    <w:rsid w:val="001F1B88"/>
    <w:rsid w:val="001F202D"/>
    <w:rsid w:val="001F206D"/>
    <w:rsid w:val="001F2171"/>
    <w:rsid w:val="001F221D"/>
    <w:rsid w:val="001F24A1"/>
    <w:rsid w:val="001F29E7"/>
    <w:rsid w:val="001F2CE6"/>
    <w:rsid w:val="001F3944"/>
    <w:rsid w:val="001F3D71"/>
    <w:rsid w:val="001F3F12"/>
    <w:rsid w:val="001F3F84"/>
    <w:rsid w:val="001F426A"/>
    <w:rsid w:val="001F511D"/>
    <w:rsid w:val="001F553C"/>
    <w:rsid w:val="001F5D7A"/>
    <w:rsid w:val="001F5FD1"/>
    <w:rsid w:val="001F60E5"/>
    <w:rsid w:val="001F6779"/>
    <w:rsid w:val="001F6CC9"/>
    <w:rsid w:val="00200047"/>
    <w:rsid w:val="00200A0D"/>
    <w:rsid w:val="00200F6B"/>
    <w:rsid w:val="00202752"/>
    <w:rsid w:val="00202A41"/>
    <w:rsid w:val="00202B20"/>
    <w:rsid w:val="00202D39"/>
    <w:rsid w:val="0020356E"/>
    <w:rsid w:val="00203797"/>
    <w:rsid w:val="00203A7A"/>
    <w:rsid w:val="00203D3F"/>
    <w:rsid w:val="00204165"/>
    <w:rsid w:val="002043F7"/>
    <w:rsid w:val="0020586F"/>
    <w:rsid w:val="002058E2"/>
    <w:rsid w:val="00205A0E"/>
    <w:rsid w:val="00205CCF"/>
    <w:rsid w:val="00205FD2"/>
    <w:rsid w:val="00206C2C"/>
    <w:rsid w:val="00207AB7"/>
    <w:rsid w:val="00207B5A"/>
    <w:rsid w:val="00210157"/>
    <w:rsid w:val="002102B3"/>
    <w:rsid w:val="002102F8"/>
    <w:rsid w:val="00210327"/>
    <w:rsid w:val="00210590"/>
    <w:rsid w:val="00210A8D"/>
    <w:rsid w:val="00210B65"/>
    <w:rsid w:val="0021151E"/>
    <w:rsid w:val="0021244C"/>
    <w:rsid w:val="0021272C"/>
    <w:rsid w:val="00212CCB"/>
    <w:rsid w:val="00212DCD"/>
    <w:rsid w:val="00212EA4"/>
    <w:rsid w:val="00213304"/>
    <w:rsid w:val="00213B45"/>
    <w:rsid w:val="00213E9A"/>
    <w:rsid w:val="002144CF"/>
    <w:rsid w:val="00214A16"/>
    <w:rsid w:val="00214C6D"/>
    <w:rsid w:val="00214D62"/>
    <w:rsid w:val="00214FA6"/>
    <w:rsid w:val="002150AD"/>
    <w:rsid w:val="002151E4"/>
    <w:rsid w:val="002153C3"/>
    <w:rsid w:val="0021548E"/>
    <w:rsid w:val="0021573F"/>
    <w:rsid w:val="00215C1F"/>
    <w:rsid w:val="00215F2F"/>
    <w:rsid w:val="00216403"/>
    <w:rsid w:val="00216CC6"/>
    <w:rsid w:val="00216D31"/>
    <w:rsid w:val="00216EC5"/>
    <w:rsid w:val="00216F8A"/>
    <w:rsid w:val="00216FC7"/>
    <w:rsid w:val="002172E4"/>
    <w:rsid w:val="002176AC"/>
    <w:rsid w:val="0021774F"/>
    <w:rsid w:val="00217D13"/>
    <w:rsid w:val="00217D87"/>
    <w:rsid w:val="00217EC2"/>
    <w:rsid w:val="00217FE2"/>
    <w:rsid w:val="00220191"/>
    <w:rsid w:val="0022046E"/>
    <w:rsid w:val="00220489"/>
    <w:rsid w:val="00220965"/>
    <w:rsid w:val="00220FF3"/>
    <w:rsid w:val="0022100C"/>
    <w:rsid w:val="002219BE"/>
    <w:rsid w:val="00221D1C"/>
    <w:rsid w:val="002227F9"/>
    <w:rsid w:val="00222A08"/>
    <w:rsid w:val="00222BEC"/>
    <w:rsid w:val="002230DE"/>
    <w:rsid w:val="00223319"/>
    <w:rsid w:val="00223478"/>
    <w:rsid w:val="00223511"/>
    <w:rsid w:val="00223AAC"/>
    <w:rsid w:val="00223B70"/>
    <w:rsid w:val="00224520"/>
    <w:rsid w:val="0022467D"/>
    <w:rsid w:val="00225054"/>
    <w:rsid w:val="00225179"/>
    <w:rsid w:val="002259DF"/>
    <w:rsid w:val="00225CAC"/>
    <w:rsid w:val="00225CD1"/>
    <w:rsid w:val="00225F7F"/>
    <w:rsid w:val="002263AA"/>
    <w:rsid w:val="0022669A"/>
    <w:rsid w:val="00226B93"/>
    <w:rsid w:val="00226DF5"/>
    <w:rsid w:val="00226FA7"/>
    <w:rsid w:val="00227040"/>
    <w:rsid w:val="00227470"/>
    <w:rsid w:val="002277DD"/>
    <w:rsid w:val="00227A8A"/>
    <w:rsid w:val="00230192"/>
    <w:rsid w:val="00230297"/>
    <w:rsid w:val="002302FB"/>
    <w:rsid w:val="00230387"/>
    <w:rsid w:val="00230691"/>
    <w:rsid w:val="0023076E"/>
    <w:rsid w:val="00230D46"/>
    <w:rsid w:val="00231685"/>
    <w:rsid w:val="00231762"/>
    <w:rsid w:val="0023180C"/>
    <w:rsid w:val="00231854"/>
    <w:rsid w:val="002319A7"/>
    <w:rsid w:val="00231C6F"/>
    <w:rsid w:val="00232602"/>
    <w:rsid w:val="002332CF"/>
    <w:rsid w:val="002335A7"/>
    <w:rsid w:val="0023392D"/>
    <w:rsid w:val="002347E7"/>
    <w:rsid w:val="00234B91"/>
    <w:rsid w:val="00235A7E"/>
    <w:rsid w:val="00236A78"/>
    <w:rsid w:val="00236BF8"/>
    <w:rsid w:val="00237098"/>
    <w:rsid w:val="00237628"/>
    <w:rsid w:val="002378BF"/>
    <w:rsid w:val="00237B33"/>
    <w:rsid w:val="00240029"/>
    <w:rsid w:val="00240058"/>
    <w:rsid w:val="002400EB"/>
    <w:rsid w:val="002402C4"/>
    <w:rsid w:val="002408C6"/>
    <w:rsid w:val="00240CED"/>
    <w:rsid w:val="00240D8B"/>
    <w:rsid w:val="00241C76"/>
    <w:rsid w:val="00241D05"/>
    <w:rsid w:val="002421FB"/>
    <w:rsid w:val="00242314"/>
    <w:rsid w:val="00242500"/>
    <w:rsid w:val="0024260D"/>
    <w:rsid w:val="002427B8"/>
    <w:rsid w:val="0024285F"/>
    <w:rsid w:val="002429E5"/>
    <w:rsid w:val="00242C64"/>
    <w:rsid w:val="0024324D"/>
    <w:rsid w:val="00243CA0"/>
    <w:rsid w:val="00243D68"/>
    <w:rsid w:val="00244090"/>
    <w:rsid w:val="00244D0C"/>
    <w:rsid w:val="00244E0C"/>
    <w:rsid w:val="00244F9D"/>
    <w:rsid w:val="00245360"/>
    <w:rsid w:val="00245478"/>
    <w:rsid w:val="00245585"/>
    <w:rsid w:val="00245734"/>
    <w:rsid w:val="00245EEE"/>
    <w:rsid w:val="00246708"/>
    <w:rsid w:val="0024697E"/>
    <w:rsid w:val="00246C7E"/>
    <w:rsid w:val="00246CA5"/>
    <w:rsid w:val="00247373"/>
    <w:rsid w:val="0024737E"/>
    <w:rsid w:val="0025098D"/>
    <w:rsid w:val="00250C79"/>
    <w:rsid w:val="002512D7"/>
    <w:rsid w:val="00252485"/>
    <w:rsid w:val="002526F4"/>
    <w:rsid w:val="00252C9C"/>
    <w:rsid w:val="00252DE6"/>
    <w:rsid w:val="00252ED5"/>
    <w:rsid w:val="002534A9"/>
    <w:rsid w:val="00253B2D"/>
    <w:rsid w:val="00254EAF"/>
    <w:rsid w:val="00255339"/>
    <w:rsid w:val="002564A5"/>
    <w:rsid w:val="00257475"/>
    <w:rsid w:val="002574ED"/>
    <w:rsid w:val="00257514"/>
    <w:rsid w:val="002577E3"/>
    <w:rsid w:val="00257864"/>
    <w:rsid w:val="00257885"/>
    <w:rsid w:val="002578E0"/>
    <w:rsid w:val="00257C93"/>
    <w:rsid w:val="00257E36"/>
    <w:rsid w:val="002602C8"/>
    <w:rsid w:val="00260317"/>
    <w:rsid w:val="00261372"/>
    <w:rsid w:val="002613BA"/>
    <w:rsid w:val="002614E7"/>
    <w:rsid w:val="002619AD"/>
    <w:rsid w:val="00261E95"/>
    <w:rsid w:val="00261FB0"/>
    <w:rsid w:val="002621E1"/>
    <w:rsid w:val="00262232"/>
    <w:rsid w:val="0026229A"/>
    <w:rsid w:val="002638EB"/>
    <w:rsid w:val="00263F33"/>
    <w:rsid w:val="0026440D"/>
    <w:rsid w:val="002657C0"/>
    <w:rsid w:val="00265ADA"/>
    <w:rsid w:val="00265DE9"/>
    <w:rsid w:val="00266053"/>
    <w:rsid w:val="0026634E"/>
    <w:rsid w:val="0026647F"/>
    <w:rsid w:val="002665F0"/>
    <w:rsid w:val="0026662C"/>
    <w:rsid w:val="00266BE8"/>
    <w:rsid w:val="00267501"/>
    <w:rsid w:val="0026761F"/>
    <w:rsid w:val="00267E4A"/>
    <w:rsid w:val="00270293"/>
    <w:rsid w:val="00270397"/>
    <w:rsid w:val="0027097B"/>
    <w:rsid w:val="00270B00"/>
    <w:rsid w:val="00270B39"/>
    <w:rsid w:val="00270B8A"/>
    <w:rsid w:val="00271AA2"/>
    <w:rsid w:val="00271C8F"/>
    <w:rsid w:val="002721B3"/>
    <w:rsid w:val="00272380"/>
    <w:rsid w:val="0027255E"/>
    <w:rsid w:val="00273000"/>
    <w:rsid w:val="00273192"/>
    <w:rsid w:val="00273475"/>
    <w:rsid w:val="00273525"/>
    <w:rsid w:val="00274774"/>
    <w:rsid w:val="00274A20"/>
    <w:rsid w:val="00274BB2"/>
    <w:rsid w:val="002751EA"/>
    <w:rsid w:val="00275A20"/>
    <w:rsid w:val="00275FCC"/>
    <w:rsid w:val="00276136"/>
    <w:rsid w:val="0027648A"/>
    <w:rsid w:val="00276589"/>
    <w:rsid w:val="002766F5"/>
    <w:rsid w:val="00276EE4"/>
    <w:rsid w:val="00277A91"/>
    <w:rsid w:val="00277BAD"/>
    <w:rsid w:val="00280D99"/>
    <w:rsid w:val="00280EC2"/>
    <w:rsid w:val="00280F29"/>
    <w:rsid w:val="0028134F"/>
    <w:rsid w:val="002820E5"/>
    <w:rsid w:val="00282673"/>
    <w:rsid w:val="002829BB"/>
    <w:rsid w:val="00283062"/>
    <w:rsid w:val="00283142"/>
    <w:rsid w:val="0028390D"/>
    <w:rsid w:val="00283B6E"/>
    <w:rsid w:val="00283D0D"/>
    <w:rsid w:val="00283DA8"/>
    <w:rsid w:val="00283FE9"/>
    <w:rsid w:val="00284843"/>
    <w:rsid w:val="002851AB"/>
    <w:rsid w:val="00285617"/>
    <w:rsid w:val="0028592D"/>
    <w:rsid w:val="00285C2E"/>
    <w:rsid w:val="00286048"/>
    <w:rsid w:val="00286458"/>
    <w:rsid w:val="002864C9"/>
    <w:rsid w:val="002867D6"/>
    <w:rsid w:val="0028684D"/>
    <w:rsid w:val="002877C4"/>
    <w:rsid w:val="00287CBC"/>
    <w:rsid w:val="00290295"/>
    <w:rsid w:val="0029059B"/>
    <w:rsid w:val="00290EA2"/>
    <w:rsid w:val="00290FD0"/>
    <w:rsid w:val="00291174"/>
    <w:rsid w:val="00291A99"/>
    <w:rsid w:val="00291B11"/>
    <w:rsid w:val="00291D6E"/>
    <w:rsid w:val="00291E4A"/>
    <w:rsid w:val="00292191"/>
    <w:rsid w:val="002924E3"/>
    <w:rsid w:val="00292668"/>
    <w:rsid w:val="00292754"/>
    <w:rsid w:val="002932F1"/>
    <w:rsid w:val="0029339A"/>
    <w:rsid w:val="00293457"/>
    <w:rsid w:val="002937F8"/>
    <w:rsid w:val="00293A7B"/>
    <w:rsid w:val="00293A99"/>
    <w:rsid w:val="002945E2"/>
    <w:rsid w:val="00294871"/>
    <w:rsid w:val="002949D6"/>
    <w:rsid w:val="00294F8F"/>
    <w:rsid w:val="00295652"/>
    <w:rsid w:val="002956B8"/>
    <w:rsid w:val="002956BF"/>
    <w:rsid w:val="00295831"/>
    <w:rsid w:val="0029589E"/>
    <w:rsid w:val="00296822"/>
    <w:rsid w:val="00296A31"/>
    <w:rsid w:val="0029747A"/>
    <w:rsid w:val="002977A3"/>
    <w:rsid w:val="002979A4"/>
    <w:rsid w:val="00297A55"/>
    <w:rsid w:val="00297FC2"/>
    <w:rsid w:val="002A00EB"/>
    <w:rsid w:val="002A0660"/>
    <w:rsid w:val="002A1172"/>
    <w:rsid w:val="002A143B"/>
    <w:rsid w:val="002A16F7"/>
    <w:rsid w:val="002A170A"/>
    <w:rsid w:val="002A173F"/>
    <w:rsid w:val="002A1E1E"/>
    <w:rsid w:val="002A245B"/>
    <w:rsid w:val="002A2625"/>
    <w:rsid w:val="002A2FB1"/>
    <w:rsid w:val="002A3084"/>
    <w:rsid w:val="002A337E"/>
    <w:rsid w:val="002A35EB"/>
    <w:rsid w:val="002A3729"/>
    <w:rsid w:val="002A37A2"/>
    <w:rsid w:val="002A3AA7"/>
    <w:rsid w:val="002A3F53"/>
    <w:rsid w:val="002A4100"/>
    <w:rsid w:val="002A4285"/>
    <w:rsid w:val="002A4463"/>
    <w:rsid w:val="002A44DC"/>
    <w:rsid w:val="002A4D5A"/>
    <w:rsid w:val="002A57AB"/>
    <w:rsid w:val="002A58E0"/>
    <w:rsid w:val="002A5D3F"/>
    <w:rsid w:val="002A6066"/>
    <w:rsid w:val="002A6D7A"/>
    <w:rsid w:val="002A6ED1"/>
    <w:rsid w:val="002A6F8D"/>
    <w:rsid w:val="002A70DE"/>
    <w:rsid w:val="002A7122"/>
    <w:rsid w:val="002A735E"/>
    <w:rsid w:val="002A75FA"/>
    <w:rsid w:val="002A7724"/>
    <w:rsid w:val="002A7A3D"/>
    <w:rsid w:val="002A7B46"/>
    <w:rsid w:val="002A7C9F"/>
    <w:rsid w:val="002A7EFB"/>
    <w:rsid w:val="002A7FA9"/>
    <w:rsid w:val="002B02F6"/>
    <w:rsid w:val="002B1A29"/>
    <w:rsid w:val="002B1AD5"/>
    <w:rsid w:val="002B1D06"/>
    <w:rsid w:val="002B272B"/>
    <w:rsid w:val="002B2A75"/>
    <w:rsid w:val="002B471B"/>
    <w:rsid w:val="002B4997"/>
    <w:rsid w:val="002B4AFE"/>
    <w:rsid w:val="002B5466"/>
    <w:rsid w:val="002B593E"/>
    <w:rsid w:val="002B5CA1"/>
    <w:rsid w:val="002B6192"/>
    <w:rsid w:val="002B6757"/>
    <w:rsid w:val="002B67E7"/>
    <w:rsid w:val="002B68CA"/>
    <w:rsid w:val="002B6C88"/>
    <w:rsid w:val="002B6DA2"/>
    <w:rsid w:val="002B6F1F"/>
    <w:rsid w:val="002C01D1"/>
    <w:rsid w:val="002C0463"/>
    <w:rsid w:val="002C0BA1"/>
    <w:rsid w:val="002C0C9A"/>
    <w:rsid w:val="002C0D7E"/>
    <w:rsid w:val="002C1810"/>
    <w:rsid w:val="002C1CE9"/>
    <w:rsid w:val="002C1DAF"/>
    <w:rsid w:val="002C277A"/>
    <w:rsid w:val="002C2B23"/>
    <w:rsid w:val="002C2EDA"/>
    <w:rsid w:val="002C2FC0"/>
    <w:rsid w:val="002C31EB"/>
    <w:rsid w:val="002C32E8"/>
    <w:rsid w:val="002C359E"/>
    <w:rsid w:val="002C3EFB"/>
    <w:rsid w:val="002C40D2"/>
    <w:rsid w:val="002C4C1D"/>
    <w:rsid w:val="002C4F29"/>
    <w:rsid w:val="002C4F71"/>
    <w:rsid w:val="002C5394"/>
    <w:rsid w:val="002C53A3"/>
    <w:rsid w:val="002C586C"/>
    <w:rsid w:val="002C588F"/>
    <w:rsid w:val="002C5C0C"/>
    <w:rsid w:val="002C5C32"/>
    <w:rsid w:val="002C5CC0"/>
    <w:rsid w:val="002C7EA2"/>
    <w:rsid w:val="002C7FC0"/>
    <w:rsid w:val="002D0184"/>
    <w:rsid w:val="002D065D"/>
    <w:rsid w:val="002D0A92"/>
    <w:rsid w:val="002D0E05"/>
    <w:rsid w:val="002D13FD"/>
    <w:rsid w:val="002D1610"/>
    <w:rsid w:val="002D1C14"/>
    <w:rsid w:val="002D25BD"/>
    <w:rsid w:val="002D27EB"/>
    <w:rsid w:val="002D288B"/>
    <w:rsid w:val="002D296C"/>
    <w:rsid w:val="002D2A80"/>
    <w:rsid w:val="002D2CCD"/>
    <w:rsid w:val="002D360E"/>
    <w:rsid w:val="002D3AE7"/>
    <w:rsid w:val="002D3E7F"/>
    <w:rsid w:val="002D4807"/>
    <w:rsid w:val="002D50D5"/>
    <w:rsid w:val="002D547E"/>
    <w:rsid w:val="002D5635"/>
    <w:rsid w:val="002D5A6A"/>
    <w:rsid w:val="002D6370"/>
    <w:rsid w:val="002D6613"/>
    <w:rsid w:val="002D6615"/>
    <w:rsid w:val="002D664F"/>
    <w:rsid w:val="002D6823"/>
    <w:rsid w:val="002D7140"/>
    <w:rsid w:val="002D71D5"/>
    <w:rsid w:val="002D752D"/>
    <w:rsid w:val="002D757B"/>
    <w:rsid w:val="002D7D0C"/>
    <w:rsid w:val="002E01F2"/>
    <w:rsid w:val="002E14DE"/>
    <w:rsid w:val="002E16C6"/>
    <w:rsid w:val="002E174A"/>
    <w:rsid w:val="002E2C55"/>
    <w:rsid w:val="002E2FD0"/>
    <w:rsid w:val="002E3117"/>
    <w:rsid w:val="002E3635"/>
    <w:rsid w:val="002E3BD7"/>
    <w:rsid w:val="002E3EDC"/>
    <w:rsid w:val="002E42B7"/>
    <w:rsid w:val="002E47D1"/>
    <w:rsid w:val="002E513D"/>
    <w:rsid w:val="002E519D"/>
    <w:rsid w:val="002E6D80"/>
    <w:rsid w:val="002E7068"/>
    <w:rsid w:val="002E7465"/>
    <w:rsid w:val="002E7BF0"/>
    <w:rsid w:val="002F02BE"/>
    <w:rsid w:val="002F14B0"/>
    <w:rsid w:val="002F1B7B"/>
    <w:rsid w:val="002F20EF"/>
    <w:rsid w:val="002F2353"/>
    <w:rsid w:val="002F268B"/>
    <w:rsid w:val="002F271E"/>
    <w:rsid w:val="002F28B5"/>
    <w:rsid w:val="002F347C"/>
    <w:rsid w:val="002F3632"/>
    <w:rsid w:val="002F3809"/>
    <w:rsid w:val="002F400A"/>
    <w:rsid w:val="002F471F"/>
    <w:rsid w:val="002F475D"/>
    <w:rsid w:val="002F4816"/>
    <w:rsid w:val="002F4B48"/>
    <w:rsid w:val="002F4C89"/>
    <w:rsid w:val="002F4D13"/>
    <w:rsid w:val="002F596D"/>
    <w:rsid w:val="002F5DD3"/>
    <w:rsid w:val="002F5F43"/>
    <w:rsid w:val="002F5F94"/>
    <w:rsid w:val="002F613B"/>
    <w:rsid w:val="002F633B"/>
    <w:rsid w:val="002F6D14"/>
    <w:rsid w:val="002F6DB2"/>
    <w:rsid w:val="002F6DFA"/>
    <w:rsid w:val="002F7124"/>
    <w:rsid w:val="002F7622"/>
    <w:rsid w:val="002F779F"/>
    <w:rsid w:val="00300155"/>
    <w:rsid w:val="00300976"/>
    <w:rsid w:val="00301BE8"/>
    <w:rsid w:val="00301E28"/>
    <w:rsid w:val="003028E8"/>
    <w:rsid w:val="00302CB1"/>
    <w:rsid w:val="00303814"/>
    <w:rsid w:val="00304207"/>
    <w:rsid w:val="0030471F"/>
    <w:rsid w:val="00304A8D"/>
    <w:rsid w:val="00304DD3"/>
    <w:rsid w:val="003052AC"/>
    <w:rsid w:val="00305318"/>
    <w:rsid w:val="00306121"/>
    <w:rsid w:val="00307325"/>
    <w:rsid w:val="00307F50"/>
    <w:rsid w:val="0031004F"/>
    <w:rsid w:val="00310E8A"/>
    <w:rsid w:val="0031102C"/>
    <w:rsid w:val="003112E4"/>
    <w:rsid w:val="0031150A"/>
    <w:rsid w:val="0031154F"/>
    <w:rsid w:val="00311A41"/>
    <w:rsid w:val="00311AD7"/>
    <w:rsid w:val="00311B9F"/>
    <w:rsid w:val="0031213A"/>
    <w:rsid w:val="003124B7"/>
    <w:rsid w:val="00312635"/>
    <w:rsid w:val="00312752"/>
    <w:rsid w:val="00312B61"/>
    <w:rsid w:val="00312EE2"/>
    <w:rsid w:val="0031324B"/>
    <w:rsid w:val="003134CB"/>
    <w:rsid w:val="0031363E"/>
    <w:rsid w:val="00313C24"/>
    <w:rsid w:val="00314051"/>
    <w:rsid w:val="003144C4"/>
    <w:rsid w:val="00314F84"/>
    <w:rsid w:val="00315808"/>
    <w:rsid w:val="003159D2"/>
    <w:rsid w:val="003160D9"/>
    <w:rsid w:val="0031612F"/>
    <w:rsid w:val="003164F3"/>
    <w:rsid w:val="00317B68"/>
    <w:rsid w:val="00317C1A"/>
    <w:rsid w:val="0032003B"/>
    <w:rsid w:val="003204C8"/>
    <w:rsid w:val="0032072D"/>
    <w:rsid w:val="003209F5"/>
    <w:rsid w:val="00320A26"/>
    <w:rsid w:val="00320D3E"/>
    <w:rsid w:val="00321465"/>
    <w:rsid w:val="003215ED"/>
    <w:rsid w:val="003218E9"/>
    <w:rsid w:val="003222D6"/>
    <w:rsid w:val="00322BCF"/>
    <w:rsid w:val="00322FDD"/>
    <w:rsid w:val="00323086"/>
    <w:rsid w:val="00323449"/>
    <w:rsid w:val="003238D3"/>
    <w:rsid w:val="00323DED"/>
    <w:rsid w:val="00323E0C"/>
    <w:rsid w:val="00323F18"/>
    <w:rsid w:val="00324609"/>
    <w:rsid w:val="00324690"/>
    <w:rsid w:val="00324738"/>
    <w:rsid w:val="00324A27"/>
    <w:rsid w:val="003252E8"/>
    <w:rsid w:val="00325752"/>
    <w:rsid w:val="00325AE0"/>
    <w:rsid w:val="00325C13"/>
    <w:rsid w:val="0032614F"/>
    <w:rsid w:val="003266F6"/>
    <w:rsid w:val="003268B3"/>
    <w:rsid w:val="003268D0"/>
    <w:rsid w:val="00326F44"/>
    <w:rsid w:val="003273A1"/>
    <w:rsid w:val="00327959"/>
    <w:rsid w:val="003300E3"/>
    <w:rsid w:val="003301AF"/>
    <w:rsid w:val="00330462"/>
    <w:rsid w:val="0033096D"/>
    <w:rsid w:val="00331C63"/>
    <w:rsid w:val="00332BB3"/>
    <w:rsid w:val="00333541"/>
    <w:rsid w:val="00333EC5"/>
    <w:rsid w:val="00334055"/>
    <w:rsid w:val="003342FB"/>
    <w:rsid w:val="003344A1"/>
    <w:rsid w:val="00334BC2"/>
    <w:rsid w:val="003359E6"/>
    <w:rsid w:val="00336211"/>
    <w:rsid w:val="00336CB3"/>
    <w:rsid w:val="00337340"/>
    <w:rsid w:val="00337627"/>
    <w:rsid w:val="00337CB6"/>
    <w:rsid w:val="00337F36"/>
    <w:rsid w:val="00340A94"/>
    <w:rsid w:val="00340ABC"/>
    <w:rsid w:val="00340E61"/>
    <w:rsid w:val="00341292"/>
    <w:rsid w:val="00342E08"/>
    <w:rsid w:val="003435D6"/>
    <w:rsid w:val="003437A9"/>
    <w:rsid w:val="00343E8A"/>
    <w:rsid w:val="003441C2"/>
    <w:rsid w:val="003443C9"/>
    <w:rsid w:val="00344E38"/>
    <w:rsid w:val="00345506"/>
    <w:rsid w:val="003455D7"/>
    <w:rsid w:val="00345B60"/>
    <w:rsid w:val="003463CA"/>
    <w:rsid w:val="003466F3"/>
    <w:rsid w:val="00346B50"/>
    <w:rsid w:val="0034704B"/>
    <w:rsid w:val="003475A4"/>
    <w:rsid w:val="003476C4"/>
    <w:rsid w:val="00347E17"/>
    <w:rsid w:val="00350290"/>
    <w:rsid w:val="0035070F"/>
    <w:rsid w:val="00350ABF"/>
    <w:rsid w:val="00350B64"/>
    <w:rsid w:val="003513ED"/>
    <w:rsid w:val="003514C8"/>
    <w:rsid w:val="00351973"/>
    <w:rsid w:val="00352502"/>
    <w:rsid w:val="0035296C"/>
    <w:rsid w:val="00352EBA"/>
    <w:rsid w:val="003531A3"/>
    <w:rsid w:val="003531B5"/>
    <w:rsid w:val="003533C6"/>
    <w:rsid w:val="0035370C"/>
    <w:rsid w:val="00353711"/>
    <w:rsid w:val="003539F5"/>
    <w:rsid w:val="00353ED5"/>
    <w:rsid w:val="00354EEE"/>
    <w:rsid w:val="00355122"/>
    <w:rsid w:val="00355467"/>
    <w:rsid w:val="00355673"/>
    <w:rsid w:val="00355744"/>
    <w:rsid w:val="0035595F"/>
    <w:rsid w:val="0035613E"/>
    <w:rsid w:val="00356176"/>
    <w:rsid w:val="0035630D"/>
    <w:rsid w:val="0035677E"/>
    <w:rsid w:val="00356B55"/>
    <w:rsid w:val="00356E6C"/>
    <w:rsid w:val="00356E94"/>
    <w:rsid w:val="00356F4D"/>
    <w:rsid w:val="0035708A"/>
    <w:rsid w:val="003578FF"/>
    <w:rsid w:val="003602DB"/>
    <w:rsid w:val="003608F9"/>
    <w:rsid w:val="00360CA1"/>
    <w:rsid w:val="00361001"/>
    <w:rsid w:val="00361C21"/>
    <w:rsid w:val="00361EE7"/>
    <w:rsid w:val="00361F52"/>
    <w:rsid w:val="00362213"/>
    <w:rsid w:val="00362821"/>
    <w:rsid w:val="00363388"/>
    <w:rsid w:val="00363698"/>
    <w:rsid w:val="00363B32"/>
    <w:rsid w:val="00363DA9"/>
    <w:rsid w:val="00363EEC"/>
    <w:rsid w:val="00364033"/>
    <w:rsid w:val="00364310"/>
    <w:rsid w:val="00364667"/>
    <w:rsid w:val="003648E8"/>
    <w:rsid w:val="00364B8F"/>
    <w:rsid w:val="00364E52"/>
    <w:rsid w:val="00364E82"/>
    <w:rsid w:val="00365043"/>
    <w:rsid w:val="00365477"/>
    <w:rsid w:val="0036551E"/>
    <w:rsid w:val="00365683"/>
    <w:rsid w:val="00365728"/>
    <w:rsid w:val="003658C1"/>
    <w:rsid w:val="00366885"/>
    <w:rsid w:val="0036698E"/>
    <w:rsid w:val="00366A3D"/>
    <w:rsid w:val="0036783D"/>
    <w:rsid w:val="00370188"/>
    <w:rsid w:val="00370551"/>
    <w:rsid w:val="00370AB3"/>
    <w:rsid w:val="00370ADA"/>
    <w:rsid w:val="00370B11"/>
    <w:rsid w:val="00371091"/>
    <w:rsid w:val="00371161"/>
    <w:rsid w:val="00371508"/>
    <w:rsid w:val="003718CD"/>
    <w:rsid w:val="00371CA0"/>
    <w:rsid w:val="00371E63"/>
    <w:rsid w:val="00372461"/>
    <w:rsid w:val="00372484"/>
    <w:rsid w:val="00372E00"/>
    <w:rsid w:val="003731BF"/>
    <w:rsid w:val="003732B4"/>
    <w:rsid w:val="00373D30"/>
    <w:rsid w:val="00373E31"/>
    <w:rsid w:val="00373E8A"/>
    <w:rsid w:val="00373E99"/>
    <w:rsid w:val="00374254"/>
    <w:rsid w:val="00374491"/>
    <w:rsid w:val="00374F18"/>
    <w:rsid w:val="003753D0"/>
    <w:rsid w:val="00376333"/>
    <w:rsid w:val="003765AB"/>
    <w:rsid w:val="00376ADB"/>
    <w:rsid w:val="00376E23"/>
    <w:rsid w:val="003770AC"/>
    <w:rsid w:val="0037710F"/>
    <w:rsid w:val="003775AF"/>
    <w:rsid w:val="00377DD2"/>
    <w:rsid w:val="003801ED"/>
    <w:rsid w:val="003803B6"/>
    <w:rsid w:val="0038057A"/>
    <w:rsid w:val="003806D6"/>
    <w:rsid w:val="003807A1"/>
    <w:rsid w:val="00380ADE"/>
    <w:rsid w:val="00380B14"/>
    <w:rsid w:val="003814E2"/>
    <w:rsid w:val="00381614"/>
    <w:rsid w:val="00382074"/>
    <w:rsid w:val="003822D4"/>
    <w:rsid w:val="003823A2"/>
    <w:rsid w:val="00382538"/>
    <w:rsid w:val="00383628"/>
    <w:rsid w:val="003837FC"/>
    <w:rsid w:val="00383A4A"/>
    <w:rsid w:val="00384616"/>
    <w:rsid w:val="003847CD"/>
    <w:rsid w:val="003849F2"/>
    <w:rsid w:val="00384D29"/>
    <w:rsid w:val="003851D5"/>
    <w:rsid w:val="00385478"/>
    <w:rsid w:val="003857B4"/>
    <w:rsid w:val="00385C70"/>
    <w:rsid w:val="00385D27"/>
    <w:rsid w:val="00385F20"/>
    <w:rsid w:val="003863C6"/>
    <w:rsid w:val="003865D5"/>
    <w:rsid w:val="00386911"/>
    <w:rsid w:val="00386F00"/>
    <w:rsid w:val="003871E6"/>
    <w:rsid w:val="003902E9"/>
    <w:rsid w:val="0039055D"/>
    <w:rsid w:val="003906CF"/>
    <w:rsid w:val="00390701"/>
    <w:rsid w:val="0039075C"/>
    <w:rsid w:val="00390C00"/>
    <w:rsid w:val="00391E0B"/>
    <w:rsid w:val="00391E42"/>
    <w:rsid w:val="00391ECF"/>
    <w:rsid w:val="00391EF8"/>
    <w:rsid w:val="003920FD"/>
    <w:rsid w:val="003927DF"/>
    <w:rsid w:val="00392B59"/>
    <w:rsid w:val="00393561"/>
    <w:rsid w:val="0039385E"/>
    <w:rsid w:val="00393FBF"/>
    <w:rsid w:val="003956A9"/>
    <w:rsid w:val="00395A4C"/>
    <w:rsid w:val="00395FE8"/>
    <w:rsid w:val="00396096"/>
    <w:rsid w:val="003961F1"/>
    <w:rsid w:val="00396901"/>
    <w:rsid w:val="00396AEF"/>
    <w:rsid w:val="00396C82"/>
    <w:rsid w:val="0039732C"/>
    <w:rsid w:val="003974E9"/>
    <w:rsid w:val="003976CD"/>
    <w:rsid w:val="00397792"/>
    <w:rsid w:val="00397A73"/>
    <w:rsid w:val="00397EAA"/>
    <w:rsid w:val="00397F56"/>
    <w:rsid w:val="003A05C8"/>
    <w:rsid w:val="003A0856"/>
    <w:rsid w:val="003A0A30"/>
    <w:rsid w:val="003A0E21"/>
    <w:rsid w:val="003A0E55"/>
    <w:rsid w:val="003A1FEE"/>
    <w:rsid w:val="003A2363"/>
    <w:rsid w:val="003A2591"/>
    <w:rsid w:val="003A2C07"/>
    <w:rsid w:val="003A31AA"/>
    <w:rsid w:val="003A3616"/>
    <w:rsid w:val="003A3BFD"/>
    <w:rsid w:val="003A3CE1"/>
    <w:rsid w:val="003A3D9C"/>
    <w:rsid w:val="003A43F6"/>
    <w:rsid w:val="003A4F34"/>
    <w:rsid w:val="003A54FB"/>
    <w:rsid w:val="003A56D2"/>
    <w:rsid w:val="003A5ED4"/>
    <w:rsid w:val="003A60E8"/>
    <w:rsid w:val="003A62FC"/>
    <w:rsid w:val="003A6956"/>
    <w:rsid w:val="003A696B"/>
    <w:rsid w:val="003A6D0A"/>
    <w:rsid w:val="003A721F"/>
    <w:rsid w:val="003A75F1"/>
    <w:rsid w:val="003A7A3B"/>
    <w:rsid w:val="003A7B0D"/>
    <w:rsid w:val="003B03EA"/>
    <w:rsid w:val="003B0926"/>
    <w:rsid w:val="003B09CA"/>
    <w:rsid w:val="003B0C51"/>
    <w:rsid w:val="003B0D65"/>
    <w:rsid w:val="003B1043"/>
    <w:rsid w:val="003B13C0"/>
    <w:rsid w:val="003B151F"/>
    <w:rsid w:val="003B3078"/>
    <w:rsid w:val="003B3A83"/>
    <w:rsid w:val="003B3AFB"/>
    <w:rsid w:val="003B4127"/>
    <w:rsid w:val="003B589E"/>
    <w:rsid w:val="003B59D1"/>
    <w:rsid w:val="003B5D70"/>
    <w:rsid w:val="003B6560"/>
    <w:rsid w:val="003B659D"/>
    <w:rsid w:val="003B716C"/>
    <w:rsid w:val="003B75D6"/>
    <w:rsid w:val="003B7A4E"/>
    <w:rsid w:val="003B7A72"/>
    <w:rsid w:val="003B7A85"/>
    <w:rsid w:val="003C0105"/>
    <w:rsid w:val="003C02EF"/>
    <w:rsid w:val="003C0480"/>
    <w:rsid w:val="003C0CCE"/>
    <w:rsid w:val="003C0D2F"/>
    <w:rsid w:val="003C0DB7"/>
    <w:rsid w:val="003C0F21"/>
    <w:rsid w:val="003C10C8"/>
    <w:rsid w:val="003C10F9"/>
    <w:rsid w:val="003C1602"/>
    <w:rsid w:val="003C1605"/>
    <w:rsid w:val="003C18B9"/>
    <w:rsid w:val="003C1A46"/>
    <w:rsid w:val="003C1BAA"/>
    <w:rsid w:val="003C1E19"/>
    <w:rsid w:val="003C26EF"/>
    <w:rsid w:val="003C3ACE"/>
    <w:rsid w:val="003C4D16"/>
    <w:rsid w:val="003C55EC"/>
    <w:rsid w:val="003C5B05"/>
    <w:rsid w:val="003C5C49"/>
    <w:rsid w:val="003C5F23"/>
    <w:rsid w:val="003C61C3"/>
    <w:rsid w:val="003C665C"/>
    <w:rsid w:val="003C6C16"/>
    <w:rsid w:val="003C6EE6"/>
    <w:rsid w:val="003C7331"/>
    <w:rsid w:val="003C7818"/>
    <w:rsid w:val="003C7FD7"/>
    <w:rsid w:val="003D02A9"/>
    <w:rsid w:val="003D041F"/>
    <w:rsid w:val="003D07D0"/>
    <w:rsid w:val="003D1A44"/>
    <w:rsid w:val="003D2225"/>
    <w:rsid w:val="003D2267"/>
    <w:rsid w:val="003D2456"/>
    <w:rsid w:val="003D3029"/>
    <w:rsid w:val="003D36C6"/>
    <w:rsid w:val="003D383C"/>
    <w:rsid w:val="003D383E"/>
    <w:rsid w:val="003D3E41"/>
    <w:rsid w:val="003D3F40"/>
    <w:rsid w:val="003D3F53"/>
    <w:rsid w:val="003D43BA"/>
    <w:rsid w:val="003D4B51"/>
    <w:rsid w:val="003D4B54"/>
    <w:rsid w:val="003D5080"/>
    <w:rsid w:val="003D55AD"/>
    <w:rsid w:val="003D561A"/>
    <w:rsid w:val="003D5B44"/>
    <w:rsid w:val="003D5BFD"/>
    <w:rsid w:val="003D6374"/>
    <w:rsid w:val="003D659B"/>
    <w:rsid w:val="003D67AD"/>
    <w:rsid w:val="003D6EA8"/>
    <w:rsid w:val="003D7117"/>
    <w:rsid w:val="003D7385"/>
    <w:rsid w:val="003D7529"/>
    <w:rsid w:val="003D755D"/>
    <w:rsid w:val="003D77A7"/>
    <w:rsid w:val="003D7CDD"/>
    <w:rsid w:val="003D7D42"/>
    <w:rsid w:val="003E03E9"/>
    <w:rsid w:val="003E0AA9"/>
    <w:rsid w:val="003E17F2"/>
    <w:rsid w:val="003E213C"/>
    <w:rsid w:val="003E2234"/>
    <w:rsid w:val="003E2F26"/>
    <w:rsid w:val="003E37A3"/>
    <w:rsid w:val="003E3A51"/>
    <w:rsid w:val="003E3E7B"/>
    <w:rsid w:val="003E416F"/>
    <w:rsid w:val="003E5695"/>
    <w:rsid w:val="003E593B"/>
    <w:rsid w:val="003E5A35"/>
    <w:rsid w:val="003E5D5D"/>
    <w:rsid w:val="003E6356"/>
    <w:rsid w:val="003E65FF"/>
    <w:rsid w:val="003E6DA7"/>
    <w:rsid w:val="003E779D"/>
    <w:rsid w:val="003F018E"/>
    <w:rsid w:val="003F02B7"/>
    <w:rsid w:val="003F040E"/>
    <w:rsid w:val="003F04AA"/>
    <w:rsid w:val="003F07C0"/>
    <w:rsid w:val="003F080B"/>
    <w:rsid w:val="003F08FE"/>
    <w:rsid w:val="003F0B17"/>
    <w:rsid w:val="003F1445"/>
    <w:rsid w:val="003F1A51"/>
    <w:rsid w:val="003F214D"/>
    <w:rsid w:val="003F25E3"/>
    <w:rsid w:val="003F2629"/>
    <w:rsid w:val="003F2A42"/>
    <w:rsid w:val="003F2DC2"/>
    <w:rsid w:val="003F2F00"/>
    <w:rsid w:val="003F2FAB"/>
    <w:rsid w:val="003F3938"/>
    <w:rsid w:val="003F3DD6"/>
    <w:rsid w:val="003F470A"/>
    <w:rsid w:val="003F47CD"/>
    <w:rsid w:val="003F4C69"/>
    <w:rsid w:val="003F5205"/>
    <w:rsid w:val="003F5376"/>
    <w:rsid w:val="003F5A2A"/>
    <w:rsid w:val="003F5C20"/>
    <w:rsid w:val="003F5CD2"/>
    <w:rsid w:val="003F6113"/>
    <w:rsid w:val="003F6428"/>
    <w:rsid w:val="003F651A"/>
    <w:rsid w:val="003F6542"/>
    <w:rsid w:val="003F6858"/>
    <w:rsid w:val="003F6C4D"/>
    <w:rsid w:val="003F6C64"/>
    <w:rsid w:val="003F7A8B"/>
    <w:rsid w:val="00400758"/>
    <w:rsid w:val="00400D81"/>
    <w:rsid w:val="00401918"/>
    <w:rsid w:val="004023C1"/>
    <w:rsid w:val="0040271D"/>
    <w:rsid w:val="004034CB"/>
    <w:rsid w:val="0040369A"/>
    <w:rsid w:val="00403B7E"/>
    <w:rsid w:val="00403FC6"/>
    <w:rsid w:val="00404223"/>
    <w:rsid w:val="00404372"/>
    <w:rsid w:val="00404E94"/>
    <w:rsid w:val="00405D53"/>
    <w:rsid w:val="00405E3B"/>
    <w:rsid w:val="004073EE"/>
    <w:rsid w:val="0040798E"/>
    <w:rsid w:val="00410376"/>
    <w:rsid w:val="004109CB"/>
    <w:rsid w:val="00410B10"/>
    <w:rsid w:val="00410D1F"/>
    <w:rsid w:val="00410DE5"/>
    <w:rsid w:val="004111B9"/>
    <w:rsid w:val="00411279"/>
    <w:rsid w:val="0041153E"/>
    <w:rsid w:val="00411BF0"/>
    <w:rsid w:val="00411F0A"/>
    <w:rsid w:val="00412144"/>
    <w:rsid w:val="004122D0"/>
    <w:rsid w:val="00412943"/>
    <w:rsid w:val="00412AB9"/>
    <w:rsid w:val="00412EF0"/>
    <w:rsid w:val="00412F77"/>
    <w:rsid w:val="00412F88"/>
    <w:rsid w:val="00413608"/>
    <w:rsid w:val="00413A5D"/>
    <w:rsid w:val="00413FF1"/>
    <w:rsid w:val="004141A4"/>
    <w:rsid w:val="00414C53"/>
    <w:rsid w:val="004160B1"/>
    <w:rsid w:val="0041622A"/>
    <w:rsid w:val="00416239"/>
    <w:rsid w:val="004162BA"/>
    <w:rsid w:val="00417C5C"/>
    <w:rsid w:val="0042015E"/>
    <w:rsid w:val="004202D2"/>
    <w:rsid w:val="0042035F"/>
    <w:rsid w:val="004203CA"/>
    <w:rsid w:val="0042053C"/>
    <w:rsid w:val="00420726"/>
    <w:rsid w:val="00421010"/>
    <w:rsid w:val="0042120C"/>
    <w:rsid w:val="0042141E"/>
    <w:rsid w:val="0042160F"/>
    <w:rsid w:val="0042259A"/>
    <w:rsid w:val="004225F2"/>
    <w:rsid w:val="0042279C"/>
    <w:rsid w:val="0042290D"/>
    <w:rsid w:val="00422999"/>
    <w:rsid w:val="00423208"/>
    <w:rsid w:val="004233D3"/>
    <w:rsid w:val="0042344D"/>
    <w:rsid w:val="00423702"/>
    <w:rsid w:val="004242C7"/>
    <w:rsid w:val="00424B0D"/>
    <w:rsid w:val="00424DAA"/>
    <w:rsid w:val="00425676"/>
    <w:rsid w:val="004257D9"/>
    <w:rsid w:val="00425AEC"/>
    <w:rsid w:val="00425BCB"/>
    <w:rsid w:val="00425FD5"/>
    <w:rsid w:val="00426A27"/>
    <w:rsid w:val="00426B85"/>
    <w:rsid w:val="004272E1"/>
    <w:rsid w:val="004303C1"/>
    <w:rsid w:val="00430F58"/>
    <w:rsid w:val="00431C5D"/>
    <w:rsid w:val="00432162"/>
    <w:rsid w:val="00432B4F"/>
    <w:rsid w:val="00432DB5"/>
    <w:rsid w:val="004333D0"/>
    <w:rsid w:val="004334C0"/>
    <w:rsid w:val="00433BAE"/>
    <w:rsid w:val="00434282"/>
    <w:rsid w:val="004342FE"/>
    <w:rsid w:val="004346AE"/>
    <w:rsid w:val="004351D5"/>
    <w:rsid w:val="00437595"/>
    <w:rsid w:val="00437599"/>
    <w:rsid w:val="004375C4"/>
    <w:rsid w:val="00440184"/>
    <w:rsid w:val="004401A7"/>
    <w:rsid w:val="0044037A"/>
    <w:rsid w:val="0044072F"/>
    <w:rsid w:val="00440ADE"/>
    <w:rsid w:val="00440BDA"/>
    <w:rsid w:val="0044116D"/>
    <w:rsid w:val="00441179"/>
    <w:rsid w:val="004411F1"/>
    <w:rsid w:val="004413E6"/>
    <w:rsid w:val="00441423"/>
    <w:rsid w:val="00441612"/>
    <w:rsid w:val="00441715"/>
    <w:rsid w:val="00441F60"/>
    <w:rsid w:val="0044256A"/>
    <w:rsid w:val="00442A3A"/>
    <w:rsid w:val="0044337A"/>
    <w:rsid w:val="004437C9"/>
    <w:rsid w:val="00443D89"/>
    <w:rsid w:val="00443F54"/>
    <w:rsid w:val="00444794"/>
    <w:rsid w:val="00444AC3"/>
    <w:rsid w:val="00445509"/>
    <w:rsid w:val="00445B47"/>
    <w:rsid w:val="00446592"/>
    <w:rsid w:val="004469F8"/>
    <w:rsid w:val="004470CC"/>
    <w:rsid w:val="0044717D"/>
    <w:rsid w:val="00447946"/>
    <w:rsid w:val="00450832"/>
    <w:rsid w:val="00450943"/>
    <w:rsid w:val="0045097D"/>
    <w:rsid w:val="00450CA5"/>
    <w:rsid w:val="00451A05"/>
    <w:rsid w:val="00451A4A"/>
    <w:rsid w:val="00451A9D"/>
    <w:rsid w:val="00452104"/>
    <w:rsid w:val="00452270"/>
    <w:rsid w:val="004529EB"/>
    <w:rsid w:val="0045365B"/>
    <w:rsid w:val="00453D92"/>
    <w:rsid w:val="00453EF6"/>
    <w:rsid w:val="0045446E"/>
    <w:rsid w:val="00454BF9"/>
    <w:rsid w:val="00454CA7"/>
    <w:rsid w:val="0045567A"/>
    <w:rsid w:val="00455BA4"/>
    <w:rsid w:val="004567B5"/>
    <w:rsid w:val="00456FA5"/>
    <w:rsid w:val="004577AD"/>
    <w:rsid w:val="00457F3C"/>
    <w:rsid w:val="004600F4"/>
    <w:rsid w:val="00460165"/>
    <w:rsid w:val="004607C2"/>
    <w:rsid w:val="0046097B"/>
    <w:rsid w:val="004609CD"/>
    <w:rsid w:val="004613BB"/>
    <w:rsid w:val="00461476"/>
    <w:rsid w:val="00461647"/>
    <w:rsid w:val="00461AE1"/>
    <w:rsid w:val="00462169"/>
    <w:rsid w:val="00462331"/>
    <w:rsid w:val="00462B2E"/>
    <w:rsid w:val="00462FFC"/>
    <w:rsid w:val="0046313C"/>
    <w:rsid w:val="00463504"/>
    <w:rsid w:val="00463CE0"/>
    <w:rsid w:val="00463D92"/>
    <w:rsid w:val="0046403F"/>
    <w:rsid w:val="00464277"/>
    <w:rsid w:val="004645CB"/>
    <w:rsid w:val="004649A1"/>
    <w:rsid w:val="004652A3"/>
    <w:rsid w:val="00465645"/>
    <w:rsid w:val="004656E3"/>
    <w:rsid w:val="0046586D"/>
    <w:rsid w:val="004660B7"/>
    <w:rsid w:val="00466144"/>
    <w:rsid w:val="004662AE"/>
    <w:rsid w:val="004662D4"/>
    <w:rsid w:val="00466746"/>
    <w:rsid w:val="00466A52"/>
    <w:rsid w:val="00466EBA"/>
    <w:rsid w:val="004670D8"/>
    <w:rsid w:val="0046787C"/>
    <w:rsid w:val="00467955"/>
    <w:rsid w:val="00467A2E"/>
    <w:rsid w:val="00467ABB"/>
    <w:rsid w:val="00467AC6"/>
    <w:rsid w:val="004701F1"/>
    <w:rsid w:val="0047031B"/>
    <w:rsid w:val="00470D49"/>
    <w:rsid w:val="00470E5C"/>
    <w:rsid w:val="00470F9C"/>
    <w:rsid w:val="0047113C"/>
    <w:rsid w:val="00471158"/>
    <w:rsid w:val="00471798"/>
    <w:rsid w:val="00471A24"/>
    <w:rsid w:val="00471BF5"/>
    <w:rsid w:val="00471D62"/>
    <w:rsid w:val="00471FEE"/>
    <w:rsid w:val="00472121"/>
    <w:rsid w:val="00472A57"/>
    <w:rsid w:val="00473259"/>
    <w:rsid w:val="0047340A"/>
    <w:rsid w:val="00473859"/>
    <w:rsid w:val="00473DAC"/>
    <w:rsid w:val="00474109"/>
    <w:rsid w:val="00474153"/>
    <w:rsid w:val="00474262"/>
    <w:rsid w:val="00475217"/>
    <w:rsid w:val="00476987"/>
    <w:rsid w:val="00476A94"/>
    <w:rsid w:val="00476A9E"/>
    <w:rsid w:val="00476D59"/>
    <w:rsid w:val="004829FC"/>
    <w:rsid w:val="004829FF"/>
    <w:rsid w:val="00482B20"/>
    <w:rsid w:val="00482D57"/>
    <w:rsid w:val="0048393B"/>
    <w:rsid w:val="00483CF7"/>
    <w:rsid w:val="0048402B"/>
    <w:rsid w:val="004843EB"/>
    <w:rsid w:val="004843F6"/>
    <w:rsid w:val="00484432"/>
    <w:rsid w:val="00484B26"/>
    <w:rsid w:val="00484BA7"/>
    <w:rsid w:val="00484F69"/>
    <w:rsid w:val="004851C1"/>
    <w:rsid w:val="0048555E"/>
    <w:rsid w:val="004855E5"/>
    <w:rsid w:val="00485794"/>
    <w:rsid w:val="00485915"/>
    <w:rsid w:val="00486C1C"/>
    <w:rsid w:val="00486ECA"/>
    <w:rsid w:val="00487393"/>
    <w:rsid w:val="004875A6"/>
    <w:rsid w:val="00490309"/>
    <w:rsid w:val="00490A88"/>
    <w:rsid w:val="004910CC"/>
    <w:rsid w:val="00492003"/>
    <w:rsid w:val="004921F9"/>
    <w:rsid w:val="004926ED"/>
    <w:rsid w:val="0049289B"/>
    <w:rsid w:val="00492CE4"/>
    <w:rsid w:val="0049328B"/>
    <w:rsid w:val="00493E8B"/>
    <w:rsid w:val="004940FF"/>
    <w:rsid w:val="0049430B"/>
    <w:rsid w:val="00494623"/>
    <w:rsid w:val="00494705"/>
    <w:rsid w:val="00494916"/>
    <w:rsid w:val="00494AE0"/>
    <w:rsid w:val="00494DDF"/>
    <w:rsid w:val="0049571A"/>
    <w:rsid w:val="00495AE9"/>
    <w:rsid w:val="00495C59"/>
    <w:rsid w:val="00495EEE"/>
    <w:rsid w:val="0049682F"/>
    <w:rsid w:val="004968AF"/>
    <w:rsid w:val="0049726B"/>
    <w:rsid w:val="0049785B"/>
    <w:rsid w:val="0049795B"/>
    <w:rsid w:val="004A0E0D"/>
    <w:rsid w:val="004A13BE"/>
    <w:rsid w:val="004A2B3E"/>
    <w:rsid w:val="004A2F01"/>
    <w:rsid w:val="004A3030"/>
    <w:rsid w:val="004A311B"/>
    <w:rsid w:val="004A3225"/>
    <w:rsid w:val="004A3DFE"/>
    <w:rsid w:val="004A4C78"/>
    <w:rsid w:val="004A4F85"/>
    <w:rsid w:val="004A5011"/>
    <w:rsid w:val="004A506D"/>
    <w:rsid w:val="004A520E"/>
    <w:rsid w:val="004A6412"/>
    <w:rsid w:val="004A6445"/>
    <w:rsid w:val="004A6FDF"/>
    <w:rsid w:val="004A7772"/>
    <w:rsid w:val="004A797F"/>
    <w:rsid w:val="004A7FF6"/>
    <w:rsid w:val="004B04B0"/>
    <w:rsid w:val="004B0C1F"/>
    <w:rsid w:val="004B1047"/>
    <w:rsid w:val="004B1B40"/>
    <w:rsid w:val="004B1BD2"/>
    <w:rsid w:val="004B2263"/>
    <w:rsid w:val="004B243C"/>
    <w:rsid w:val="004B2BBB"/>
    <w:rsid w:val="004B2E6C"/>
    <w:rsid w:val="004B365A"/>
    <w:rsid w:val="004B3B31"/>
    <w:rsid w:val="004B458F"/>
    <w:rsid w:val="004B561C"/>
    <w:rsid w:val="004B5F65"/>
    <w:rsid w:val="004B62DD"/>
    <w:rsid w:val="004B6CD7"/>
    <w:rsid w:val="004B74F3"/>
    <w:rsid w:val="004B7850"/>
    <w:rsid w:val="004C1878"/>
    <w:rsid w:val="004C2303"/>
    <w:rsid w:val="004C2E1C"/>
    <w:rsid w:val="004C34F4"/>
    <w:rsid w:val="004C3DC7"/>
    <w:rsid w:val="004C3E35"/>
    <w:rsid w:val="004C40E7"/>
    <w:rsid w:val="004C4354"/>
    <w:rsid w:val="004C474A"/>
    <w:rsid w:val="004C4E1A"/>
    <w:rsid w:val="004C4E2A"/>
    <w:rsid w:val="004C53A3"/>
    <w:rsid w:val="004C57D4"/>
    <w:rsid w:val="004C59D0"/>
    <w:rsid w:val="004C60C7"/>
    <w:rsid w:val="004C672C"/>
    <w:rsid w:val="004C6D1A"/>
    <w:rsid w:val="004C70DC"/>
    <w:rsid w:val="004C7216"/>
    <w:rsid w:val="004D09BF"/>
    <w:rsid w:val="004D0C04"/>
    <w:rsid w:val="004D0D5D"/>
    <w:rsid w:val="004D1061"/>
    <w:rsid w:val="004D150C"/>
    <w:rsid w:val="004D1602"/>
    <w:rsid w:val="004D182B"/>
    <w:rsid w:val="004D20FA"/>
    <w:rsid w:val="004D2365"/>
    <w:rsid w:val="004D29D5"/>
    <w:rsid w:val="004D2A3A"/>
    <w:rsid w:val="004D2A86"/>
    <w:rsid w:val="004D2F27"/>
    <w:rsid w:val="004D306E"/>
    <w:rsid w:val="004D3A9E"/>
    <w:rsid w:val="004D3D97"/>
    <w:rsid w:val="004D3E90"/>
    <w:rsid w:val="004D4048"/>
    <w:rsid w:val="004D439D"/>
    <w:rsid w:val="004D4B2D"/>
    <w:rsid w:val="004D50CD"/>
    <w:rsid w:val="004D561D"/>
    <w:rsid w:val="004D566F"/>
    <w:rsid w:val="004D580B"/>
    <w:rsid w:val="004D5896"/>
    <w:rsid w:val="004D594A"/>
    <w:rsid w:val="004D6117"/>
    <w:rsid w:val="004D6D05"/>
    <w:rsid w:val="004D6E59"/>
    <w:rsid w:val="004D6F8D"/>
    <w:rsid w:val="004D773C"/>
    <w:rsid w:val="004D795F"/>
    <w:rsid w:val="004D7A3C"/>
    <w:rsid w:val="004D7CAF"/>
    <w:rsid w:val="004D7CF6"/>
    <w:rsid w:val="004D7E0B"/>
    <w:rsid w:val="004E0021"/>
    <w:rsid w:val="004E0205"/>
    <w:rsid w:val="004E0677"/>
    <w:rsid w:val="004E06F3"/>
    <w:rsid w:val="004E0A9E"/>
    <w:rsid w:val="004E0FA0"/>
    <w:rsid w:val="004E0FF2"/>
    <w:rsid w:val="004E137B"/>
    <w:rsid w:val="004E17D6"/>
    <w:rsid w:val="004E18B5"/>
    <w:rsid w:val="004E19A8"/>
    <w:rsid w:val="004E1BFF"/>
    <w:rsid w:val="004E1CD7"/>
    <w:rsid w:val="004E1D3A"/>
    <w:rsid w:val="004E1D3F"/>
    <w:rsid w:val="004E1D6B"/>
    <w:rsid w:val="004E2268"/>
    <w:rsid w:val="004E22DE"/>
    <w:rsid w:val="004E2EAE"/>
    <w:rsid w:val="004E3730"/>
    <w:rsid w:val="004E37FC"/>
    <w:rsid w:val="004E3AC2"/>
    <w:rsid w:val="004E3C2E"/>
    <w:rsid w:val="004E4034"/>
    <w:rsid w:val="004E4147"/>
    <w:rsid w:val="004E4711"/>
    <w:rsid w:val="004E4AF2"/>
    <w:rsid w:val="004E4C03"/>
    <w:rsid w:val="004E4FD3"/>
    <w:rsid w:val="004E54AF"/>
    <w:rsid w:val="004E594A"/>
    <w:rsid w:val="004E63FB"/>
    <w:rsid w:val="004E6825"/>
    <w:rsid w:val="004E6832"/>
    <w:rsid w:val="004E6A38"/>
    <w:rsid w:val="004E71B4"/>
    <w:rsid w:val="004E75A1"/>
    <w:rsid w:val="004F01C6"/>
    <w:rsid w:val="004F01FC"/>
    <w:rsid w:val="004F07EB"/>
    <w:rsid w:val="004F09A3"/>
    <w:rsid w:val="004F1158"/>
    <w:rsid w:val="004F117D"/>
    <w:rsid w:val="004F1655"/>
    <w:rsid w:val="004F1769"/>
    <w:rsid w:val="004F2770"/>
    <w:rsid w:val="004F2E3E"/>
    <w:rsid w:val="004F2E96"/>
    <w:rsid w:val="004F3711"/>
    <w:rsid w:val="004F386A"/>
    <w:rsid w:val="004F424B"/>
    <w:rsid w:val="004F4317"/>
    <w:rsid w:val="004F448A"/>
    <w:rsid w:val="004F4A9D"/>
    <w:rsid w:val="004F4D9C"/>
    <w:rsid w:val="004F4DBA"/>
    <w:rsid w:val="004F5C7A"/>
    <w:rsid w:val="004F5DAE"/>
    <w:rsid w:val="004F654E"/>
    <w:rsid w:val="004F73EE"/>
    <w:rsid w:val="004F751F"/>
    <w:rsid w:val="004F7821"/>
    <w:rsid w:val="004F7B25"/>
    <w:rsid w:val="004F7BE5"/>
    <w:rsid w:val="005000F2"/>
    <w:rsid w:val="00500313"/>
    <w:rsid w:val="005007B0"/>
    <w:rsid w:val="00500B01"/>
    <w:rsid w:val="005011D6"/>
    <w:rsid w:val="005022B8"/>
    <w:rsid w:val="0050286D"/>
    <w:rsid w:val="00502891"/>
    <w:rsid w:val="0050356D"/>
    <w:rsid w:val="00503696"/>
    <w:rsid w:val="00503D50"/>
    <w:rsid w:val="005040A9"/>
    <w:rsid w:val="005041C1"/>
    <w:rsid w:val="0050459B"/>
    <w:rsid w:val="0050472F"/>
    <w:rsid w:val="00504956"/>
    <w:rsid w:val="00504B0C"/>
    <w:rsid w:val="00505251"/>
    <w:rsid w:val="00505ABF"/>
    <w:rsid w:val="00505D0D"/>
    <w:rsid w:val="00506807"/>
    <w:rsid w:val="005069A6"/>
    <w:rsid w:val="00506F6C"/>
    <w:rsid w:val="005075EF"/>
    <w:rsid w:val="00507E8D"/>
    <w:rsid w:val="00507FC1"/>
    <w:rsid w:val="0051007D"/>
    <w:rsid w:val="005104E1"/>
    <w:rsid w:val="005106F1"/>
    <w:rsid w:val="005107F0"/>
    <w:rsid w:val="005108DA"/>
    <w:rsid w:val="005109DB"/>
    <w:rsid w:val="00510C0E"/>
    <w:rsid w:val="00510F3D"/>
    <w:rsid w:val="00511002"/>
    <w:rsid w:val="005117B6"/>
    <w:rsid w:val="00511899"/>
    <w:rsid w:val="00511D07"/>
    <w:rsid w:val="00511EC0"/>
    <w:rsid w:val="00511F94"/>
    <w:rsid w:val="00511FD7"/>
    <w:rsid w:val="005125E5"/>
    <w:rsid w:val="00512A29"/>
    <w:rsid w:val="00513352"/>
    <w:rsid w:val="00513573"/>
    <w:rsid w:val="005144B6"/>
    <w:rsid w:val="00514984"/>
    <w:rsid w:val="0051529D"/>
    <w:rsid w:val="0051563A"/>
    <w:rsid w:val="00515641"/>
    <w:rsid w:val="005159F5"/>
    <w:rsid w:val="00515A2D"/>
    <w:rsid w:val="0051612D"/>
    <w:rsid w:val="0051620D"/>
    <w:rsid w:val="005164BA"/>
    <w:rsid w:val="005167D1"/>
    <w:rsid w:val="00516852"/>
    <w:rsid w:val="00516A53"/>
    <w:rsid w:val="00516CA6"/>
    <w:rsid w:val="00516ED2"/>
    <w:rsid w:val="005173A9"/>
    <w:rsid w:val="0051754B"/>
    <w:rsid w:val="005201BB"/>
    <w:rsid w:val="00520827"/>
    <w:rsid w:val="00520FBB"/>
    <w:rsid w:val="005212BC"/>
    <w:rsid w:val="00521AB5"/>
    <w:rsid w:val="00521AFB"/>
    <w:rsid w:val="00521EB2"/>
    <w:rsid w:val="005220F2"/>
    <w:rsid w:val="005223FE"/>
    <w:rsid w:val="0052257E"/>
    <w:rsid w:val="00522816"/>
    <w:rsid w:val="00522839"/>
    <w:rsid w:val="00522BC2"/>
    <w:rsid w:val="0052302F"/>
    <w:rsid w:val="0052319C"/>
    <w:rsid w:val="0052325F"/>
    <w:rsid w:val="0052375E"/>
    <w:rsid w:val="00523ABD"/>
    <w:rsid w:val="00523E2F"/>
    <w:rsid w:val="0052402F"/>
    <w:rsid w:val="0052403D"/>
    <w:rsid w:val="005242C8"/>
    <w:rsid w:val="005245B4"/>
    <w:rsid w:val="00524AF6"/>
    <w:rsid w:val="005254B3"/>
    <w:rsid w:val="005258D0"/>
    <w:rsid w:val="00525C00"/>
    <w:rsid w:val="0052668D"/>
    <w:rsid w:val="00526809"/>
    <w:rsid w:val="00526929"/>
    <w:rsid w:val="00526C03"/>
    <w:rsid w:val="00526DBE"/>
    <w:rsid w:val="0052724C"/>
    <w:rsid w:val="00527942"/>
    <w:rsid w:val="00530D77"/>
    <w:rsid w:val="00530F20"/>
    <w:rsid w:val="00531DB7"/>
    <w:rsid w:val="00532614"/>
    <w:rsid w:val="00532734"/>
    <w:rsid w:val="00532A3C"/>
    <w:rsid w:val="00532E99"/>
    <w:rsid w:val="005340BB"/>
    <w:rsid w:val="005342BD"/>
    <w:rsid w:val="00534C26"/>
    <w:rsid w:val="00534F7F"/>
    <w:rsid w:val="0053539F"/>
    <w:rsid w:val="00535BA6"/>
    <w:rsid w:val="00535C15"/>
    <w:rsid w:val="00536047"/>
    <w:rsid w:val="00536430"/>
    <w:rsid w:val="00537A46"/>
    <w:rsid w:val="00537F69"/>
    <w:rsid w:val="0054044A"/>
    <w:rsid w:val="00540730"/>
    <w:rsid w:val="00540D0A"/>
    <w:rsid w:val="0054112F"/>
    <w:rsid w:val="00541356"/>
    <w:rsid w:val="005428B3"/>
    <w:rsid w:val="0054323C"/>
    <w:rsid w:val="0054337E"/>
    <w:rsid w:val="00543765"/>
    <w:rsid w:val="00544225"/>
    <w:rsid w:val="005444BE"/>
    <w:rsid w:val="0054479D"/>
    <w:rsid w:val="00544C60"/>
    <w:rsid w:val="005454FF"/>
    <w:rsid w:val="0054571B"/>
    <w:rsid w:val="0054583D"/>
    <w:rsid w:val="0054636A"/>
    <w:rsid w:val="00546513"/>
    <w:rsid w:val="00546785"/>
    <w:rsid w:val="005468A5"/>
    <w:rsid w:val="00546B00"/>
    <w:rsid w:val="00546B3E"/>
    <w:rsid w:val="00546E18"/>
    <w:rsid w:val="00547D18"/>
    <w:rsid w:val="00547F17"/>
    <w:rsid w:val="00547F91"/>
    <w:rsid w:val="00550128"/>
    <w:rsid w:val="00550F5E"/>
    <w:rsid w:val="0055105D"/>
    <w:rsid w:val="0055115F"/>
    <w:rsid w:val="005514C9"/>
    <w:rsid w:val="00551AC6"/>
    <w:rsid w:val="00551E62"/>
    <w:rsid w:val="00552259"/>
    <w:rsid w:val="005526E0"/>
    <w:rsid w:val="00552AB7"/>
    <w:rsid w:val="00552D77"/>
    <w:rsid w:val="00553228"/>
    <w:rsid w:val="00553279"/>
    <w:rsid w:val="00553921"/>
    <w:rsid w:val="00553E3F"/>
    <w:rsid w:val="00553EFA"/>
    <w:rsid w:val="00554537"/>
    <w:rsid w:val="0055486C"/>
    <w:rsid w:val="0055492E"/>
    <w:rsid w:val="00554A11"/>
    <w:rsid w:val="00554EC6"/>
    <w:rsid w:val="005550A3"/>
    <w:rsid w:val="0055533A"/>
    <w:rsid w:val="0055550F"/>
    <w:rsid w:val="0055554C"/>
    <w:rsid w:val="005556AE"/>
    <w:rsid w:val="0055570B"/>
    <w:rsid w:val="0055597D"/>
    <w:rsid w:val="00556091"/>
    <w:rsid w:val="005561D2"/>
    <w:rsid w:val="005566AF"/>
    <w:rsid w:val="00556B4C"/>
    <w:rsid w:val="00556D6F"/>
    <w:rsid w:val="00556EB0"/>
    <w:rsid w:val="00557928"/>
    <w:rsid w:val="00557B42"/>
    <w:rsid w:val="00557CEB"/>
    <w:rsid w:val="00557D41"/>
    <w:rsid w:val="00557D90"/>
    <w:rsid w:val="00557FC5"/>
    <w:rsid w:val="00560389"/>
    <w:rsid w:val="0056082A"/>
    <w:rsid w:val="00560961"/>
    <w:rsid w:val="00560CF8"/>
    <w:rsid w:val="00560E0F"/>
    <w:rsid w:val="00561634"/>
    <w:rsid w:val="0056234B"/>
    <w:rsid w:val="0056286B"/>
    <w:rsid w:val="00562E53"/>
    <w:rsid w:val="00563A0E"/>
    <w:rsid w:val="00563B5F"/>
    <w:rsid w:val="00564578"/>
    <w:rsid w:val="0056466C"/>
    <w:rsid w:val="0056508D"/>
    <w:rsid w:val="00565216"/>
    <w:rsid w:val="0056561F"/>
    <w:rsid w:val="00565F2D"/>
    <w:rsid w:val="00565FA4"/>
    <w:rsid w:val="00566170"/>
    <w:rsid w:val="00566383"/>
    <w:rsid w:val="00566BCB"/>
    <w:rsid w:val="0056707F"/>
    <w:rsid w:val="00567653"/>
    <w:rsid w:val="00567749"/>
    <w:rsid w:val="00567E18"/>
    <w:rsid w:val="0057021A"/>
    <w:rsid w:val="005709D8"/>
    <w:rsid w:val="00570A98"/>
    <w:rsid w:val="00571400"/>
    <w:rsid w:val="00571444"/>
    <w:rsid w:val="005717D5"/>
    <w:rsid w:val="0057190F"/>
    <w:rsid w:val="00571B9E"/>
    <w:rsid w:val="00571C64"/>
    <w:rsid w:val="0057280C"/>
    <w:rsid w:val="00572E9E"/>
    <w:rsid w:val="00572F68"/>
    <w:rsid w:val="005736ED"/>
    <w:rsid w:val="00573A97"/>
    <w:rsid w:val="00574143"/>
    <w:rsid w:val="00574489"/>
    <w:rsid w:val="0057451D"/>
    <w:rsid w:val="00574B94"/>
    <w:rsid w:val="0057555C"/>
    <w:rsid w:val="00575B12"/>
    <w:rsid w:val="00575C44"/>
    <w:rsid w:val="005761F1"/>
    <w:rsid w:val="00576F35"/>
    <w:rsid w:val="005770EE"/>
    <w:rsid w:val="00577823"/>
    <w:rsid w:val="005779CF"/>
    <w:rsid w:val="00577A75"/>
    <w:rsid w:val="00577AD1"/>
    <w:rsid w:val="00577D30"/>
    <w:rsid w:val="005803B5"/>
    <w:rsid w:val="00580400"/>
    <w:rsid w:val="005807E6"/>
    <w:rsid w:val="00580A59"/>
    <w:rsid w:val="005814B1"/>
    <w:rsid w:val="005817F1"/>
    <w:rsid w:val="00581933"/>
    <w:rsid w:val="00581DD5"/>
    <w:rsid w:val="00582255"/>
    <w:rsid w:val="005822D7"/>
    <w:rsid w:val="00582723"/>
    <w:rsid w:val="00582ADF"/>
    <w:rsid w:val="00583107"/>
    <w:rsid w:val="005835FF"/>
    <w:rsid w:val="005837D8"/>
    <w:rsid w:val="005841CE"/>
    <w:rsid w:val="0058426B"/>
    <w:rsid w:val="00584936"/>
    <w:rsid w:val="00584C98"/>
    <w:rsid w:val="00585342"/>
    <w:rsid w:val="005857E7"/>
    <w:rsid w:val="005860C3"/>
    <w:rsid w:val="00586A90"/>
    <w:rsid w:val="00587027"/>
    <w:rsid w:val="00587345"/>
    <w:rsid w:val="0058737E"/>
    <w:rsid w:val="00587422"/>
    <w:rsid w:val="00587DA7"/>
    <w:rsid w:val="00587F8B"/>
    <w:rsid w:val="00590271"/>
    <w:rsid w:val="00591115"/>
    <w:rsid w:val="0059139D"/>
    <w:rsid w:val="00591448"/>
    <w:rsid w:val="0059160D"/>
    <w:rsid w:val="00591DA7"/>
    <w:rsid w:val="00592312"/>
    <w:rsid w:val="00593109"/>
    <w:rsid w:val="00593ABA"/>
    <w:rsid w:val="00594277"/>
    <w:rsid w:val="005943F6"/>
    <w:rsid w:val="005944F1"/>
    <w:rsid w:val="0059462E"/>
    <w:rsid w:val="00594CB0"/>
    <w:rsid w:val="00595353"/>
    <w:rsid w:val="00595D68"/>
    <w:rsid w:val="0059604B"/>
    <w:rsid w:val="00596815"/>
    <w:rsid w:val="00596CF8"/>
    <w:rsid w:val="00596FA2"/>
    <w:rsid w:val="00597258"/>
    <w:rsid w:val="0059783D"/>
    <w:rsid w:val="005979AA"/>
    <w:rsid w:val="00597A2E"/>
    <w:rsid w:val="00597B85"/>
    <w:rsid w:val="005A0404"/>
    <w:rsid w:val="005A0E10"/>
    <w:rsid w:val="005A1351"/>
    <w:rsid w:val="005A1C57"/>
    <w:rsid w:val="005A20F2"/>
    <w:rsid w:val="005A2844"/>
    <w:rsid w:val="005A287C"/>
    <w:rsid w:val="005A2B4E"/>
    <w:rsid w:val="005A2EE7"/>
    <w:rsid w:val="005A2F5F"/>
    <w:rsid w:val="005A30B4"/>
    <w:rsid w:val="005A3A85"/>
    <w:rsid w:val="005A4AC4"/>
    <w:rsid w:val="005A4BE5"/>
    <w:rsid w:val="005A4E0C"/>
    <w:rsid w:val="005A55EC"/>
    <w:rsid w:val="005A5ADB"/>
    <w:rsid w:val="005A610A"/>
    <w:rsid w:val="005A63C9"/>
    <w:rsid w:val="005A6857"/>
    <w:rsid w:val="005A6A8E"/>
    <w:rsid w:val="005A6AE7"/>
    <w:rsid w:val="005A7233"/>
    <w:rsid w:val="005A7321"/>
    <w:rsid w:val="005A7354"/>
    <w:rsid w:val="005A740F"/>
    <w:rsid w:val="005A7715"/>
    <w:rsid w:val="005A7DC4"/>
    <w:rsid w:val="005B0A37"/>
    <w:rsid w:val="005B1423"/>
    <w:rsid w:val="005B1867"/>
    <w:rsid w:val="005B1A93"/>
    <w:rsid w:val="005B1C30"/>
    <w:rsid w:val="005B1D3A"/>
    <w:rsid w:val="005B204C"/>
    <w:rsid w:val="005B2A1D"/>
    <w:rsid w:val="005B3266"/>
    <w:rsid w:val="005B3B06"/>
    <w:rsid w:val="005B3B39"/>
    <w:rsid w:val="005B4BAA"/>
    <w:rsid w:val="005B4CC5"/>
    <w:rsid w:val="005B5640"/>
    <w:rsid w:val="005B5682"/>
    <w:rsid w:val="005B5E58"/>
    <w:rsid w:val="005B62C7"/>
    <w:rsid w:val="005B6351"/>
    <w:rsid w:val="005B6937"/>
    <w:rsid w:val="005B6E01"/>
    <w:rsid w:val="005B77FA"/>
    <w:rsid w:val="005C0CD3"/>
    <w:rsid w:val="005C1101"/>
    <w:rsid w:val="005C13C7"/>
    <w:rsid w:val="005C165D"/>
    <w:rsid w:val="005C1FBF"/>
    <w:rsid w:val="005C24C5"/>
    <w:rsid w:val="005C296E"/>
    <w:rsid w:val="005C2B2B"/>
    <w:rsid w:val="005C2DA1"/>
    <w:rsid w:val="005C3418"/>
    <w:rsid w:val="005C3A4B"/>
    <w:rsid w:val="005C3EDC"/>
    <w:rsid w:val="005C4182"/>
    <w:rsid w:val="005C4207"/>
    <w:rsid w:val="005C431A"/>
    <w:rsid w:val="005C4753"/>
    <w:rsid w:val="005C480E"/>
    <w:rsid w:val="005C50D0"/>
    <w:rsid w:val="005C5177"/>
    <w:rsid w:val="005C576D"/>
    <w:rsid w:val="005C58D2"/>
    <w:rsid w:val="005C5B51"/>
    <w:rsid w:val="005C5BEE"/>
    <w:rsid w:val="005C5C28"/>
    <w:rsid w:val="005C6013"/>
    <w:rsid w:val="005C6467"/>
    <w:rsid w:val="005C69A0"/>
    <w:rsid w:val="005C6B26"/>
    <w:rsid w:val="005C70F9"/>
    <w:rsid w:val="005C719D"/>
    <w:rsid w:val="005C71CD"/>
    <w:rsid w:val="005C7BC7"/>
    <w:rsid w:val="005C7F2B"/>
    <w:rsid w:val="005C7FE0"/>
    <w:rsid w:val="005D0A56"/>
    <w:rsid w:val="005D0F23"/>
    <w:rsid w:val="005D14E8"/>
    <w:rsid w:val="005D183E"/>
    <w:rsid w:val="005D18F1"/>
    <w:rsid w:val="005D1A3D"/>
    <w:rsid w:val="005D1AA7"/>
    <w:rsid w:val="005D1B1E"/>
    <w:rsid w:val="005D1C26"/>
    <w:rsid w:val="005D239C"/>
    <w:rsid w:val="005D2B83"/>
    <w:rsid w:val="005D2EE2"/>
    <w:rsid w:val="005D2FB3"/>
    <w:rsid w:val="005D3794"/>
    <w:rsid w:val="005D39D4"/>
    <w:rsid w:val="005D3FFC"/>
    <w:rsid w:val="005D3FFE"/>
    <w:rsid w:val="005D43F4"/>
    <w:rsid w:val="005D53C0"/>
    <w:rsid w:val="005D5724"/>
    <w:rsid w:val="005D58A2"/>
    <w:rsid w:val="005D59F8"/>
    <w:rsid w:val="005D5AE6"/>
    <w:rsid w:val="005D5C14"/>
    <w:rsid w:val="005D6444"/>
    <w:rsid w:val="005D76A0"/>
    <w:rsid w:val="005E1236"/>
    <w:rsid w:val="005E15E1"/>
    <w:rsid w:val="005E1F8A"/>
    <w:rsid w:val="005E1FE4"/>
    <w:rsid w:val="005E22A2"/>
    <w:rsid w:val="005E26AA"/>
    <w:rsid w:val="005E2AD4"/>
    <w:rsid w:val="005E3004"/>
    <w:rsid w:val="005E338F"/>
    <w:rsid w:val="005E369E"/>
    <w:rsid w:val="005E3CA6"/>
    <w:rsid w:val="005E3F71"/>
    <w:rsid w:val="005E4031"/>
    <w:rsid w:val="005E4090"/>
    <w:rsid w:val="005E4FF7"/>
    <w:rsid w:val="005E55BF"/>
    <w:rsid w:val="005E604B"/>
    <w:rsid w:val="005E6378"/>
    <w:rsid w:val="005E67BB"/>
    <w:rsid w:val="005E6D22"/>
    <w:rsid w:val="005E7214"/>
    <w:rsid w:val="005E76CE"/>
    <w:rsid w:val="005E783D"/>
    <w:rsid w:val="005E7B6E"/>
    <w:rsid w:val="005F0161"/>
    <w:rsid w:val="005F022C"/>
    <w:rsid w:val="005F029C"/>
    <w:rsid w:val="005F13E8"/>
    <w:rsid w:val="005F22A8"/>
    <w:rsid w:val="005F2E13"/>
    <w:rsid w:val="005F2ED3"/>
    <w:rsid w:val="005F3D7E"/>
    <w:rsid w:val="005F4469"/>
    <w:rsid w:val="005F4E24"/>
    <w:rsid w:val="005F4ECC"/>
    <w:rsid w:val="005F56FA"/>
    <w:rsid w:val="005F5F90"/>
    <w:rsid w:val="005F6228"/>
    <w:rsid w:val="005F6B9F"/>
    <w:rsid w:val="005F7A9C"/>
    <w:rsid w:val="0060006E"/>
    <w:rsid w:val="0060018E"/>
    <w:rsid w:val="0060034B"/>
    <w:rsid w:val="006005AB"/>
    <w:rsid w:val="0060061D"/>
    <w:rsid w:val="00600672"/>
    <w:rsid w:val="006017DA"/>
    <w:rsid w:val="00601BD0"/>
    <w:rsid w:val="00601FC5"/>
    <w:rsid w:val="00602000"/>
    <w:rsid w:val="006021C0"/>
    <w:rsid w:val="00602318"/>
    <w:rsid w:val="00602731"/>
    <w:rsid w:val="00602942"/>
    <w:rsid w:val="00602CB0"/>
    <w:rsid w:val="00604E69"/>
    <w:rsid w:val="006052CB"/>
    <w:rsid w:val="006057A1"/>
    <w:rsid w:val="006058F2"/>
    <w:rsid w:val="00605BDC"/>
    <w:rsid w:val="00605CE7"/>
    <w:rsid w:val="00606317"/>
    <w:rsid w:val="006072F6"/>
    <w:rsid w:val="00607793"/>
    <w:rsid w:val="00607AAF"/>
    <w:rsid w:val="00607C88"/>
    <w:rsid w:val="00607C92"/>
    <w:rsid w:val="00607CA1"/>
    <w:rsid w:val="00610295"/>
    <w:rsid w:val="0061039A"/>
    <w:rsid w:val="00610851"/>
    <w:rsid w:val="00610DD5"/>
    <w:rsid w:val="00611F60"/>
    <w:rsid w:val="00612775"/>
    <w:rsid w:val="006128A5"/>
    <w:rsid w:val="006129F0"/>
    <w:rsid w:val="00612D47"/>
    <w:rsid w:val="0061302F"/>
    <w:rsid w:val="00613331"/>
    <w:rsid w:val="006133F3"/>
    <w:rsid w:val="00613426"/>
    <w:rsid w:val="006134AD"/>
    <w:rsid w:val="006135B9"/>
    <w:rsid w:val="006136E5"/>
    <w:rsid w:val="00613CC6"/>
    <w:rsid w:val="00613E5A"/>
    <w:rsid w:val="00613ECE"/>
    <w:rsid w:val="006148BB"/>
    <w:rsid w:val="00614DEA"/>
    <w:rsid w:val="0061503C"/>
    <w:rsid w:val="0061608F"/>
    <w:rsid w:val="00616321"/>
    <w:rsid w:val="00616694"/>
    <w:rsid w:val="00617E59"/>
    <w:rsid w:val="00617F9C"/>
    <w:rsid w:val="00617FBD"/>
    <w:rsid w:val="00620D89"/>
    <w:rsid w:val="006218B4"/>
    <w:rsid w:val="00621FC7"/>
    <w:rsid w:val="00621FDB"/>
    <w:rsid w:val="00622AFA"/>
    <w:rsid w:val="00622CF3"/>
    <w:rsid w:val="0062306F"/>
    <w:rsid w:val="00623463"/>
    <w:rsid w:val="00623689"/>
    <w:rsid w:val="006236DC"/>
    <w:rsid w:val="006247BF"/>
    <w:rsid w:val="00624898"/>
    <w:rsid w:val="006248F3"/>
    <w:rsid w:val="00624D9C"/>
    <w:rsid w:val="006253EF"/>
    <w:rsid w:val="006257EE"/>
    <w:rsid w:val="00626041"/>
    <w:rsid w:val="00626E27"/>
    <w:rsid w:val="0062730D"/>
    <w:rsid w:val="00627420"/>
    <w:rsid w:val="0062788F"/>
    <w:rsid w:val="00627934"/>
    <w:rsid w:val="00627939"/>
    <w:rsid w:val="00627D07"/>
    <w:rsid w:val="0063002C"/>
    <w:rsid w:val="006302F4"/>
    <w:rsid w:val="0063033D"/>
    <w:rsid w:val="0063044A"/>
    <w:rsid w:val="0063055A"/>
    <w:rsid w:val="006307C7"/>
    <w:rsid w:val="00630CA4"/>
    <w:rsid w:val="00630FE2"/>
    <w:rsid w:val="00631272"/>
    <w:rsid w:val="0063145C"/>
    <w:rsid w:val="00631FA2"/>
    <w:rsid w:val="00632999"/>
    <w:rsid w:val="006331F3"/>
    <w:rsid w:val="006335CD"/>
    <w:rsid w:val="00633A13"/>
    <w:rsid w:val="0063465F"/>
    <w:rsid w:val="00634E73"/>
    <w:rsid w:val="0063560E"/>
    <w:rsid w:val="0063568E"/>
    <w:rsid w:val="00635A0A"/>
    <w:rsid w:val="00635D7C"/>
    <w:rsid w:val="00636709"/>
    <w:rsid w:val="0063705D"/>
    <w:rsid w:val="00637CAA"/>
    <w:rsid w:val="0064093B"/>
    <w:rsid w:val="006414C8"/>
    <w:rsid w:val="00642003"/>
    <w:rsid w:val="0064289C"/>
    <w:rsid w:val="00643A04"/>
    <w:rsid w:val="00644056"/>
    <w:rsid w:val="00644089"/>
    <w:rsid w:val="00644B81"/>
    <w:rsid w:val="006454DC"/>
    <w:rsid w:val="006459B2"/>
    <w:rsid w:val="00645E10"/>
    <w:rsid w:val="0064634E"/>
    <w:rsid w:val="00646689"/>
    <w:rsid w:val="00646741"/>
    <w:rsid w:val="00646794"/>
    <w:rsid w:val="00646C85"/>
    <w:rsid w:val="006473D2"/>
    <w:rsid w:val="00647420"/>
    <w:rsid w:val="00647431"/>
    <w:rsid w:val="00647481"/>
    <w:rsid w:val="00647A18"/>
    <w:rsid w:val="0065002D"/>
    <w:rsid w:val="00650031"/>
    <w:rsid w:val="006502C2"/>
    <w:rsid w:val="00650A49"/>
    <w:rsid w:val="00650D7E"/>
    <w:rsid w:val="00650DDE"/>
    <w:rsid w:val="00651087"/>
    <w:rsid w:val="006510A5"/>
    <w:rsid w:val="006510F7"/>
    <w:rsid w:val="006512BC"/>
    <w:rsid w:val="0065147F"/>
    <w:rsid w:val="00651CE9"/>
    <w:rsid w:val="0065368E"/>
    <w:rsid w:val="00653FE5"/>
    <w:rsid w:val="00654151"/>
    <w:rsid w:val="0065457B"/>
    <w:rsid w:val="00654C55"/>
    <w:rsid w:val="00654D39"/>
    <w:rsid w:val="00654E1D"/>
    <w:rsid w:val="0065501F"/>
    <w:rsid w:val="00655857"/>
    <w:rsid w:val="00655EEE"/>
    <w:rsid w:val="00655FF3"/>
    <w:rsid w:val="0065614B"/>
    <w:rsid w:val="006563A5"/>
    <w:rsid w:val="0065640B"/>
    <w:rsid w:val="0065661C"/>
    <w:rsid w:val="00656BA1"/>
    <w:rsid w:val="00656D74"/>
    <w:rsid w:val="00657787"/>
    <w:rsid w:val="00657AEA"/>
    <w:rsid w:val="00657CEF"/>
    <w:rsid w:val="006601E7"/>
    <w:rsid w:val="006604E8"/>
    <w:rsid w:val="00660536"/>
    <w:rsid w:val="00660A76"/>
    <w:rsid w:val="00660B0B"/>
    <w:rsid w:val="00660D75"/>
    <w:rsid w:val="0066147F"/>
    <w:rsid w:val="006614D2"/>
    <w:rsid w:val="00661546"/>
    <w:rsid w:val="0066195A"/>
    <w:rsid w:val="00661A0A"/>
    <w:rsid w:val="00661FC5"/>
    <w:rsid w:val="00662035"/>
    <w:rsid w:val="0066204F"/>
    <w:rsid w:val="0066248E"/>
    <w:rsid w:val="006628D4"/>
    <w:rsid w:val="0066296B"/>
    <w:rsid w:val="00662A8F"/>
    <w:rsid w:val="00662DD1"/>
    <w:rsid w:val="00662F86"/>
    <w:rsid w:val="006632E2"/>
    <w:rsid w:val="006634F6"/>
    <w:rsid w:val="006635CB"/>
    <w:rsid w:val="00663A28"/>
    <w:rsid w:val="00663C66"/>
    <w:rsid w:val="00663F58"/>
    <w:rsid w:val="006640AA"/>
    <w:rsid w:val="00664207"/>
    <w:rsid w:val="006643CA"/>
    <w:rsid w:val="006646C4"/>
    <w:rsid w:val="00664A1B"/>
    <w:rsid w:val="00664F00"/>
    <w:rsid w:val="006651A1"/>
    <w:rsid w:val="00665AE8"/>
    <w:rsid w:val="00665D72"/>
    <w:rsid w:val="00665D76"/>
    <w:rsid w:val="00666524"/>
    <w:rsid w:val="006665C1"/>
    <w:rsid w:val="00666697"/>
    <w:rsid w:val="00666769"/>
    <w:rsid w:val="00666873"/>
    <w:rsid w:val="00666982"/>
    <w:rsid w:val="00667A35"/>
    <w:rsid w:val="00667AEF"/>
    <w:rsid w:val="00670361"/>
    <w:rsid w:val="0067065D"/>
    <w:rsid w:val="00670D67"/>
    <w:rsid w:val="00670DD1"/>
    <w:rsid w:val="0067107F"/>
    <w:rsid w:val="0067151C"/>
    <w:rsid w:val="006724B5"/>
    <w:rsid w:val="00672C79"/>
    <w:rsid w:val="00672CCD"/>
    <w:rsid w:val="00672E43"/>
    <w:rsid w:val="00672E5A"/>
    <w:rsid w:val="00673A8B"/>
    <w:rsid w:val="00673E69"/>
    <w:rsid w:val="00673F4B"/>
    <w:rsid w:val="00674C74"/>
    <w:rsid w:val="00675369"/>
    <w:rsid w:val="0067538F"/>
    <w:rsid w:val="0067555E"/>
    <w:rsid w:val="006755D3"/>
    <w:rsid w:val="00675881"/>
    <w:rsid w:val="00675991"/>
    <w:rsid w:val="0067680E"/>
    <w:rsid w:val="00676B31"/>
    <w:rsid w:val="00676DC3"/>
    <w:rsid w:val="006771B1"/>
    <w:rsid w:val="00677B91"/>
    <w:rsid w:val="00680227"/>
    <w:rsid w:val="0068083D"/>
    <w:rsid w:val="00680BFD"/>
    <w:rsid w:val="00681441"/>
    <w:rsid w:val="006818CE"/>
    <w:rsid w:val="00681996"/>
    <w:rsid w:val="00681CA1"/>
    <w:rsid w:val="006822CB"/>
    <w:rsid w:val="00682428"/>
    <w:rsid w:val="0068269F"/>
    <w:rsid w:val="006826B6"/>
    <w:rsid w:val="006827E2"/>
    <w:rsid w:val="00682D17"/>
    <w:rsid w:val="00683548"/>
    <w:rsid w:val="00683551"/>
    <w:rsid w:val="00683BF3"/>
    <w:rsid w:val="00683EF0"/>
    <w:rsid w:val="00684293"/>
    <w:rsid w:val="00684AC2"/>
    <w:rsid w:val="00684E7F"/>
    <w:rsid w:val="006851D3"/>
    <w:rsid w:val="00685928"/>
    <w:rsid w:val="006862F5"/>
    <w:rsid w:val="00686B88"/>
    <w:rsid w:val="00687273"/>
    <w:rsid w:val="006874F7"/>
    <w:rsid w:val="006876C9"/>
    <w:rsid w:val="00687826"/>
    <w:rsid w:val="006900B6"/>
    <w:rsid w:val="006909C0"/>
    <w:rsid w:val="00691159"/>
    <w:rsid w:val="0069147E"/>
    <w:rsid w:val="006916B4"/>
    <w:rsid w:val="00691720"/>
    <w:rsid w:val="00691AA3"/>
    <w:rsid w:val="00691ABE"/>
    <w:rsid w:val="006931EA"/>
    <w:rsid w:val="0069321B"/>
    <w:rsid w:val="00693307"/>
    <w:rsid w:val="00693D06"/>
    <w:rsid w:val="00694134"/>
    <w:rsid w:val="006947D4"/>
    <w:rsid w:val="00695629"/>
    <w:rsid w:val="00695F0B"/>
    <w:rsid w:val="00695F32"/>
    <w:rsid w:val="00696411"/>
    <w:rsid w:val="006969A4"/>
    <w:rsid w:val="00696AF5"/>
    <w:rsid w:val="00696DF4"/>
    <w:rsid w:val="00696F28"/>
    <w:rsid w:val="006974C1"/>
    <w:rsid w:val="00697838"/>
    <w:rsid w:val="006A075F"/>
    <w:rsid w:val="006A0934"/>
    <w:rsid w:val="006A10F1"/>
    <w:rsid w:val="006A12B9"/>
    <w:rsid w:val="006A1B70"/>
    <w:rsid w:val="006A1EEF"/>
    <w:rsid w:val="006A23D0"/>
    <w:rsid w:val="006A2448"/>
    <w:rsid w:val="006A2E65"/>
    <w:rsid w:val="006A2F41"/>
    <w:rsid w:val="006A2FA0"/>
    <w:rsid w:val="006A3198"/>
    <w:rsid w:val="006A3264"/>
    <w:rsid w:val="006A33B6"/>
    <w:rsid w:val="006A3659"/>
    <w:rsid w:val="006A3858"/>
    <w:rsid w:val="006A39A9"/>
    <w:rsid w:val="006A39B1"/>
    <w:rsid w:val="006A3BFD"/>
    <w:rsid w:val="006A3C9A"/>
    <w:rsid w:val="006A45C1"/>
    <w:rsid w:val="006A4681"/>
    <w:rsid w:val="006A4E3E"/>
    <w:rsid w:val="006A4ED6"/>
    <w:rsid w:val="006A50BB"/>
    <w:rsid w:val="006A5584"/>
    <w:rsid w:val="006A6777"/>
    <w:rsid w:val="006A7580"/>
    <w:rsid w:val="006A77BA"/>
    <w:rsid w:val="006A77E8"/>
    <w:rsid w:val="006B01F9"/>
    <w:rsid w:val="006B0F36"/>
    <w:rsid w:val="006B1473"/>
    <w:rsid w:val="006B157D"/>
    <w:rsid w:val="006B159F"/>
    <w:rsid w:val="006B187A"/>
    <w:rsid w:val="006B20B5"/>
    <w:rsid w:val="006B2189"/>
    <w:rsid w:val="006B2276"/>
    <w:rsid w:val="006B268A"/>
    <w:rsid w:val="006B28F7"/>
    <w:rsid w:val="006B2C55"/>
    <w:rsid w:val="006B3F40"/>
    <w:rsid w:val="006B4349"/>
    <w:rsid w:val="006B4CC6"/>
    <w:rsid w:val="006B574F"/>
    <w:rsid w:val="006B5C9F"/>
    <w:rsid w:val="006B5CD8"/>
    <w:rsid w:val="006B5E19"/>
    <w:rsid w:val="006B64E7"/>
    <w:rsid w:val="006B65CE"/>
    <w:rsid w:val="006B68CD"/>
    <w:rsid w:val="006B6EFA"/>
    <w:rsid w:val="006B7F45"/>
    <w:rsid w:val="006C0242"/>
    <w:rsid w:val="006C0A85"/>
    <w:rsid w:val="006C0AE6"/>
    <w:rsid w:val="006C19B5"/>
    <w:rsid w:val="006C1A51"/>
    <w:rsid w:val="006C20AB"/>
    <w:rsid w:val="006C2550"/>
    <w:rsid w:val="006C27D6"/>
    <w:rsid w:val="006C2999"/>
    <w:rsid w:val="006C2FBB"/>
    <w:rsid w:val="006C3503"/>
    <w:rsid w:val="006C3D65"/>
    <w:rsid w:val="006C4439"/>
    <w:rsid w:val="006C45A3"/>
    <w:rsid w:val="006C5541"/>
    <w:rsid w:val="006C56DC"/>
    <w:rsid w:val="006C58E9"/>
    <w:rsid w:val="006C5D45"/>
    <w:rsid w:val="006C630A"/>
    <w:rsid w:val="006C646A"/>
    <w:rsid w:val="006C6A9D"/>
    <w:rsid w:val="006C7018"/>
    <w:rsid w:val="006C7527"/>
    <w:rsid w:val="006C771B"/>
    <w:rsid w:val="006C7F28"/>
    <w:rsid w:val="006D003C"/>
    <w:rsid w:val="006D127F"/>
    <w:rsid w:val="006D1C23"/>
    <w:rsid w:val="006D1D7A"/>
    <w:rsid w:val="006D1F41"/>
    <w:rsid w:val="006D20A0"/>
    <w:rsid w:val="006D22FB"/>
    <w:rsid w:val="006D299A"/>
    <w:rsid w:val="006D2F4D"/>
    <w:rsid w:val="006D3111"/>
    <w:rsid w:val="006D3DF0"/>
    <w:rsid w:val="006D3E9B"/>
    <w:rsid w:val="006D43D8"/>
    <w:rsid w:val="006D4973"/>
    <w:rsid w:val="006D4CDA"/>
    <w:rsid w:val="006D4D79"/>
    <w:rsid w:val="006D5C7A"/>
    <w:rsid w:val="006D6D37"/>
    <w:rsid w:val="006D6D5E"/>
    <w:rsid w:val="006D71B3"/>
    <w:rsid w:val="006D738B"/>
    <w:rsid w:val="006D741C"/>
    <w:rsid w:val="006D7759"/>
    <w:rsid w:val="006E065B"/>
    <w:rsid w:val="006E0E80"/>
    <w:rsid w:val="006E1560"/>
    <w:rsid w:val="006E15B4"/>
    <w:rsid w:val="006E1A88"/>
    <w:rsid w:val="006E2D8C"/>
    <w:rsid w:val="006E2F02"/>
    <w:rsid w:val="006E314F"/>
    <w:rsid w:val="006E33EE"/>
    <w:rsid w:val="006E3A00"/>
    <w:rsid w:val="006E40D3"/>
    <w:rsid w:val="006E4380"/>
    <w:rsid w:val="006E4562"/>
    <w:rsid w:val="006E484B"/>
    <w:rsid w:val="006E4C5F"/>
    <w:rsid w:val="006E5820"/>
    <w:rsid w:val="006E61B6"/>
    <w:rsid w:val="006E65B6"/>
    <w:rsid w:val="006E682C"/>
    <w:rsid w:val="006E697C"/>
    <w:rsid w:val="006E69E1"/>
    <w:rsid w:val="006E6A15"/>
    <w:rsid w:val="006E7013"/>
    <w:rsid w:val="006E70CB"/>
    <w:rsid w:val="006E72F7"/>
    <w:rsid w:val="006E7345"/>
    <w:rsid w:val="006E7592"/>
    <w:rsid w:val="006E7601"/>
    <w:rsid w:val="006E7658"/>
    <w:rsid w:val="006E7AF6"/>
    <w:rsid w:val="006E7C41"/>
    <w:rsid w:val="006F001D"/>
    <w:rsid w:val="006F042E"/>
    <w:rsid w:val="006F13EF"/>
    <w:rsid w:val="006F150B"/>
    <w:rsid w:val="006F1A89"/>
    <w:rsid w:val="006F2049"/>
    <w:rsid w:val="006F2421"/>
    <w:rsid w:val="006F2731"/>
    <w:rsid w:val="006F30EB"/>
    <w:rsid w:val="006F3ABE"/>
    <w:rsid w:val="006F3BC8"/>
    <w:rsid w:val="006F3DEB"/>
    <w:rsid w:val="006F3F32"/>
    <w:rsid w:val="006F3F6A"/>
    <w:rsid w:val="006F4149"/>
    <w:rsid w:val="006F45F8"/>
    <w:rsid w:val="006F4861"/>
    <w:rsid w:val="006F49AE"/>
    <w:rsid w:val="006F50D1"/>
    <w:rsid w:val="006F50EA"/>
    <w:rsid w:val="006F55B8"/>
    <w:rsid w:val="006F5C1A"/>
    <w:rsid w:val="006F6015"/>
    <w:rsid w:val="006F60C9"/>
    <w:rsid w:val="006F66FE"/>
    <w:rsid w:val="006F6A5E"/>
    <w:rsid w:val="006F6CC7"/>
    <w:rsid w:val="006F6F92"/>
    <w:rsid w:val="006F791C"/>
    <w:rsid w:val="007000DF"/>
    <w:rsid w:val="00700621"/>
    <w:rsid w:val="00700698"/>
    <w:rsid w:val="007006D0"/>
    <w:rsid w:val="007008DA"/>
    <w:rsid w:val="00700EF3"/>
    <w:rsid w:val="007013D1"/>
    <w:rsid w:val="00701C75"/>
    <w:rsid w:val="00702D5D"/>
    <w:rsid w:val="0070304D"/>
    <w:rsid w:val="00703664"/>
    <w:rsid w:val="0070366C"/>
    <w:rsid w:val="00703AA1"/>
    <w:rsid w:val="00703E6F"/>
    <w:rsid w:val="00704553"/>
    <w:rsid w:val="00704577"/>
    <w:rsid w:val="007049CB"/>
    <w:rsid w:val="0070567E"/>
    <w:rsid w:val="00705EA1"/>
    <w:rsid w:val="00706770"/>
    <w:rsid w:val="00706ACF"/>
    <w:rsid w:val="00706D17"/>
    <w:rsid w:val="00706EA7"/>
    <w:rsid w:val="00706F21"/>
    <w:rsid w:val="00707F27"/>
    <w:rsid w:val="007102EE"/>
    <w:rsid w:val="007107E1"/>
    <w:rsid w:val="00710C88"/>
    <w:rsid w:val="00710D92"/>
    <w:rsid w:val="00710EAF"/>
    <w:rsid w:val="00711266"/>
    <w:rsid w:val="007114BB"/>
    <w:rsid w:val="00711B28"/>
    <w:rsid w:val="00711E54"/>
    <w:rsid w:val="00711EE4"/>
    <w:rsid w:val="00712262"/>
    <w:rsid w:val="007129A4"/>
    <w:rsid w:val="00712E66"/>
    <w:rsid w:val="00713145"/>
    <w:rsid w:val="00713C94"/>
    <w:rsid w:val="00713F9E"/>
    <w:rsid w:val="007144D6"/>
    <w:rsid w:val="00715262"/>
    <w:rsid w:val="0071574B"/>
    <w:rsid w:val="00715801"/>
    <w:rsid w:val="007159B6"/>
    <w:rsid w:val="00715B97"/>
    <w:rsid w:val="007161BC"/>
    <w:rsid w:val="00716485"/>
    <w:rsid w:val="00716509"/>
    <w:rsid w:val="0071690B"/>
    <w:rsid w:val="007169FF"/>
    <w:rsid w:val="00716EB8"/>
    <w:rsid w:val="00716EBC"/>
    <w:rsid w:val="00717B3C"/>
    <w:rsid w:val="00720397"/>
    <w:rsid w:val="00720BD7"/>
    <w:rsid w:val="007210D7"/>
    <w:rsid w:val="00721951"/>
    <w:rsid w:val="00721D3F"/>
    <w:rsid w:val="0072225D"/>
    <w:rsid w:val="00722B3F"/>
    <w:rsid w:val="0072302B"/>
    <w:rsid w:val="007236F6"/>
    <w:rsid w:val="00723933"/>
    <w:rsid w:val="007250AA"/>
    <w:rsid w:val="007253E3"/>
    <w:rsid w:val="00726275"/>
    <w:rsid w:val="007264AC"/>
    <w:rsid w:val="007268EE"/>
    <w:rsid w:val="00726B78"/>
    <w:rsid w:val="00726E96"/>
    <w:rsid w:val="00727586"/>
    <w:rsid w:val="007279E2"/>
    <w:rsid w:val="00727FEE"/>
    <w:rsid w:val="00730933"/>
    <w:rsid w:val="00730C46"/>
    <w:rsid w:val="00731437"/>
    <w:rsid w:val="00731AAB"/>
    <w:rsid w:val="0073227E"/>
    <w:rsid w:val="0073257A"/>
    <w:rsid w:val="007328D3"/>
    <w:rsid w:val="0073307E"/>
    <w:rsid w:val="00733083"/>
    <w:rsid w:val="007331D9"/>
    <w:rsid w:val="0073338E"/>
    <w:rsid w:val="00733BD9"/>
    <w:rsid w:val="00733E34"/>
    <w:rsid w:val="00733FDA"/>
    <w:rsid w:val="007349D2"/>
    <w:rsid w:val="00735462"/>
    <w:rsid w:val="00735D16"/>
    <w:rsid w:val="007361A8"/>
    <w:rsid w:val="00736275"/>
    <w:rsid w:val="007363C0"/>
    <w:rsid w:val="007371DB"/>
    <w:rsid w:val="00737359"/>
    <w:rsid w:val="0073783D"/>
    <w:rsid w:val="00737C48"/>
    <w:rsid w:val="00740256"/>
    <w:rsid w:val="0074032A"/>
    <w:rsid w:val="00740375"/>
    <w:rsid w:val="0074117C"/>
    <w:rsid w:val="007415B7"/>
    <w:rsid w:val="00741754"/>
    <w:rsid w:val="00742974"/>
    <w:rsid w:val="007443F2"/>
    <w:rsid w:val="0074492F"/>
    <w:rsid w:val="00744B1D"/>
    <w:rsid w:val="007455D8"/>
    <w:rsid w:val="00745915"/>
    <w:rsid w:val="007461BF"/>
    <w:rsid w:val="007473BC"/>
    <w:rsid w:val="00747744"/>
    <w:rsid w:val="00747D19"/>
    <w:rsid w:val="00750486"/>
    <w:rsid w:val="007508A3"/>
    <w:rsid w:val="00750AEA"/>
    <w:rsid w:val="00751093"/>
    <w:rsid w:val="007513ED"/>
    <w:rsid w:val="00751F3C"/>
    <w:rsid w:val="0075273D"/>
    <w:rsid w:val="00752870"/>
    <w:rsid w:val="00752ECF"/>
    <w:rsid w:val="00752F6D"/>
    <w:rsid w:val="00753027"/>
    <w:rsid w:val="007533FF"/>
    <w:rsid w:val="007538EC"/>
    <w:rsid w:val="007539D3"/>
    <w:rsid w:val="00753B48"/>
    <w:rsid w:val="00753E71"/>
    <w:rsid w:val="00754E8A"/>
    <w:rsid w:val="007556B2"/>
    <w:rsid w:val="00755A44"/>
    <w:rsid w:val="00755F7C"/>
    <w:rsid w:val="0075644E"/>
    <w:rsid w:val="007601D6"/>
    <w:rsid w:val="00760AED"/>
    <w:rsid w:val="00760DA0"/>
    <w:rsid w:val="00761573"/>
    <w:rsid w:val="007616CC"/>
    <w:rsid w:val="00761E60"/>
    <w:rsid w:val="00761F1F"/>
    <w:rsid w:val="007621F5"/>
    <w:rsid w:val="00762D61"/>
    <w:rsid w:val="00762E31"/>
    <w:rsid w:val="00762E59"/>
    <w:rsid w:val="00762F90"/>
    <w:rsid w:val="0076439B"/>
    <w:rsid w:val="007644A9"/>
    <w:rsid w:val="00764EBE"/>
    <w:rsid w:val="007653A2"/>
    <w:rsid w:val="007653D3"/>
    <w:rsid w:val="00765994"/>
    <w:rsid w:val="00766353"/>
    <w:rsid w:val="00766519"/>
    <w:rsid w:val="00766531"/>
    <w:rsid w:val="00766616"/>
    <w:rsid w:val="00766828"/>
    <w:rsid w:val="00766E76"/>
    <w:rsid w:val="0076724B"/>
    <w:rsid w:val="00767959"/>
    <w:rsid w:val="007704C7"/>
    <w:rsid w:val="00771184"/>
    <w:rsid w:val="00771650"/>
    <w:rsid w:val="00771A3B"/>
    <w:rsid w:val="007722A6"/>
    <w:rsid w:val="00773168"/>
    <w:rsid w:val="007732F9"/>
    <w:rsid w:val="00773BAA"/>
    <w:rsid w:val="00773E02"/>
    <w:rsid w:val="0077443B"/>
    <w:rsid w:val="007748C6"/>
    <w:rsid w:val="007753D5"/>
    <w:rsid w:val="007753F6"/>
    <w:rsid w:val="007754CE"/>
    <w:rsid w:val="007759AA"/>
    <w:rsid w:val="00775A05"/>
    <w:rsid w:val="00775ADC"/>
    <w:rsid w:val="00775EF3"/>
    <w:rsid w:val="007762BC"/>
    <w:rsid w:val="007764F7"/>
    <w:rsid w:val="00776C54"/>
    <w:rsid w:val="00776E55"/>
    <w:rsid w:val="00776F52"/>
    <w:rsid w:val="00777B7E"/>
    <w:rsid w:val="007803B9"/>
    <w:rsid w:val="00780658"/>
    <w:rsid w:val="00780C0E"/>
    <w:rsid w:val="00781593"/>
    <w:rsid w:val="00781657"/>
    <w:rsid w:val="00781CC3"/>
    <w:rsid w:val="0078200A"/>
    <w:rsid w:val="007822E3"/>
    <w:rsid w:val="0078245F"/>
    <w:rsid w:val="00782AE7"/>
    <w:rsid w:val="007835D2"/>
    <w:rsid w:val="0078458A"/>
    <w:rsid w:val="00784709"/>
    <w:rsid w:val="00784B98"/>
    <w:rsid w:val="0078544E"/>
    <w:rsid w:val="00785DAF"/>
    <w:rsid w:val="007865EB"/>
    <w:rsid w:val="007866E9"/>
    <w:rsid w:val="00786721"/>
    <w:rsid w:val="00786A86"/>
    <w:rsid w:val="00787AF4"/>
    <w:rsid w:val="00787DE8"/>
    <w:rsid w:val="0079028B"/>
    <w:rsid w:val="007903F1"/>
    <w:rsid w:val="0079087B"/>
    <w:rsid w:val="00791445"/>
    <w:rsid w:val="0079155D"/>
    <w:rsid w:val="00791C56"/>
    <w:rsid w:val="00791D0F"/>
    <w:rsid w:val="00791D63"/>
    <w:rsid w:val="007926BB"/>
    <w:rsid w:val="007926BD"/>
    <w:rsid w:val="00792AB5"/>
    <w:rsid w:val="007934A1"/>
    <w:rsid w:val="00793A2C"/>
    <w:rsid w:val="007945B5"/>
    <w:rsid w:val="007946FC"/>
    <w:rsid w:val="00795912"/>
    <w:rsid w:val="00795F6C"/>
    <w:rsid w:val="00796405"/>
    <w:rsid w:val="007964D0"/>
    <w:rsid w:val="00796673"/>
    <w:rsid w:val="007966C9"/>
    <w:rsid w:val="00797755"/>
    <w:rsid w:val="00797A12"/>
    <w:rsid w:val="00797BE7"/>
    <w:rsid w:val="007A074B"/>
    <w:rsid w:val="007A10B4"/>
    <w:rsid w:val="007A1185"/>
    <w:rsid w:val="007A173D"/>
    <w:rsid w:val="007A1855"/>
    <w:rsid w:val="007A188E"/>
    <w:rsid w:val="007A1A10"/>
    <w:rsid w:val="007A21F9"/>
    <w:rsid w:val="007A22CA"/>
    <w:rsid w:val="007A29C9"/>
    <w:rsid w:val="007A2BD0"/>
    <w:rsid w:val="007A2FA2"/>
    <w:rsid w:val="007A349B"/>
    <w:rsid w:val="007A3615"/>
    <w:rsid w:val="007A39EF"/>
    <w:rsid w:val="007A4986"/>
    <w:rsid w:val="007A4A0C"/>
    <w:rsid w:val="007A4F47"/>
    <w:rsid w:val="007A657D"/>
    <w:rsid w:val="007A6939"/>
    <w:rsid w:val="007A7037"/>
    <w:rsid w:val="007A725C"/>
    <w:rsid w:val="007A79D9"/>
    <w:rsid w:val="007A7D8E"/>
    <w:rsid w:val="007A7DE2"/>
    <w:rsid w:val="007B0567"/>
    <w:rsid w:val="007B0F59"/>
    <w:rsid w:val="007B139C"/>
    <w:rsid w:val="007B14BE"/>
    <w:rsid w:val="007B14CA"/>
    <w:rsid w:val="007B151D"/>
    <w:rsid w:val="007B1681"/>
    <w:rsid w:val="007B1746"/>
    <w:rsid w:val="007B1CB6"/>
    <w:rsid w:val="007B2392"/>
    <w:rsid w:val="007B2A9D"/>
    <w:rsid w:val="007B2B7E"/>
    <w:rsid w:val="007B310A"/>
    <w:rsid w:val="007B348A"/>
    <w:rsid w:val="007B3685"/>
    <w:rsid w:val="007B4490"/>
    <w:rsid w:val="007B46CD"/>
    <w:rsid w:val="007B55DB"/>
    <w:rsid w:val="007B5B22"/>
    <w:rsid w:val="007B5DE6"/>
    <w:rsid w:val="007B69D6"/>
    <w:rsid w:val="007B6B75"/>
    <w:rsid w:val="007B6DC4"/>
    <w:rsid w:val="007B6E19"/>
    <w:rsid w:val="007B7405"/>
    <w:rsid w:val="007B7457"/>
    <w:rsid w:val="007B758A"/>
    <w:rsid w:val="007C00BD"/>
    <w:rsid w:val="007C02BA"/>
    <w:rsid w:val="007C071E"/>
    <w:rsid w:val="007C084F"/>
    <w:rsid w:val="007C08EA"/>
    <w:rsid w:val="007C110A"/>
    <w:rsid w:val="007C16D8"/>
    <w:rsid w:val="007C17F1"/>
    <w:rsid w:val="007C25A5"/>
    <w:rsid w:val="007C2737"/>
    <w:rsid w:val="007C2942"/>
    <w:rsid w:val="007C2A01"/>
    <w:rsid w:val="007C31B0"/>
    <w:rsid w:val="007C320E"/>
    <w:rsid w:val="007C360D"/>
    <w:rsid w:val="007C3805"/>
    <w:rsid w:val="007C3BDD"/>
    <w:rsid w:val="007C4170"/>
    <w:rsid w:val="007C46A2"/>
    <w:rsid w:val="007C5841"/>
    <w:rsid w:val="007C59D4"/>
    <w:rsid w:val="007C635B"/>
    <w:rsid w:val="007C6750"/>
    <w:rsid w:val="007C6BA7"/>
    <w:rsid w:val="007C6DF9"/>
    <w:rsid w:val="007C7A5A"/>
    <w:rsid w:val="007C7CA4"/>
    <w:rsid w:val="007C7E0A"/>
    <w:rsid w:val="007C7E2F"/>
    <w:rsid w:val="007D0753"/>
    <w:rsid w:val="007D0A9A"/>
    <w:rsid w:val="007D0AE8"/>
    <w:rsid w:val="007D11E6"/>
    <w:rsid w:val="007D1DC0"/>
    <w:rsid w:val="007D232B"/>
    <w:rsid w:val="007D23A1"/>
    <w:rsid w:val="007D259B"/>
    <w:rsid w:val="007D2C38"/>
    <w:rsid w:val="007D30E2"/>
    <w:rsid w:val="007D3212"/>
    <w:rsid w:val="007D3892"/>
    <w:rsid w:val="007D41A8"/>
    <w:rsid w:val="007D41D1"/>
    <w:rsid w:val="007D44AB"/>
    <w:rsid w:val="007D44EC"/>
    <w:rsid w:val="007D4725"/>
    <w:rsid w:val="007D4A76"/>
    <w:rsid w:val="007D4CC9"/>
    <w:rsid w:val="007D502D"/>
    <w:rsid w:val="007D50D8"/>
    <w:rsid w:val="007D52D0"/>
    <w:rsid w:val="007D57EA"/>
    <w:rsid w:val="007D581A"/>
    <w:rsid w:val="007D6AB6"/>
    <w:rsid w:val="007D6CC2"/>
    <w:rsid w:val="007D7371"/>
    <w:rsid w:val="007D7500"/>
    <w:rsid w:val="007D7809"/>
    <w:rsid w:val="007D78FF"/>
    <w:rsid w:val="007D7A05"/>
    <w:rsid w:val="007D7B1E"/>
    <w:rsid w:val="007E0484"/>
    <w:rsid w:val="007E078D"/>
    <w:rsid w:val="007E0C28"/>
    <w:rsid w:val="007E0E54"/>
    <w:rsid w:val="007E0F00"/>
    <w:rsid w:val="007E0F9C"/>
    <w:rsid w:val="007E1242"/>
    <w:rsid w:val="007E129E"/>
    <w:rsid w:val="007E1304"/>
    <w:rsid w:val="007E1440"/>
    <w:rsid w:val="007E17C3"/>
    <w:rsid w:val="007E18A4"/>
    <w:rsid w:val="007E1B8E"/>
    <w:rsid w:val="007E2BE0"/>
    <w:rsid w:val="007E2CDD"/>
    <w:rsid w:val="007E3260"/>
    <w:rsid w:val="007E431F"/>
    <w:rsid w:val="007E4A72"/>
    <w:rsid w:val="007E4FE3"/>
    <w:rsid w:val="007E536E"/>
    <w:rsid w:val="007E5579"/>
    <w:rsid w:val="007E5DE0"/>
    <w:rsid w:val="007E5EDF"/>
    <w:rsid w:val="007E6968"/>
    <w:rsid w:val="007E6C99"/>
    <w:rsid w:val="007E711E"/>
    <w:rsid w:val="007E7356"/>
    <w:rsid w:val="007F07DF"/>
    <w:rsid w:val="007F0AAD"/>
    <w:rsid w:val="007F2159"/>
    <w:rsid w:val="007F261A"/>
    <w:rsid w:val="007F2A64"/>
    <w:rsid w:val="007F2D47"/>
    <w:rsid w:val="007F30C4"/>
    <w:rsid w:val="007F30CF"/>
    <w:rsid w:val="007F3178"/>
    <w:rsid w:val="007F3455"/>
    <w:rsid w:val="007F3843"/>
    <w:rsid w:val="007F39A7"/>
    <w:rsid w:val="007F3B40"/>
    <w:rsid w:val="007F3BFA"/>
    <w:rsid w:val="007F3FA4"/>
    <w:rsid w:val="007F4B12"/>
    <w:rsid w:val="007F4DBC"/>
    <w:rsid w:val="007F4E8A"/>
    <w:rsid w:val="007F50E2"/>
    <w:rsid w:val="007F5595"/>
    <w:rsid w:val="007F55A1"/>
    <w:rsid w:val="007F5B40"/>
    <w:rsid w:val="007F5C5D"/>
    <w:rsid w:val="007F68D3"/>
    <w:rsid w:val="007F6BE9"/>
    <w:rsid w:val="007F6E16"/>
    <w:rsid w:val="007F6FA2"/>
    <w:rsid w:val="007F70CB"/>
    <w:rsid w:val="007F7364"/>
    <w:rsid w:val="007F7590"/>
    <w:rsid w:val="007F76C2"/>
    <w:rsid w:val="007F7876"/>
    <w:rsid w:val="00800748"/>
    <w:rsid w:val="00800AC9"/>
    <w:rsid w:val="00800BA4"/>
    <w:rsid w:val="008011C8"/>
    <w:rsid w:val="008016B3"/>
    <w:rsid w:val="0080219E"/>
    <w:rsid w:val="008021B3"/>
    <w:rsid w:val="00802255"/>
    <w:rsid w:val="00802C37"/>
    <w:rsid w:val="00802FB3"/>
    <w:rsid w:val="00803036"/>
    <w:rsid w:val="008035BF"/>
    <w:rsid w:val="00803A22"/>
    <w:rsid w:val="00804589"/>
    <w:rsid w:val="00804B78"/>
    <w:rsid w:val="008055D9"/>
    <w:rsid w:val="00805AD0"/>
    <w:rsid w:val="00805F4E"/>
    <w:rsid w:val="0080631F"/>
    <w:rsid w:val="0080694F"/>
    <w:rsid w:val="00806B41"/>
    <w:rsid w:val="00807029"/>
    <w:rsid w:val="0080709D"/>
    <w:rsid w:val="0081122E"/>
    <w:rsid w:val="008112A9"/>
    <w:rsid w:val="00811402"/>
    <w:rsid w:val="008114DB"/>
    <w:rsid w:val="00811AE6"/>
    <w:rsid w:val="00811F5C"/>
    <w:rsid w:val="00812162"/>
    <w:rsid w:val="008141BE"/>
    <w:rsid w:val="008144FF"/>
    <w:rsid w:val="00814659"/>
    <w:rsid w:val="00814E8B"/>
    <w:rsid w:val="00814F45"/>
    <w:rsid w:val="008155D7"/>
    <w:rsid w:val="00815E21"/>
    <w:rsid w:val="00816253"/>
    <w:rsid w:val="00816D3C"/>
    <w:rsid w:val="008170B1"/>
    <w:rsid w:val="00817356"/>
    <w:rsid w:val="008177F7"/>
    <w:rsid w:val="00817A74"/>
    <w:rsid w:val="00817B26"/>
    <w:rsid w:val="008201CE"/>
    <w:rsid w:val="00820A64"/>
    <w:rsid w:val="00820B9E"/>
    <w:rsid w:val="0082112A"/>
    <w:rsid w:val="00821875"/>
    <w:rsid w:val="008218AB"/>
    <w:rsid w:val="00821CD8"/>
    <w:rsid w:val="00822896"/>
    <w:rsid w:val="0082327D"/>
    <w:rsid w:val="0082331B"/>
    <w:rsid w:val="00823321"/>
    <w:rsid w:val="008235A9"/>
    <w:rsid w:val="008244AA"/>
    <w:rsid w:val="00824650"/>
    <w:rsid w:val="00824711"/>
    <w:rsid w:val="00824C58"/>
    <w:rsid w:val="00824DB6"/>
    <w:rsid w:val="00824FC0"/>
    <w:rsid w:val="008252B6"/>
    <w:rsid w:val="00825A67"/>
    <w:rsid w:val="00825B30"/>
    <w:rsid w:val="00825D30"/>
    <w:rsid w:val="00826649"/>
    <w:rsid w:val="008267AB"/>
    <w:rsid w:val="008268FF"/>
    <w:rsid w:val="008269AB"/>
    <w:rsid w:val="00827146"/>
    <w:rsid w:val="0082736E"/>
    <w:rsid w:val="0082738C"/>
    <w:rsid w:val="00827816"/>
    <w:rsid w:val="0082784C"/>
    <w:rsid w:val="00827B38"/>
    <w:rsid w:val="00827EFA"/>
    <w:rsid w:val="008300BC"/>
    <w:rsid w:val="00830562"/>
    <w:rsid w:val="008305AB"/>
    <w:rsid w:val="0083075E"/>
    <w:rsid w:val="00830F43"/>
    <w:rsid w:val="00830FC7"/>
    <w:rsid w:val="00831176"/>
    <w:rsid w:val="008318F3"/>
    <w:rsid w:val="008319B4"/>
    <w:rsid w:val="00831A68"/>
    <w:rsid w:val="00832425"/>
    <w:rsid w:val="00832C05"/>
    <w:rsid w:val="0083304E"/>
    <w:rsid w:val="00833472"/>
    <w:rsid w:val="008347AE"/>
    <w:rsid w:val="00834AE6"/>
    <w:rsid w:val="00834C68"/>
    <w:rsid w:val="00834F74"/>
    <w:rsid w:val="00834FD6"/>
    <w:rsid w:val="00835577"/>
    <w:rsid w:val="00835AA6"/>
    <w:rsid w:val="00835F23"/>
    <w:rsid w:val="008367AB"/>
    <w:rsid w:val="00837FC8"/>
    <w:rsid w:val="0084074C"/>
    <w:rsid w:val="00840A43"/>
    <w:rsid w:val="00840D2E"/>
    <w:rsid w:val="00841635"/>
    <w:rsid w:val="008429C3"/>
    <w:rsid w:val="00842B28"/>
    <w:rsid w:val="00842C4C"/>
    <w:rsid w:val="00843385"/>
    <w:rsid w:val="00843C26"/>
    <w:rsid w:val="00843F27"/>
    <w:rsid w:val="00844621"/>
    <w:rsid w:val="00844B10"/>
    <w:rsid w:val="00844C48"/>
    <w:rsid w:val="00844DDF"/>
    <w:rsid w:val="00844EB6"/>
    <w:rsid w:val="00845A66"/>
    <w:rsid w:val="008465FD"/>
    <w:rsid w:val="00846649"/>
    <w:rsid w:val="00846FD7"/>
    <w:rsid w:val="0084752D"/>
    <w:rsid w:val="00847622"/>
    <w:rsid w:val="00847F03"/>
    <w:rsid w:val="0085027B"/>
    <w:rsid w:val="008505F7"/>
    <w:rsid w:val="00850DCA"/>
    <w:rsid w:val="00851392"/>
    <w:rsid w:val="00851A5A"/>
    <w:rsid w:val="00851C7D"/>
    <w:rsid w:val="008527D4"/>
    <w:rsid w:val="00852955"/>
    <w:rsid w:val="0085342E"/>
    <w:rsid w:val="0085426A"/>
    <w:rsid w:val="008543B2"/>
    <w:rsid w:val="008545F9"/>
    <w:rsid w:val="00855A78"/>
    <w:rsid w:val="00855AA8"/>
    <w:rsid w:val="00855CCB"/>
    <w:rsid w:val="00856619"/>
    <w:rsid w:val="008566BE"/>
    <w:rsid w:val="00856A04"/>
    <w:rsid w:val="00856D73"/>
    <w:rsid w:val="00856FE3"/>
    <w:rsid w:val="008573A7"/>
    <w:rsid w:val="00860548"/>
    <w:rsid w:val="00860C23"/>
    <w:rsid w:val="00860C6A"/>
    <w:rsid w:val="00860CC9"/>
    <w:rsid w:val="00860D96"/>
    <w:rsid w:val="00860E36"/>
    <w:rsid w:val="0086144E"/>
    <w:rsid w:val="00861734"/>
    <w:rsid w:val="00861B1A"/>
    <w:rsid w:val="00861B53"/>
    <w:rsid w:val="00861EA8"/>
    <w:rsid w:val="00861EF3"/>
    <w:rsid w:val="008623A6"/>
    <w:rsid w:val="008623CB"/>
    <w:rsid w:val="0086291A"/>
    <w:rsid w:val="00862EFF"/>
    <w:rsid w:val="00863142"/>
    <w:rsid w:val="00863157"/>
    <w:rsid w:val="008632A2"/>
    <w:rsid w:val="00863327"/>
    <w:rsid w:val="00863A52"/>
    <w:rsid w:val="00863E80"/>
    <w:rsid w:val="00864B24"/>
    <w:rsid w:val="00864D87"/>
    <w:rsid w:val="0086510B"/>
    <w:rsid w:val="0086561D"/>
    <w:rsid w:val="0086569F"/>
    <w:rsid w:val="00865B5E"/>
    <w:rsid w:val="0086616C"/>
    <w:rsid w:val="00866E49"/>
    <w:rsid w:val="00867076"/>
    <w:rsid w:val="00867312"/>
    <w:rsid w:val="008673C7"/>
    <w:rsid w:val="008674CE"/>
    <w:rsid w:val="00867E7C"/>
    <w:rsid w:val="0087045C"/>
    <w:rsid w:val="00870888"/>
    <w:rsid w:val="008712B0"/>
    <w:rsid w:val="00871589"/>
    <w:rsid w:val="00871847"/>
    <w:rsid w:val="00871A07"/>
    <w:rsid w:val="0087218C"/>
    <w:rsid w:val="008731C8"/>
    <w:rsid w:val="00873360"/>
    <w:rsid w:val="00873B47"/>
    <w:rsid w:val="00873B52"/>
    <w:rsid w:val="00873EF4"/>
    <w:rsid w:val="00874D49"/>
    <w:rsid w:val="008756DA"/>
    <w:rsid w:val="0087576A"/>
    <w:rsid w:val="008758DF"/>
    <w:rsid w:val="00875D17"/>
    <w:rsid w:val="0087627B"/>
    <w:rsid w:val="008762D5"/>
    <w:rsid w:val="00876CE5"/>
    <w:rsid w:val="0087712F"/>
    <w:rsid w:val="00877F95"/>
    <w:rsid w:val="008804CF"/>
    <w:rsid w:val="0088092E"/>
    <w:rsid w:val="00880CE5"/>
    <w:rsid w:val="00880F85"/>
    <w:rsid w:val="00881512"/>
    <w:rsid w:val="00881601"/>
    <w:rsid w:val="008817E9"/>
    <w:rsid w:val="00881EC4"/>
    <w:rsid w:val="008826B1"/>
    <w:rsid w:val="00882919"/>
    <w:rsid w:val="00882B9E"/>
    <w:rsid w:val="00883609"/>
    <w:rsid w:val="00883C16"/>
    <w:rsid w:val="00883D01"/>
    <w:rsid w:val="00884177"/>
    <w:rsid w:val="00884635"/>
    <w:rsid w:val="00884992"/>
    <w:rsid w:val="00884D31"/>
    <w:rsid w:val="008851EA"/>
    <w:rsid w:val="0088529D"/>
    <w:rsid w:val="008853C9"/>
    <w:rsid w:val="00885464"/>
    <w:rsid w:val="008855E3"/>
    <w:rsid w:val="00885AEF"/>
    <w:rsid w:val="00886226"/>
    <w:rsid w:val="00886724"/>
    <w:rsid w:val="008867CB"/>
    <w:rsid w:val="0088685C"/>
    <w:rsid w:val="00886CF8"/>
    <w:rsid w:val="00886F64"/>
    <w:rsid w:val="00887085"/>
    <w:rsid w:val="008870A4"/>
    <w:rsid w:val="008870EA"/>
    <w:rsid w:val="00887144"/>
    <w:rsid w:val="0088731A"/>
    <w:rsid w:val="00887368"/>
    <w:rsid w:val="00887C26"/>
    <w:rsid w:val="008900CA"/>
    <w:rsid w:val="0089088F"/>
    <w:rsid w:val="00890CB2"/>
    <w:rsid w:val="00891249"/>
    <w:rsid w:val="00891501"/>
    <w:rsid w:val="008916E7"/>
    <w:rsid w:val="00891994"/>
    <w:rsid w:val="008919F4"/>
    <w:rsid w:val="00891BD2"/>
    <w:rsid w:val="008923DC"/>
    <w:rsid w:val="008929DA"/>
    <w:rsid w:val="00892A9A"/>
    <w:rsid w:val="00892B6E"/>
    <w:rsid w:val="008930CB"/>
    <w:rsid w:val="008932F2"/>
    <w:rsid w:val="008948C8"/>
    <w:rsid w:val="00894DEC"/>
    <w:rsid w:val="0089531B"/>
    <w:rsid w:val="008953C3"/>
    <w:rsid w:val="0089549E"/>
    <w:rsid w:val="008954EC"/>
    <w:rsid w:val="00895A0F"/>
    <w:rsid w:val="00895B4C"/>
    <w:rsid w:val="008960A2"/>
    <w:rsid w:val="008969AB"/>
    <w:rsid w:val="00896B6C"/>
    <w:rsid w:val="0089756A"/>
    <w:rsid w:val="00897961"/>
    <w:rsid w:val="008A00FC"/>
    <w:rsid w:val="008A0551"/>
    <w:rsid w:val="008A06AC"/>
    <w:rsid w:val="008A0EA1"/>
    <w:rsid w:val="008A1795"/>
    <w:rsid w:val="008A1B64"/>
    <w:rsid w:val="008A1F22"/>
    <w:rsid w:val="008A218E"/>
    <w:rsid w:val="008A2464"/>
    <w:rsid w:val="008A3177"/>
    <w:rsid w:val="008A339B"/>
    <w:rsid w:val="008A342B"/>
    <w:rsid w:val="008A3E4C"/>
    <w:rsid w:val="008A4862"/>
    <w:rsid w:val="008A49CC"/>
    <w:rsid w:val="008A49ED"/>
    <w:rsid w:val="008A4EAC"/>
    <w:rsid w:val="008A4F32"/>
    <w:rsid w:val="008A5206"/>
    <w:rsid w:val="008A520C"/>
    <w:rsid w:val="008A5A7D"/>
    <w:rsid w:val="008A5C89"/>
    <w:rsid w:val="008A5EEA"/>
    <w:rsid w:val="008A60B5"/>
    <w:rsid w:val="008A64B4"/>
    <w:rsid w:val="008A69AE"/>
    <w:rsid w:val="008A6CCD"/>
    <w:rsid w:val="008A78FA"/>
    <w:rsid w:val="008A7A3D"/>
    <w:rsid w:val="008A7E3C"/>
    <w:rsid w:val="008B0C35"/>
    <w:rsid w:val="008B0E16"/>
    <w:rsid w:val="008B13AB"/>
    <w:rsid w:val="008B183E"/>
    <w:rsid w:val="008B1D0F"/>
    <w:rsid w:val="008B267E"/>
    <w:rsid w:val="008B32A0"/>
    <w:rsid w:val="008B3BB5"/>
    <w:rsid w:val="008B3C66"/>
    <w:rsid w:val="008B3FC1"/>
    <w:rsid w:val="008B418C"/>
    <w:rsid w:val="008B422B"/>
    <w:rsid w:val="008B4498"/>
    <w:rsid w:val="008B44DA"/>
    <w:rsid w:val="008B4981"/>
    <w:rsid w:val="008B538C"/>
    <w:rsid w:val="008B5501"/>
    <w:rsid w:val="008B5D95"/>
    <w:rsid w:val="008B60CE"/>
    <w:rsid w:val="008B61ED"/>
    <w:rsid w:val="008B6A7C"/>
    <w:rsid w:val="008B7A1E"/>
    <w:rsid w:val="008B7A66"/>
    <w:rsid w:val="008B7E9C"/>
    <w:rsid w:val="008C039A"/>
    <w:rsid w:val="008C0840"/>
    <w:rsid w:val="008C0A40"/>
    <w:rsid w:val="008C0ABE"/>
    <w:rsid w:val="008C0BC2"/>
    <w:rsid w:val="008C1556"/>
    <w:rsid w:val="008C16CF"/>
    <w:rsid w:val="008C17C9"/>
    <w:rsid w:val="008C1C9A"/>
    <w:rsid w:val="008C202E"/>
    <w:rsid w:val="008C2373"/>
    <w:rsid w:val="008C2846"/>
    <w:rsid w:val="008C2F0A"/>
    <w:rsid w:val="008C350C"/>
    <w:rsid w:val="008C3742"/>
    <w:rsid w:val="008C3B49"/>
    <w:rsid w:val="008C3E26"/>
    <w:rsid w:val="008C41B7"/>
    <w:rsid w:val="008C434E"/>
    <w:rsid w:val="008C48F7"/>
    <w:rsid w:val="008C55A9"/>
    <w:rsid w:val="008C5E43"/>
    <w:rsid w:val="008C68AE"/>
    <w:rsid w:val="008C69AF"/>
    <w:rsid w:val="008C6D40"/>
    <w:rsid w:val="008C70D7"/>
    <w:rsid w:val="008C72AA"/>
    <w:rsid w:val="008C7437"/>
    <w:rsid w:val="008C7DB8"/>
    <w:rsid w:val="008C7F28"/>
    <w:rsid w:val="008D06D8"/>
    <w:rsid w:val="008D07CD"/>
    <w:rsid w:val="008D1541"/>
    <w:rsid w:val="008D16BE"/>
    <w:rsid w:val="008D21B0"/>
    <w:rsid w:val="008D267D"/>
    <w:rsid w:val="008D29A8"/>
    <w:rsid w:val="008D2C04"/>
    <w:rsid w:val="008D34CA"/>
    <w:rsid w:val="008D3F13"/>
    <w:rsid w:val="008D3FBC"/>
    <w:rsid w:val="008D491D"/>
    <w:rsid w:val="008D4AE7"/>
    <w:rsid w:val="008D4C58"/>
    <w:rsid w:val="008D5275"/>
    <w:rsid w:val="008D5B2C"/>
    <w:rsid w:val="008D5D7B"/>
    <w:rsid w:val="008D63F5"/>
    <w:rsid w:val="008D6790"/>
    <w:rsid w:val="008D6BA0"/>
    <w:rsid w:val="008D6C47"/>
    <w:rsid w:val="008D7113"/>
    <w:rsid w:val="008D7264"/>
    <w:rsid w:val="008D7677"/>
    <w:rsid w:val="008D78BF"/>
    <w:rsid w:val="008D7D20"/>
    <w:rsid w:val="008E06D1"/>
    <w:rsid w:val="008E0850"/>
    <w:rsid w:val="008E126E"/>
    <w:rsid w:val="008E1ADA"/>
    <w:rsid w:val="008E24A6"/>
    <w:rsid w:val="008E268F"/>
    <w:rsid w:val="008E272A"/>
    <w:rsid w:val="008E2C4A"/>
    <w:rsid w:val="008E337E"/>
    <w:rsid w:val="008E357E"/>
    <w:rsid w:val="008E3B5A"/>
    <w:rsid w:val="008E3CE7"/>
    <w:rsid w:val="008E3D6D"/>
    <w:rsid w:val="008E4522"/>
    <w:rsid w:val="008E5489"/>
    <w:rsid w:val="008E5EF3"/>
    <w:rsid w:val="008E759D"/>
    <w:rsid w:val="008E78EA"/>
    <w:rsid w:val="008E795B"/>
    <w:rsid w:val="008E7D61"/>
    <w:rsid w:val="008F0F1C"/>
    <w:rsid w:val="008F15A1"/>
    <w:rsid w:val="008F1D25"/>
    <w:rsid w:val="008F2644"/>
    <w:rsid w:val="008F34C4"/>
    <w:rsid w:val="008F34DD"/>
    <w:rsid w:val="008F3CD2"/>
    <w:rsid w:val="008F3E26"/>
    <w:rsid w:val="008F4128"/>
    <w:rsid w:val="008F4225"/>
    <w:rsid w:val="008F42F2"/>
    <w:rsid w:val="008F480F"/>
    <w:rsid w:val="008F48F1"/>
    <w:rsid w:val="008F4ED0"/>
    <w:rsid w:val="008F5543"/>
    <w:rsid w:val="008F5673"/>
    <w:rsid w:val="008F569B"/>
    <w:rsid w:val="008F5FF1"/>
    <w:rsid w:val="008F65B3"/>
    <w:rsid w:val="008F69EE"/>
    <w:rsid w:val="008F6EAC"/>
    <w:rsid w:val="008F6EF4"/>
    <w:rsid w:val="008F7FF2"/>
    <w:rsid w:val="009006E0"/>
    <w:rsid w:val="009007DE"/>
    <w:rsid w:val="009028F5"/>
    <w:rsid w:val="00902C31"/>
    <w:rsid w:val="00902DD8"/>
    <w:rsid w:val="00902FB2"/>
    <w:rsid w:val="0090350A"/>
    <w:rsid w:val="0090360A"/>
    <w:rsid w:val="00903C05"/>
    <w:rsid w:val="00904254"/>
    <w:rsid w:val="0090454C"/>
    <w:rsid w:val="00904718"/>
    <w:rsid w:val="0090476D"/>
    <w:rsid w:val="00904EA8"/>
    <w:rsid w:val="009059C4"/>
    <w:rsid w:val="00905B49"/>
    <w:rsid w:val="009060C8"/>
    <w:rsid w:val="00906555"/>
    <w:rsid w:val="00906AA1"/>
    <w:rsid w:val="009071EB"/>
    <w:rsid w:val="00907271"/>
    <w:rsid w:val="00907584"/>
    <w:rsid w:val="00907BF8"/>
    <w:rsid w:val="0091082C"/>
    <w:rsid w:val="0091082E"/>
    <w:rsid w:val="00910AF9"/>
    <w:rsid w:val="00911072"/>
    <w:rsid w:val="00911EDD"/>
    <w:rsid w:val="009122BE"/>
    <w:rsid w:val="00912A5B"/>
    <w:rsid w:val="00912F73"/>
    <w:rsid w:val="00913854"/>
    <w:rsid w:val="00913DE9"/>
    <w:rsid w:val="009143B9"/>
    <w:rsid w:val="00914454"/>
    <w:rsid w:val="009146C3"/>
    <w:rsid w:val="009149C5"/>
    <w:rsid w:val="0091513B"/>
    <w:rsid w:val="0091532D"/>
    <w:rsid w:val="00915622"/>
    <w:rsid w:val="009157AC"/>
    <w:rsid w:val="00915923"/>
    <w:rsid w:val="00915B16"/>
    <w:rsid w:val="00915CFE"/>
    <w:rsid w:val="00916191"/>
    <w:rsid w:val="00916633"/>
    <w:rsid w:val="009166CD"/>
    <w:rsid w:val="009166FE"/>
    <w:rsid w:val="00916808"/>
    <w:rsid w:val="009168E6"/>
    <w:rsid w:val="00916AA4"/>
    <w:rsid w:val="00916CE8"/>
    <w:rsid w:val="009172A3"/>
    <w:rsid w:val="009174CD"/>
    <w:rsid w:val="009175FA"/>
    <w:rsid w:val="00917743"/>
    <w:rsid w:val="009178AE"/>
    <w:rsid w:val="00917AAD"/>
    <w:rsid w:val="00917EAA"/>
    <w:rsid w:val="0092004D"/>
    <w:rsid w:val="009200C2"/>
    <w:rsid w:val="00920231"/>
    <w:rsid w:val="009202C1"/>
    <w:rsid w:val="0092065C"/>
    <w:rsid w:val="0092081E"/>
    <w:rsid w:val="00920C3A"/>
    <w:rsid w:val="00920F07"/>
    <w:rsid w:val="009212A9"/>
    <w:rsid w:val="00921B18"/>
    <w:rsid w:val="0092201B"/>
    <w:rsid w:val="00922137"/>
    <w:rsid w:val="00923CFF"/>
    <w:rsid w:val="00923DA2"/>
    <w:rsid w:val="00924EBB"/>
    <w:rsid w:val="00924EF5"/>
    <w:rsid w:val="00925685"/>
    <w:rsid w:val="0092610B"/>
    <w:rsid w:val="0092697D"/>
    <w:rsid w:val="00926C6B"/>
    <w:rsid w:val="0092715E"/>
    <w:rsid w:val="00927F5D"/>
    <w:rsid w:val="00930C59"/>
    <w:rsid w:val="00931CC2"/>
    <w:rsid w:val="00932952"/>
    <w:rsid w:val="00932F6D"/>
    <w:rsid w:val="009330DF"/>
    <w:rsid w:val="00933220"/>
    <w:rsid w:val="00933334"/>
    <w:rsid w:val="00933365"/>
    <w:rsid w:val="0093375C"/>
    <w:rsid w:val="00934122"/>
    <w:rsid w:val="00934754"/>
    <w:rsid w:val="0093493C"/>
    <w:rsid w:val="009352C0"/>
    <w:rsid w:val="0093575B"/>
    <w:rsid w:val="00935B68"/>
    <w:rsid w:val="00935CD4"/>
    <w:rsid w:val="00935F5A"/>
    <w:rsid w:val="00936058"/>
    <w:rsid w:val="0093642F"/>
    <w:rsid w:val="00936D25"/>
    <w:rsid w:val="009372CC"/>
    <w:rsid w:val="00937730"/>
    <w:rsid w:val="0094029E"/>
    <w:rsid w:val="009406E6"/>
    <w:rsid w:val="00940DDD"/>
    <w:rsid w:val="0094109B"/>
    <w:rsid w:val="009413F4"/>
    <w:rsid w:val="00941441"/>
    <w:rsid w:val="009419DF"/>
    <w:rsid w:val="00941F57"/>
    <w:rsid w:val="00942025"/>
    <w:rsid w:val="00942661"/>
    <w:rsid w:val="0094269A"/>
    <w:rsid w:val="00942926"/>
    <w:rsid w:val="00942A84"/>
    <w:rsid w:val="00942B55"/>
    <w:rsid w:val="00943ABC"/>
    <w:rsid w:val="00943AD2"/>
    <w:rsid w:val="00943AF9"/>
    <w:rsid w:val="00944BCB"/>
    <w:rsid w:val="00944D76"/>
    <w:rsid w:val="00944DEC"/>
    <w:rsid w:val="00945660"/>
    <w:rsid w:val="0094598C"/>
    <w:rsid w:val="00945BCF"/>
    <w:rsid w:val="00945D75"/>
    <w:rsid w:val="009460FB"/>
    <w:rsid w:val="00946353"/>
    <w:rsid w:val="009463CA"/>
    <w:rsid w:val="00946A30"/>
    <w:rsid w:val="009471A6"/>
    <w:rsid w:val="00947463"/>
    <w:rsid w:val="009476D3"/>
    <w:rsid w:val="009479C8"/>
    <w:rsid w:val="00947A98"/>
    <w:rsid w:val="009506D8"/>
    <w:rsid w:val="00950DC8"/>
    <w:rsid w:val="00951353"/>
    <w:rsid w:val="00951721"/>
    <w:rsid w:val="00953447"/>
    <w:rsid w:val="009537B5"/>
    <w:rsid w:val="009537C1"/>
    <w:rsid w:val="009539FF"/>
    <w:rsid w:val="00953C21"/>
    <w:rsid w:val="009545BA"/>
    <w:rsid w:val="0095485D"/>
    <w:rsid w:val="009548BB"/>
    <w:rsid w:val="00955005"/>
    <w:rsid w:val="009554E7"/>
    <w:rsid w:val="009557E3"/>
    <w:rsid w:val="00955E4E"/>
    <w:rsid w:val="00955F04"/>
    <w:rsid w:val="00956752"/>
    <w:rsid w:val="009567BC"/>
    <w:rsid w:val="00956AC5"/>
    <w:rsid w:val="0095717F"/>
    <w:rsid w:val="0095776D"/>
    <w:rsid w:val="00957B29"/>
    <w:rsid w:val="00957C6B"/>
    <w:rsid w:val="00957DA5"/>
    <w:rsid w:val="00957E80"/>
    <w:rsid w:val="009603E8"/>
    <w:rsid w:val="0096063E"/>
    <w:rsid w:val="00960EB5"/>
    <w:rsid w:val="0096121B"/>
    <w:rsid w:val="00961607"/>
    <w:rsid w:val="00961CA1"/>
    <w:rsid w:val="00961CE3"/>
    <w:rsid w:val="00961F6B"/>
    <w:rsid w:val="009629A0"/>
    <w:rsid w:val="00962AF9"/>
    <w:rsid w:val="00962B71"/>
    <w:rsid w:val="00962F57"/>
    <w:rsid w:val="0096333A"/>
    <w:rsid w:val="009634A4"/>
    <w:rsid w:val="009635F3"/>
    <w:rsid w:val="00963A4B"/>
    <w:rsid w:val="00963AC8"/>
    <w:rsid w:val="009642E0"/>
    <w:rsid w:val="00964672"/>
    <w:rsid w:val="00964BD5"/>
    <w:rsid w:val="00964D01"/>
    <w:rsid w:val="0096591F"/>
    <w:rsid w:val="009659B8"/>
    <w:rsid w:val="00965DE5"/>
    <w:rsid w:val="00966255"/>
    <w:rsid w:val="00966554"/>
    <w:rsid w:val="00966A3E"/>
    <w:rsid w:val="009675FB"/>
    <w:rsid w:val="009678E5"/>
    <w:rsid w:val="00967D4C"/>
    <w:rsid w:val="009707E0"/>
    <w:rsid w:val="00970A1F"/>
    <w:rsid w:val="00970B07"/>
    <w:rsid w:val="00970B66"/>
    <w:rsid w:val="00970F2B"/>
    <w:rsid w:val="00971152"/>
    <w:rsid w:val="0097171D"/>
    <w:rsid w:val="00971ABC"/>
    <w:rsid w:val="00971B91"/>
    <w:rsid w:val="009721A1"/>
    <w:rsid w:val="009726A5"/>
    <w:rsid w:val="009727A4"/>
    <w:rsid w:val="00972D28"/>
    <w:rsid w:val="00972DE1"/>
    <w:rsid w:val="0097383C"/>
    <w:rsid w:val="00974965"/>
    <w:rsid w:val="00974B1F"/>
    <w:rsid w:val="00974C8B"/>
    <w:rsid w:val="00974E22"/>
    <w:rsid w:val="00974F7C"/>
    <w:rsid w:val="00975393"/>
    <w:rsid w:val="009757CB"/>
    <w:rsid w:val="00975823"/>
    <w:rsid w:val="00975AC0"/>
    <w:rsid w:val="00975B1E"/>
    <w:rsid w:val="00975BAC"/>
    <w:rsid w:val="00975CA0"/>
    <w:rsid w:val="009763FF"/>
    <w:rsid w:val="009769FB"/>
    <w:rsid w:val="00976F86"/>
    <w:rsid w:val="0097717C"/>
    <w:rsid w:val="00980341"/>
    <w:rsid w:val="00980373"/>
    <w:rsid w:val="0098149A"/>
    <w:rsid w:val="00981E9C"/>
    <w:rsid w:val="009823BE"/>
    <w:rsid w:val="0098268D"/>
    <w:rsid w:val="00982F85"/>
    <w:rsid w:val="00982FA0"/>
    <w:rsid w:val="0098324A"/>
    <w:rsid w:val="009836F8"/>
    <w:rsid w:val="00984529"/>
    <w:rsid w:val="00984C90"/>
    <w:rsid w:val="009852A2"/>
    <w:rsid w:val="00985356"/>
    <w:rsid w:val="009855A8"/>
    <w:rsid w:val="009856E1"/>
    <w:rsid w:val="0098579E"/>
    <w:rsid w:val="00985AE8"/>
    <w:rsid w:val="00985F17"/>
    <w:rsid w:val="00985F28"/>
    <w:rsid w:val="009863DF"/>
    <w:rsid w:val="00986516"/>
    <w:rsid w:val="00986941"/>
    <w:rsid w:val="00986E08"/>
    <w:rsid w:val="00986FE5"/>
    <w:rsid w:val="009903BE"/>
    <w:rsid w:val="009906D0"/>
    <w:rsid w:val="009907B4"/>
    <w:rsid w:val="00990F86"/>
    <w:rsid w:val="009912CF"/>
    <w:rsid w:val="0099263A"/>
    <w:rsid w:val="00992663"/>
    <w:rsid w:val="00992A16"/>
    <w:rsid w:val="00992C84"/>
    <w:rsid w:val="00992CA0"/>
    <w:rsid w:val="00993573"/>
    <w:rsid w:val="009935C5"/>
    <w:rsid w:val="009935FA"/>
    <w:rsid w:val="009937BD"/>
    <w:rsid w:val="00993E5B"/>
    <w:rsid w:val="00993E73"/>
    <w:rsid w:val="0099459E"/>
    <w:rsid w:val="00994799"/>
    <w:rsid w:val="00994A7C"/>
    <w:rsid w:val="00995069"/>
    <w:rsid w:val="009956E4"/>
    <w:rsid w:val="0099593D"/>
    <w:rsid w:val="009968FF"/>
    <w:rsid w:val="00997E49"/>
    <w:rsid w:val="00997F6B"/>
    <w:rsid w:val="009A012E"/>
    <w:rsid w:val="009A0198"/>
    <w:rsid w:val="009A101C"/>
    <w:rsid w:val="009A1172"/>
    <w:rsid w:val="009A173F"/>
    <w:rsid w:val="009A2DDE"/>
    <w:rsid w:val="009A34E1"/>
    <w:rsid w:val="009A3FCD"/>
    <w:rsid w:val="009A4072"/>
    <w:rsid w:val="009A41F3"/>
    <w:rsid w:val="009A4435"/>
    <w:rsid w:val="009A44C0"/>
    <w:rsid w:val="009A4AB5"/>
    <w:rsid w:val="009A4BA3"/>
    <w:rsid w:val="009A4FB3"/>
    <w:rsid w:val="009A5169"/>
    <w:rsid w:val="009A51D5"/>
    <w:rsid w:val="009A5636"/>
    <w:rsid w:val="009A563A"/>
    <w:rsid w:val="009A5EB9"/>
    <w:rsid w:val="009A6AFD"/>
    <w:rsid w:val="009A6B71"/>
    <w:rsid w:val="009A7309"/>
    <w:rsid w:val="009A737D"/>
    <w:rsid w:val="009A73FD"/>
    <w:rsid w:val="009A7965"/>
    <w:rsid w:val="009A7A8E"/>
    <w:rsid w:val="009A7E5B"/>
    <w:rsid w:val="009B0452"/>
    <w:rsid w:val="009B05FE"/>
    <w:rsid w:val="009B0703"/>
    <w:rsid w:val="009B1246"/>
    <w:rsid w:val="009B1491"/>
    <w:rsid w:val="009B1600"/>
    <w:rsid w:val="009B1FCD"/>
    <w:rsid w:val="009B2265"/>
    <w:rsid w:val="009B29D8"/>
    <w:rsid w:val="009B2F52"/>
    <w:rsid w:val="009B32A3"/>
    <w:rsid w:val="009B35BF"/>
    <w:rsid w:val="009B442C"/>
    <w:rsid w:val="009B449E"/>
    <w:rsid w:val="009B45F0"/>
    <w:rsid w:val="009B4C1D"/>
    <w:rsid w:val="009B4E42"/>
    <w:rsid w:val="009B4FC1"/>
    <w:rsid w:val="009B5351"/>
    <w:rsid w:val="009B5C34"/>
    <w:rsid w:val="009B6276"/>
    <w:rsid w:val="009B6362"/>
    <w:rsid w:val="009B6375"/>
    <w:rsid w:val="009B6450"/>
    <w:rsid w:val="009B695F"/>
    <w:rsid w:val="009B7596"/>
    <w:rsid w:val="009B7E39"/>
    <w:rsid w:val="009C0565"/>
    <w:rsid w:val="009C1724"/>
    <w:rsid w:val="009C17D1"/>
    <w:rsid w:val="009C1F2C"/>
    <w:rsid w:val="009C2094"/>
    <w:rsid w:val="009C2346"/>
    <w:rsid w:val="009C2F70"/>
    <w:rsid w:val="009C2FD9"/>
    <w:rsid w:val="009C39B9"/>
    <w:rsid w:val="009C39C8"/>
    <w:rsid w:val="009C4374"/>
    <w:rsid w:val="009C451A"/>
    <w:rsid w:val="009C46E2"/>
    <w:rsid w:val="009C49D2"/>
    <w:rsid w:val="009C4ADF"/>
    <w:rsid w:val="009C518B"/>
    <w:rsid w:val="009C5297"/>
    <w:rsid w:val="009C54D0"/>
    <w:rsid w:val="009C5BF5"/>
    <w:rsid w:val="009C60F8"/>
    <w:rsid w:val="009C61A1"/>
    <w:rsid w:val="009C6A5C"/>
    <w:rsid w:val="009C75D9"/>
    <w:rsid w:val="009C7810"/>
    <w:rsid w:val="009C799A"/>
    <w:rsid w:val="009C7E26"/>
    <w:rsid w:val="009D02DF"/>
    <w:rsid w:val="009D0C03"/>
    <w:rsid w:val="009D0D76"/>
    <w:rsid w:val="009D1599"/>
    <w:rsid w:val="009D16A0"/>
    <w:rsid w:val="009D1878"/>
    <w:rsid w:val="009D1DFF"/>
    <w:rsid w:val="009D1E68"/>
    <w:rsid w:val="009D1F44"/>
    <w:rsid w:val="009D259F"/>
    <w:rsid w:val="009D2B3F"/>
    <w:rsid w:val="009D2BA7"/>
    <w:rsid w:val="009D2F1C"/>
    <w:rsid w:val="009D41F8"/>
    <w:rsid w:val="009D4409"/>
    <w:rsid w:val="009D5523"/>
    <w:rsid w:val="009D5BB5"/>
    <w:rsid w:val="009D673C"/>
    <w:rsid w:val="009D6B60"/>
    <w:rsid w:val="009D6D49"/>
    <w:rsid w:val="009D6FA0"/>
    <w:rsid w:val="009D7018"/>
    <w:rsid w:val="009D7308"/>
    <w:rsid w:val="009D7A5C"/>
    <w:rsid w:val="009E02CF"/>
    <w:rsid w:val="009E036F"/>
    <w:rsid w:val="009E05A4"/>
    <w:rsid w:val="009E094C"/>
    <w:rsid w:val="009E1017"/>
    <w:rsid w:val="009E327D"/>
    <w:rsid w:val="009E3292"/>
    <w:rsid w:val="009E3913"/>
    <w:rsid w:val="009E46BF"/>
    <w:rsid w:val="009E5431"/>
    <w:rsid w:val="009E560E"/>
    <w:rsid w:val="009E5B44"/>
    <w:rsid w:val="009E612C"/>
    <w:rsid w:val="009E6455"/>
    <w:rsid w:val="009E685C"/>
    <w:rsid w:val="009E6AA5"/>
    <w:rsid w:val="009E7AAA"/>
    <w:rsid w:val="009F026A"/>
    <w:rsid w:val="009F035A"/>
    <w:rsid w:val="009F1955"/>
    <w:rsid w:val="009F2B7D"/>
    <w:rsid w:val="009F3B56"/>
    <w:rsid w:val="009F4101"/>
    <w:rsid w:val="009F44A9"/>
    <w:rsid w:val="009F44C4"/>
    <w:rsid w:val="009F4516"/>
    <w:rsid w:val="009F4B7A"/>
    <w:rsid w:val="009F4D37"/>
    <w:rsid w:val="009F4DDE"/>
    <w:rsid w:val="009F4FC1"/>
    <w:rsid w:val="009F514D"/>
    <w:rsid w:val="009F51C0"/>
    <w:rsid w:val="009F5806"/>
    <w:rsid w:val="009F59E2"/>
    <w:rsid w:val="009F5FF9"/>
    <w:rsid w:val="009F62C3"/>
    <w:rsid w:val="009F632A"/>
    <w:rsid w:val="009F6429"/>
    <w:rsid w:val="009F6503"/>
    <w:rsid w:val="009F6822"/>
    <w:rsid w:val="009F68CE"/>
    <w:rsid w:val="009F6943"/>
    <w:rsid w:val="009F7495"/>
    <w:rsid w:val="009F76D2"/>
    <w:rsid w:val="009F7B66"/>
    <w:rsid w:val="009F7C67"/>
    <w:rsid w:val="009F7CA3"/>
    <w:rsid w:val="00A00766"/>
    <w:rsid w:val="00A00920"/>
    <w:rsid w:val="00A00F69"/>
    <w:rsid w:val="00A01247"/>
    <w:rsid w:val="00A01669"/>
    <w:rsid w:val="00A01BBA"/>
    <w:rsid w:val="00A01E7D"/>
    <w:rsid w:val="00A026C6"/>
    <w:rsid w:val="00A0274C"/>
    <w:rsid w:val="00A036FF"/>
    <w:rsid w:val="00A0382B"/>
    <w:rsid w:val="00A03D1E"/>
    <w:rsid w:val="00A04030"/>
    <w:rsid w:val="00A04B7D"/>
    <w:rsid w:val="00A04C91"/>
    <w:rsid w:val="00A04D95"/>
    <w:rsid w:val="00A0517A"/>
    <w:rsid w:val="00A053B0"/>
    <w:rsid w:val="00A05546"/>
    <w:rsid w:val="00A055CF"/>
    <w:rsid w:val="00A057CF"/>
    <w:rsid w:val="00A05E47"/>
    <w:rsid w:val="00A0604A"/>
    <w:rsid w:val="00A06627"/>
    <w:rsid w:val="00A06B3A"/>
    <w:rsid w:val="00A074B5"/>
    <w:rsid w:val="00A0764A"/>
    <w:rsid w:val="00A0791E"/>
    <w:rsid w:val="00A07FC8"/>
    <w:rsid w:val="00A102BE"/>
    <w:rsid w:val="00A12005"/>
    <w:rsid w:val="00A12381"/>
    <w:rsid w:val="00A12F0E"/>
    <w:rsid w:val="00A1378D"/>
    <w:rsid w:val="00A13D55"/>
    <w:rsid w:val="00A140B3"/>
    <w:rsid w:val="00A14767"/>
    <w:rsid w:val="00A14DA0"/>
    <w:rsid w:val="00A15089"/>
    <w:rsid w:val="00A15944"/>
    <w:rsid w:val="00A162BD"/>
    <w:rsid w:val="00A165F7"/>
    <w:rsid w:val="00A16AD2"/>
    <w:rsid w:val="00A16C04"/>
    <w:rsid w:val="00A1750F"/>
    <w:rsid w:val="00A20203"/>
    <w:rsid w:val="00A20301"/>
    <w:rsid w:val="00A209D5"/>
    <w:rsid w:val="00A20AD0"/>
    <w:rsid w:val="00A2121F"/>
    <w:rsid w:val="00A21451"/>
    <w:rsid w:val="00A214AD"/>
    <w:rsid w:val="00A2162F"/>
    <w:rsid w:val="00A2186B"/>
    <w:rsid w:val="00A22281"/>
    <w:rsid w:val="00A22AEE"/>
    <w:rsid w:val="00A23044"/>
    <w:rsid w:val="00A23186"/>
    <w:rsid w:val="00A23199"/>
    <w:rsid w:val="00A235A8"/>
    <w:rsid w:val="00A23D09"/>
    <w:rsid w:val="00A24152"/>
    <w:rsid w:val="00A241BB"/>
    <w:rsid w:val="00A245E0"/>
    <w:rsid w:val="00A24BE6"/>
    <w:rsid w:val="00A2521C"/>
    <w:rsid w:val="00A25245"/>
    <w:rsid w:val="00A256DC"/>
    <w:rsid w:val="00A257D9"/>
    <w:rsid w:val="00A259DE"/>
    <w:rsid w:val="00A25CC9"/>
    <w:rsid w:val="00A25DFD"/>
    <w:rsid w:val="00A25ED3"/>
    <w:rsid w:val="00A25F64"/>
    <w:rsid w:val="00A27889"/>
    <w:rsid w:val="00A279CF"/>
    <w:rsid w:val="00A27B27"/>
    <w:rsid w:val="00A27E3F"/>
    <w:rsid w:val="00A30D0F"/>
    <w:rsid w:val="00A31251"/>
    <w:rsid w:val="00A31590"/>
    <w:rsid w:val="00A31AEB"/>
    <w:rsid w:val="00A31D39"/>
    <w:rsid w:val="00A32106"/>
    <w:rsid w:val="00A3216C"/>
    <w:rsid w:val="00A32233"/>
    <w:rsid w:val="00A3419F"/>
    <w:rsid w:val="00A34331"/>
    <w:rsid w:val="00A34439"/>
    <w:rsid w:val="00A344AF"/>
    <w:rsid w:val="00A3464B"/>
    <w:rsid w:val="00A34EE9"/>
    <w:rsid w:val="00A3510D"/>
    <w:rsid w:val="00A3559E"/>
    <w:rsid w:val="00A35617"/>
    <w:rsid w:val="00A356C8"/>
    <w:rsid w:val="00A362FA"/>
    <w:rsid w:val="00A36319"/>
    <w:rsid w:val="00A36358"/>
    <w:rsid w:val="00A364AC"/>
    <w:rsid w:val="00A369C7"/>
    <w:rsid w:val="00A369C8"/>
    <w:rsid w:val="00A37696"/>
    <w:rsid w:val="00A37D62"/>
    <w:rsid w:val="00A407B5"/>
    <w:rsid w:val="00A40AA1"/>
    <w:rsid w:val="00A40C0D"/>
    <w:rsid w:val="00A41122"/>
    <w:rsid w:val="00A415CA"/>
    <w:rsid w:val="00A4166F"/>
    <w:rsid w:val="00A42149"/>
    <w:rsid w:val="00A426BA"/>
    <w:rsid w:val="00A428A6"/>
    <w:rsid w:val="00A42EBF"/>
    <w:rsid w:val="00A4436D"/>
    <w:rsid w:val="00A44A5E"/>
    <w:rsid w:val="00A44E0D"/>
    <w:rsid w:val="00A458D5"/>
    <w:rsid w:val="00A45989"/>
    <w:rsid w:val="00A4677C"/>
    <w:rsid w:val="00A46DA4"/>
    <w:rsid w:val="00A47904"/>
    <w:rsid w:val="00A47B37"/>
    <w:rsid w:val="00A47F86"/>
    <w:rsid w:val="00A503F0"/>
    <w:rsid w:val="00A506D4"/>
    <w:rsid w:val="00A51390"/>
    <w:rsid w:val="00A51573"/>
    <w:rsid w:val="00A51DA4"/>
    <w:rsid w:val="00A5222D"/>
    <w:rsid w:val="00A5224D"/>
    <w:rsid w:val="00A525CB"/>
    <w:rsid w:val="00A531D4"/>
    <w:rsid w:val="00A535C0"/>
    <w:rsid w:val="00A536FF"/>
    <w:rsid w:val="00A5381F"/>
    <w:rsid w:val="00A53A6C"/>
    <w:rsid w:val="00A540F8"/>
    <w:rsid w:val="00A54280"/>
    <w:rsid w:val="00A54559"/>
    <w:rsid w:val="00A54673"/>
    <w:rsid w:val="00A54BB1"/>
    <w:rsid w:val="00A55170"/>
    <w:rsid w:val="00A577B1"/>
    <w:rsid w:val="00A57C42"/>
    <w:rsid w:val="00A57CC8"/>
    <w:rsid w:val="00A57F6A"/>
    <w:rsid w:val="00A601F3"/>
    <w:rsid w:val="00A609A6"/>
    <w:rsid w:val="00A60C37"/>
    <w:rsid w:val="00A61BED"/>
    <w:rsid w:val="00A620CD"/>
    <w:rsid w:val="00A621D7"/>
    <w:rsid w:val="00A6222F"/>
    <w:rsid w:val="00A62740"/>
    <w:rsid w:val="00A62DAB"/>
    <w:rsid w:val="00A63B47"/>
    <w:rsid w:val="00A64F39"/>
    <w:rsid w:val="00A650BC"/>
    <w:rsid w:val="00A653D7"/>
    <w:rsid w:val="00A6584C"/>
    <w:rsid w:val="00A65F1B"/>
    <w:rsid w:val="00A66435"/>
    <w:rsid w:val="00A6683E"/>
    <w:rsid w:val="00A6685E"/>
    <w:rsid w:val="00A6688C"/>
    <w:rsid w:val="00A668C3"/>
    <w:rsid w:val="00A66975"/>
    <w:rsid w:val="00A6699A"/>
    <w:rsid w:val="00A66C8C"/>
    <w:rsid w:val="00A66EC6"/>
    <w:rsid w:val="00A677C1"/>
    <w:rsid w:val="00A6786A"/>
    <w:rsid w:val="00A70448"/>
    <w:rsid w:val="00A709E9"/>
    <w:rsid w:val="00A70A68"/>
    <w:rsid w:val="00A71097"/>
    <w:rsid w:val="00A71918"/>
    <w:rsid w:val="00A7195F"/>
    <w:rsid w:val="00A71CB3"/>
    <w:rsid w:val="00A7226A"/>
    <w:rsid w:val="00A7252A"/>
    <w:rsid w:val="00A73BED"/>
    <w:rsid w:val="00A73D85"/>
    <w:rsid w:val="00A74333"/>
    <w:rsid w:val="00A7471A"/>
    <w:rsid w:val="00A74DA1"/>
    <w:rsid w:val="00A7567E"/>
    <w:rsid w:val="00A75797"/>
    <w:rsid w:val="00A76347"/>
    <w:rsid w:val="00A76483"/>
    <w:rsid w:val="00A76D90"/>
    <w:rsid w:val="00A77F8D"/>
    <w:rsid w:val="00A80013"/>
    <w:rsid w:val="00A800BB"/>
    <w:rsid w:val="00A80788"/>
    <w:rsid w:val="00A80EED"/>
    <w:rsid w:val="00A81A9D"/>
    <w:rsid w:val="00A81C07"/>
    <w:rsid w:val="00A81D83"/>
    <w:rsid w:val="00A81E77"/>
    <w:rsid w:val="00A82126"/>
    <w:rsid w:val="00A822F8"/>
    <w:rsid w:val="00A82B63"/>
    <w:rsid w:val="00A82BE0"/>
    <w:rsid w:val="00A82EFB"/>
    <w:rsid w:val="00A830C0"/>
    <w:rsid w:val="00A830F2"/>
    <w:rsid w:val="00A838B8"/>
    <w:rsid w:val="00A840CE"/>
    <w:rsid w:val="00A84212"/>
    <w:rsid w:val="00A84348"/>
    <w:rsid w:val="00A8459A"/>
    <w:rsid w:val="00A8463E"/>
    <w:rsid w:val="00A84D60"/>
    <w:rsid w:val="00A85BD1"/>
    <w:rsid w:val="00A8615E"/>
    <w:rsid w:val="00A8677C"/>
    <w:rsid w:val="00A86C54"/>
    <w:rsid w:val="00A871D6"/>
    <w:rsid w:val="00A8733E"/>
    <w:rsid w:val="00A877EF"/>
    <w:rsid w:val="00A902BD"/>
    <w:rsid w:val="00A90A33"/>
    <w:rsid w:val="00A91514"/>
    <w:rsid w:val="00A92401"/>
    <w:rsid w:val="00A92753"/>
    <w:rsid w:val="00A92828"/>
    <w:rsid w:val="00A92C72"/>
    <w:rsid w:val="00A92D95"/>
    <w:rsid w:val="00A92EDF"/>
    <w:rsid w:val="00A935F7"/>
    <w:rsid w:val="00A93A4F"/>
    <w:rsid w:val="00A93B99"/>
    <w:rsid w:val="00A93BB2"/>
    <w:rsid w:val="00A93E0D"/>
    <w:rsid w:val="00A9424A"/>
    <w:rsid w:val="00A948CF"/>
    <w:rsid w:val="00A94E13"/>
    <w:rsid w:val="00A9526D"/>
    <w:rsid w:val="00A9540E"/>
    <w:rsid w:val="00A956BF"/>
    <w:rsid w:val="00A9592D"/>
    <w:rsid w:val="00A95D72"/>
    <w:rsid w:val="00A95F33"/>
    <w:rsid w:val="00A97026"/>
    <w:rsid w:val="00A97B85"/>
    <w:rsid w:val="00A97D59"/>
    <w:rsid w:val="00AA0CE3"/>
    <w:rsid w:val="00AA0FBE"/>
    <w:rsid w:val="00AA1772"/>
    <w:rsid w:val="00AA1838"/>
    <w:rsid w:val="00AA18A7"/>
    <w:rsid w:val="00AA223E"/>
    <w:rsid w:val="00AA2344"/>
    <w:rsid w:val="00AA2690"/>
    <w:rsid w:val="00AA27F5"/>
    <w:rsid w:val="00AA28EE"/>
    <w:rsid w:val="00AA2BB5"/>
    <w:rsid w:val="00AA3537"/>
    <w:rsid w:val="00AA42E1"/>
    <w:rsid w:val="00AA44DF"/>
    <w:rsid w:val="00AA47F5"/>
    <w:rsid w:val="00AA4BB6"/>
    <w:rsid w:val="00AA4E1D"/>
    <w:rsid w:val="00AA4EDA"/>
    <w:rsid w:val="00AA4EE8"/>
    <w:rsid w:val="00AA5420"/>
    <w:rsid w:val="00AA5900"/>
    <w:rsid w:val="00AA63C4"/>
    <w:rsid w:val="00AA67A9"/>
    <w:rsid w:val="00AA74FB"/>
    <w:rsid w:val="00AA787D"/>
    <w:rsid w:val="00AA7E3A"/>
    <w:rsid w:val="00AB02F6"/>
    <w:rsid w:val="00AB0723"/>
    <w:rsid w:val="00AB0C53"/>
    <w:rsid w:val="00AB0D6D"/>
    <w:rsid w:val="00AB1395"/>
    <w:rsid w:val="00AB1785"/>
    <w:rsid w:val="00AB17DB"/>
    <w:rsid w:val="00AB18E6"/>
    <w:rsid w:val="00AB1D55"/>
    <w:rsid w:val="00AB2541"/>
    <w:rsid w:val="00AB2960"/>
    <w:rsid w:val="00AB2AF5"/>
    <w:rsid w:val="00AB2F32"/>
    <w:rsid w:val="00AB3BC9"/>
    <w:rsid w:val="00AB436A"/>
    <w:rsid w:val="00AB48B5"/>
    <w:rsid w:val="00AB49A6"/>
    <w:rsid w:val="00AB4F07"/>
    <w:rsid w:val="00AB52B7"/>
    <w:rsid w:val="00AB54FB"/>
    <w:rsid w:val="00AB5E36"/>
    <w:rsid w:val="00AB60A1"/>
    <w:rsid w:val="00AB6421"/>
    <w:rsid w:val="00AB6632"/>
    <w:rsid w:val="00AB6BF0"/>
    <w:rsid w:val="00AB7644"/>
    <w:rsid w:val="00AB783B"/>
    <w:rsid w:val="00AC002E"/>
    <w:rsid w:val="00AC0084"/>
    <w:rsid w:val="00AC0164"/>
    <w:rsid w:val="00AC02EB"/>
    <w:rsid w:val="00AC0594"/>
    <w:rsid w:val="00AC09FA"/>
    <w:rsid w:val="00AC0B48"/>
    <w:rsid w:val="00AC0CAD"/>
    <w:rsid w:val="00AC1509"/>
    <w:rsid w:val="00AC182F"/>
    <w:rsid w:val="00AC1D33"/>
    <w:rsid w:val="00AC2830"/>
    <w:rsid w:val="00AC31D4"/>
    <w:rsid w:val="00AC3E74"/>
    <w:rsid w:val="00AC3E7E"/>
    <w:rsid w:val="00AC40CE"/>
    <w:rsid w:val="00AC40DA"/>
    <w:rsid w:val="00AC47E2"/>
    <w:rsid w:val="00AC4983"/>
    <w:rsid w:val="00AC560C"/>
    <w:rsid w:val="00AC5B0F"/>
    <w:rsid w:val="00AC5D18"/>
    <w:rsid w:val="00AC5F9B"/>
    <w:rsid w:val="00AC75D1"/>
    <w:rsid w:val="00AD013D"/>
    <w:rsid w:val="00AD04CF"/>
    <w:rsid w:val="00AD0626"/>
    <w:rsid w:val="00AD06D3"/>
    <w:rsid w:val="00AD0E40"/>
    <w:rsid w:val="00AD12BD"/>
    <w:rsid w:val="00AD1897"/>
    <w:rsid w:val="00AD18C4"/>
    <w:rsid w:val="00AD1FA0"/>
    <w:rsid w:val="00AD29B1"/>
    <w:rsid w:val="00AD39D2"/>
    <w:rsid w:val="00AD3E4C"/>
    <w:rsid w:val="00AD41A8"/>
    <w:rsid w:val="00AD4866"/>
    <w:rsid w:val="00AD4C34"/>
    <w:rsid w:val="00AD4C53"/>
    <w:rsid w:val="00AD4E31"/>
    <w:rsid w:val="00AD5017"/>
    <w:rsid w:val="00AD52E9"/>
    <w:rsid w:val="00AD59B0"/>
    <w:rsid w:val="00AD5C24"/>
    <w:rsid w:val="00AD5E13"/>
    <w:rsid w:val="00AD6109"/>
    <w:rsid w:val="00AD63E1"/>
    <w:rsid w:val="00AD671F"/>
    <w:rsid w:val="00AD6BC1"/>
    <w:rsid w:val="00AD6ED9"/>
    <w:rsid w:val="00AD6FAA"/>
    <w:rsid w:val="00AD6FFC"/>
    <w:rsid w:val="00AD77C0"/>
    <w:rsid w:val="00AD7AEC"/>
    <w:rsid w:val="00AD7BC3"/>
    <w:rsid w:val="00AD7C2D"/>
    <w:rsid w:val="00AE0152"/>
    <w:rsid w:val="00AE1DBD"/>
    <w:rsid w:val="00AE1F2F"/>
    <w:rsid w:val="00AE2608"/>
    <w:rsid w:val="00AE3924"/>
    <w:rsid w:val="00AE3FFE"/>
    <w:rsid w:val="00AE44FB"/>
    <w:rsid w:val="00AE46AE"/>
    <w:rsid w:val="00AE46E5"/>
    <w:rsid w:val="00AE4D22"/>
    <w:rsid w:val="00AE523B"/>
    <w:rsid w:val="00AE5272"/>
    <w:rsid w:val="00AE5537"/>
    <w:rsid w:val="00AE5620"/>
    <w:rsid w:val="00AE5CE8"/>
    <w:rsid w:val="00AE6522"/>
    <w:rsid w:val="00AE67DB"/>
    <w:rsid w:val="00AE6B53"/>
    <w:rsid w:val="00AE6BA3"/>
    <w:rsid w:val="00AE6BC2"/>
    <w:rsid w:val="00AE6C30"/>
    <w:rsid w:val="00AE7348"/>
    <w:rsid w:val="00AE75BC"/>
    <w:rsid w:val="00AE7639"/>
    <w:rsid w:val="00AF023D"/>
    <w:rsid w:val="00AF089F"/>
    <w:rsid w:val="00AF0BCF"/>
    <w:rsid w:val="00AF0C4C"/>
    <w:rsid w:val="00AF14F8"/>
    <w:rsid w:val="00AF28D6"/>
    <w:rsid w:val="00AF2CEA"/>
    <w:rsid w:val="00AF2CF7"/>
    <w:rsid w:val="00AF2F43"/>
    <w:rsid w:val="00AF455A"/>
    <w:rsid w:val="00AF4ABB"/>
    <w:rsid w:val="00AF5C20"/>
    <w:rsid w:val="00AF5C4F"/>
    <w:rsid w:val="00AF6341"/>
    <w:rsid w:val="00AF651B"/>
    <w:rsid w:val="00AF66C4"/>
    <w:rsid w:val="00AF6833"/>
    <w:rsid w:val="00AF701E"/>
    <w:rsid w:val="00AF7298"/>
    <w:rsid w:val="00AF7CEC"/>
    <w:rsid w:val="00AF7DBF"/>
    <w:rsid w:val="00AF7FC2"/>
    <w:rsid w:val="00B007F3"/>
    <w:rsid w:val="00B00F3D"/>
    <w:rsid w:val="00B01343"/>
    <w:rsid w:val="00B01371"/>
    <w:rsid w:val="00B01776"/>
    <w:rsid w:val="00B0189E"/>
    <w:rsid w:val="00B01C85"/>
    <w:rsid w:val="00B021C5"/>
    <w:rsid w:val="00B02259"/>
    <w:rsid w:val="00B02915"/>
    <w:rsid w:val="00B02B18"/>
    <w:rsid w:val="00B02C1D"/>
    <w:rsid w:val="00B02D9E"/>
    <w:rsid w:val="00B02FEB"/>
    <w:rsid w:val="00B0343D"/>
    <w:rsid w:val="00B037D6"/>
    <w:rsid w:val="00B03A97"/>
    <w:rsid w:val="00B03AE0"/>
    <w:rsid w:val="00B03AF7"/>
    <w:rsid w:val="00B0425F"/>
    <w:rsid w:val="00B045A4"/>
    <w:rsid w:val="00B045D8"/>
    <w:rsid w:val="00B04A1F"/>
    <w:rsid w:val="00B04BDB"/>
    <w:rsid w:val="00B052BC"/>
    <w:rsid w:val="00B0533C"/>
    <w:rsid w:val="00B05B4A"/>
    <w:rsid w:val="00B05BA9"/>
    <w:rsid w:val="00B0644C"/>
    <w:rsid w:val="00B06533"/>
    <w:rsid w:val="00B06B9E"/>
    <w:rsid w:val="00B06DDD"/>
    <w:rsid w:val="00B06E5C"/>
    <w:rsid w:val="00B06F25"/>
    <w:rsid w:val="00B0706E"/>
    <w:rsid w:val="00B070C2"/>
    <w:rsid w:val="00B0727C"/>
    <w:rsid w:val="00B078DC"/>
    <w:rsid w:val="00B07A2C"/>
    <w:rsid w:val="00B07B0B"/>
    <w:rsid w:val="00B07CF1"/>
    <w:rsid w:val="00B07F46"/>
    <w:rsid w:val="00B10B07"/>
    <w:rsid w:val="00B10D93"/>
    <w:rsid w:val="00B111D7"/>
    <w:rsid w:val="00B116D5"/>
    <w:rsid w:val="00B119AE"/>
    <w:rsid w:val="00B11B1B"/>
    <w:rsid w:val="00B11BF9"/>
    <w:rsid w:val="00B11D10"/>
    <w:rsid w:val="00B11FF5"/>
    <w:rsid w:val="00B1224E"/>
    <w:rsid w:val="00B1272B"/>
    <w:rsid w:val="00B1281E"/>
    <w:rsid w:val="00B12879"/>
    <w:rsid w:val="00B12F41"/>
    <w:rsid w:val="00B132A2"/>
    <w:rsid w:val="00B135B4"/>
    <w:rsid w:val="00B13924"/>
    <w:rsid w:val="00B13E19"/>
    <w:rsid w:val="00B13F0A"/>
    <w:rsid w:val="00B141A1"/>
    <w:rsid w:val="00B144C3"/>
    <w:rsid w:val="00B1459D"/>
    <w:rsid w:val="00B1489C"/>
    <w:rsid w:val="00B14F63"/>
    <w:rsid w:val="00B155D1"/>
    <w:rsid w:val="00B15711"/>
    <w:rsid w:val="00B159CF"/>
    <w:rsid w:val="00B15E71"/>
    <w:rsid w:val="00B16B0E"/>
    <w:rsid w:val="00B16D5D"/>
    <w:rsid w:val="00B17A95"/>
    <w:rsid w:val="00B17BFD"/>
    <w:rsid w:val="00B17FF0"/>
    <w:rsid w:val="00B203D5"/>
    <w:rsid w:val="00B20954"/>
    <w:rsid w:val="00B209BC"/>
    <w:rsid w:val="00B209C3"/>
    <w:rsid w:val="00B2156D"/>
    <w:rsid w:val="00B215C4"/>
    <w:rsid w:val="00B217A6"/>
    <w:rsid w:val="00B21A60"/>
    <w:rsid w:val="00B21F34"/>
    <w:rsid w:val="00B22671"/>
    <w:rsid w:val="00B2283C"/>
    <w:rsid w:val="00B22BA7"/>
    <w:rsid w:val="00B23126"/>
    <w:rsid w:val="00B2383D"/>
    <w:rsid w:val="00B23929"/>
    <w:rsid w:val="00B23AAA"/>
    <w:rsid w:val="00B23C6D"/>
    <w:rsid w:val="00B23C73"/>
    <w:rsid w:val="00B23CC0"/>
    <w:rsid w:val="00B2432B"/>
    <w:rsid w:val="00B24482"/>
    <w:rsid w:val="00B24734"/>
    <w:rsid w:val="00B24795"/>
    <w:rsid w:val="00B249D6"/>
    <w:rsid w:val="00B24F0D"/>
    <w:rsid w:val="00B26057"/>
    <w:rsid w:val="00B26B77"/>
    <w:rsid w:val="00B26C60"/>
    <w:rsid w:val="00B274D0"/>
    <w:rsid w:val="00B27556"/>
    <w:rsid w:val="00B278EB"/>
    <w:rsid w:val="00B30104"/>
    <w:rsid w:val="00B30F6C"/>
    <w:rsid w:val="00B31003"/>
    <w:rsid w:val="00B321CE"/>
    <w:rsid w:val="00B325FF"/>
    <w:rsid w:val="00B3286D"/>
    <w:rsid w:val="00B3288E"/>
    <w:rsid w:val="00B32B13"/>
    <w:rsid w:val="00B32BAB"/>
    <w:rsid w:val="00B32D8D"/>
    <w:rsid w:val="00B32E2A"/>
    <w:rsid w:val="00B33079"/>
    <w:rsid w:val="00B334DD"/>
    <w:rsid w:val="00B3356D"/>
    <w:rsid w:val="00B336C3"/>
    <w:rsid w:val="00B33D98"/>
    <w:rsid w:val="00B33FFB"/>
    <w:rsid w:val="00B343D5"/>
    <w:rsid w:val="00B3440F"/>
    <w:rsid w:val="00B34648"/>
    <w:rsid w:val="00B34ABE"/>
    <w:rsid w:val="00B34B01"/>
    <w:rsid w:val="00B34B75"/>
    <w:rsid w:val="00B359E8"/>
    <w:rsid w:val="00B36438"/>
    <w:rsid w:val="00B36719"/>
    <w:rsid w:val="00B36888"/>
    <w:rsid w:val="00B36B92"/>
    <w:rsid w:val="00B36F45"/>
    <w:rsid w:val="00B40B53"/>
    <w:rsid w:val="00B41329"/>
    <w:rsid w:val="00B41605"/>
    <w:rsid w:val="00B42BF6"/>
    <w:rsid w:val="00B42C78"/>
    <w:rsid w:val="00B431F8"/>
    <w:rsid w:val="00B438F4"/>
    <w:rsid w:val="00B43BF0"/>
    <w:rsid w:val="00B43D3F"/>
    <w:rsid w:val="00B4438D"/>
    <w:rsid w:val="00B446E7"/>
    <w:rsid w:val="00B44815"/>
    <w:rsid w:val="00B44FE2"/>
    <w:rsid w:val="00B450F8"/>
    <w:rsid w:val="00B452B7"/>
    <w:rsid w:val="00B45C59"/>
    <w:rsid w:val="00B46176"/>
    <w:rsid w:val="00B46372"/>
    <w:rsid w:val="00B4723C"/>
    <w:rsid w:val="00B477C9"/>
    <w:rsid w:val="00B47FDD"/>
    <w:rsid w:val="00B50640"/>
    <w:rsid w:val="00B508E1"/>
    <w:rsid w:val="00B50A9E"/>
    <w:rsid w:val="00B50AC7"/>
    <w:rsid w:val="00B50D17"/>
    <w:rsid w:val="00B50D51"/>
    <w:rsid w:val="00B50F43"/>
    <w:rsid w:val="00B51366"/>
    <w:rsid w:val="00B517A5"/>
    <w:rsid w:val="00B51CFB"/>
    <w:rsid w:val="00B51E59"/>
    <w:rsid w:val="00B52190"/>
    <w:rsid w:val="00B52336"/>
    <w:rsid w:val="00B523B7"/>
    <w:rsid w:val="00B524AA"/>
    <w:rsid w:val="00B525B6"/>
    <w:rsid w:val="00B5267C"/>
    <w:rsid w:val="00B53573"/>
    <w:rsid w:val="00B53C59"/>
    <w:rsid w:val="00B54295"/>
    <w:rsid w:val="00B5436C"/>
    <w:rsid w:val="00B548EC"/>
    <w:rsid w:val="00B5496F"/>
    <w:rsid w:val="00B54991"/>
    <w:rsid w:val="00B54DB5"/>
    <w:rsid w:val="00B54F6A"/>
    <w:rsid w:val="00B55276"/>
    <w:rsid w:val="00B56287"/>
    <w:rsid w:val="00B563C4"/>
    <w:rsid w:val="00B56417"/>
    <w:rsid w:val="00B567EA"/>
    <w:rsid w:val="00B56C89"/>
    <w:rsid w:val="00B57082"/>
    <w:rsid w:val="00B577D4"/>
    <w:rsid w:val="00B5784B"/>
    <w:rsid w:val="00B578EB"/>
    <w:rsid w:val="00B60598"/>
    <w:rsid w:val="00B60814"/>
    <w:rsid w:val="00B60AFD"/>
    <w:rsid w:val="00B6175A"/>
    <w:rsid w:val="00B62100"/>
    <w:rsid w:val="00B62287"/>
    <w:rsid w:val="00B626A7"/>
    <w:rsid w:val="00B630DE"/>
    <w:rsid w:val="00B63410"/>
    <w:rsid w:val="00B63CA8"/>
    <w:rsid w:val="00B6428B"/>
    <w:rsid w:val="00B64416"/>
    <w:rsid w:val="00B64734"/>
    <w:rsid w:val="00B6499C"/>
    <w:rsid w:val="00B64DCF"/>
    <w:rsid w:val="00B64EDA"/>
    <w:rsid w:val="00B64F92"/>
    <w:rsid w:val="00B65054"/>
    <w:rsid w:val="00B66007"/>
    <w:rsid w:val="00B667C0"/>
    <w:rsid w:val="00B668EB"/>
    <w:rsid w:val="00B66D43"/>
    <w:rsid w:val="00B6721F"/>
    <w:rsid w:val="00B67D6E"/>
    <w:rsid w:val="00B709AA"/>
    <w:rsid w:val="00B70E8C"/>
    <w:rsid w:val="00B7184C"/>
    <w:rsid w:val="00B718A5"/>
    <w:rsid w:val="00B729D1"/>
    <w:rsid w:val="00B72D2C"/>
    <w:rsid w:val="00B72E49"/>
    <w:rsid w:val="00B72F32"/>
    <w:rsid w:val="00B7310C"/>
    <w:rsid w:val="00B73887"/>
    <w:rsid w:val="00B73F1E"/>
    <w:rsid w:val="00B73F3D"/>
    <w:rsid w:val="00B7444F"/>
    <w:rsid w:val="00B744EA"/>
    <w:rsid w:val="00B74CBE"/>
    <w:rsid w:val="00B74DD1"/>
    <w:rsid w:val="00B74E82"/>
    <w:rsid w:val="00B75074"/>
    <w:rsid w:val="00B75406"/>
    <w:rsid w:val="00B757DA"/>
    <w:rsid w:val="00B759A5"/>
    <w:rsid w:val="00B75D60"/>
    <w:rsid w:val="00B75E82"/>
    <w:rsid w:val="00B766A8"/>
    <w:rsid w:val="00B766D4"/>
    <w:rsid w:val="00B766F7"/>
    <w:rsid w:val="00B7683E"/>
    <w:rsid w:val="00B76F0E"/>
    <w:rsid w:val="00B7742A"/>
    <w:rsid w:val="00B80088"/>
    <w:rsid w:val="00B803A2"/>
    <w:rsid w:val="00B80E12"/>
    <w:rsid w:val="00B80EC5"/>
    <w:rsid w:val="00B81426"/>
    <w:rsid w:val="00B818F6"/>
    <w:rsid w:val="00B819F7"/>
    <w:rsid w:val="00B81A78"/>
    <w:rsid w:val="00B82009"/>
    <w:rsid w:val="00B82074"/>
    <w:rsid w:val="00B823F2"/>
    <w:rsid w:val="00B82428"/>
    <w:rsid w:val="00B8287B"/>
    <w:rsid w:val="00B8320A"/>
    <w:rsid w:val="00B83259"/>
    <w:rsid w:val="00B833F4"/>
    <w:rsid w:val="00B834EA"/>
    <w:rsid w:val="00B83C4E"/>
    <w:rsid w:val="00B84665"/>
    <w:rsid w:val="00B8477F"/>
    <w:rsid w:val="00B84D15"/>
    <w:rsid w:val="00B8583F"/>
    <w:rsid w:val="00B859CD"/>
    <w:rsid w:val="00B85D70"/>
    <w:rsid w:val="00B85EE8"/>
    <w:rsid w:val="00B86A54"/>
    <w:rsid w:val="00B86CC3"/>
    <w:rsid w:val="00B871A2"/>
    <w:rsid w:val="00B8724F"/>
    <w:rsid w:val="00B87287"/>
    <w:rsid w:val="00B90366"/>
    <w:rsid w:val="00B903E0"/>
    <w:rsid w:val="00B90AB9"/>
    <w:rsid w:val="00B90E0B"/>
    <w:rsid w:val="00B90F05"/>
    <w:rsid w:val="00B9100A"/>
    <w:rsid w:val="00B911DF"/>
    <w:rsid w:val="00B91464"/>
    <w:rsid w:val="00B91856"/>
    <w:rsid w:val="00B91932"/>
    <w:rsid w:val="00B91BFF"/>
    <w:rsid w:val="00B9201F"/>
    <w:rsid w:val="00B92334"/>
    <w:rsid w:val="00B93DAC"/>
    <w:rsid w:val="00B94345"/>
    <w:rsid w:val="00B9447D"/>
    <w:rsid w:val="00B94682"/>
    <w:rsid w:val="00B94D29"/>
    <w:rsid w:val="00B96553"/>
    <w:rsid w:val="00B967FF"/>
    <w:rsid w:val="00B969AA"/>
    <w:rsid w:val="00B96A9C"/>
    <w:rsid w:val="00BA015E"/>
    <w:rsid w:val="00BA0516"/>
    <w:rsid w:val="00BA0DD3"/>
    <w:rsid w:val="00BA15D4"/>
    <w:rsid w:val="00BA1641"/>
    <w:rsid w:val="00BA170F"/>
    <w:rsid w:val="00BA2159"/>
    <w:rsid w:val="00BA247F"/>
    <w:rsid w:val="00BA28CB"/>
    <w:rsid w:val="00BA2BAE"/>
    <w:rsid w:val="00BA34A4"/>
    <w:rsid w:val="00BA35E8"/>
    <w:rsid w:val="00BA40AB"/>
    <w:rsid w:val="00BA432A"/>
    <w:rsid w:val="00BA4347"/>
    <w:rsid w:val="00BA4AE5"/>
    <w:rsid w:val="00BA4D24"/>
    <w:rsid w:val="00BA4F2C"/>
    <w:rsid w:val="00BA5698"/>
    <w:rsid w:val="00BA5BA6"/>
    <w:rsid w:val="00BA5CA6"/>
    <w:rsid w:val="00BA6A15"/>
    <w:rsid w:val="00BA786A"/>
    <w:rsid w:val="00BA7C76"/>
    <w:rsid w:val="00BB0553"/>
    <w:rsid w:val="00BB05B8"/>
    <w:rsid w:val="00BB07A5"/>
    <w:rsid w:val="00BB0954"/>
    <w:rsid w:val="00BB09B2"/>
    <w:rsid w:val="00BB0C4A"/>
    <w:rsid w:val="00BB13AD"/>
    <w:rsid w:val="00BB1692"/>
    <w:rsid w:val="00BB2861"/>
    <w:rsid w:val="00BB28B0"/>
    <w:rsid w:val="00BB2E55"/>
    <w:rsid w:val="00BB2FD3"/>
    <w:rsid w:val="00BB3016"/>
    <w:rsid w:val="00BB3D11"/>
    <w:rsid w:val="00BB3DCC"/>
    <w:rsid w:val="00BB4645"/>
    <w:rsid w:val="00BB486F"/>
    <w:rsid w:val="00BB4E56"/>
    <w:rsid w:val="00BB5021"/>
    <w:rsid w:val="00BB566B"/>
    <w:rsid w:val="00BB5B8F"/>
    <w:rsid w:val="00BB5EA8"/>
    <w:rsid w:val="00BB6105"/>
    <w:rsid w:val="00BB6400"/>
    <w:rsid w:val="00BB6579"/>
    <w:rsid w:val="00BB6590"/>
    <w:rsid w:val="00BB694B"/>
    <w:rsid w:val="00BB6B3F"/>
    <w:rsid w:val="00BB74B3"/>
    <w:rsid w:val="00BB7607"/>
    <w:rsid w:val="00BB7AB0"/>
    <w:rsid w:val="00BB7AF4"/>
    <w:rsid w:val="00BB7C03"/>
    <w:rsid w:val="00BC0414"/>
    <w:rsid w:val="00BC063D"/>
    <w:rsid w:val="00BC0753"/>
    <w:rsid w:val="00BC0A0C"/>
    <w:rsid w:val="00BC0D18"/>
    <w:rsid w:val="00BC0E88"/>
    <w:rsid w:val="00BC167B"/>
    <w:rsid w:val="00BC1750"/>
    <w:rsid w:val="00BC19EB"/>
    <w:rsid w:val="00BC1F91"/>
    <w:rsid w:val="00BC2B12"/>
    <w:rsid w:val="00BC3318"/>
    <w:rsid w:val="00BC3498"/>
    <w:rsid w:val="00BC3B74"/>
    <w:rsid w:val="00BC3E67"/>
    <w:rsid w:val="00BC4690"/>
    <w:rsid w:val="00BC4EB3"/>
    <w:rsid w:val="00BC601A"/>
    <w:rsid w:val="00BC6319"/>
    <w:rsid w:val="00BC65C7"/>
    <w:rsid w:val="00BC66CB"/>
    <w:rsid w:val="00BC6701"/>
    <w:rsid w:val="00BC67CB"/>
    <w:rsid w:val="00BC698C"/>
    <w:rsid w:val="00BC6BA7"/>
    <w:rsid w:val="00BC6DD5"/>
    <w:rsid w:val="00BC703A"/>
    <w:rsid w:val="00BC737E"/>
    <w:rsid w:val="00BC78AB"/>
    <w:rsid w:val="00BC791F"/>
    <w:rsid w:val="00BC7A44"/>
    <w:rsid w:val="00BC7EA1"/>
    <w:rsid w:val="00BD0F24"/>
    <w:rsid w:val="00BD1132"/>
    <w:rsid w:val="00BD1CAD"/>
    <w:rsid w:val="00BD1EE2"/>
    <w:rsid w:val="00BD2137"/>
    <w:rsid w:val="00BD2CCA"/>
    <w:rsid w:val="00BD3CD2"/>
    <w:rsid w:val="00BD3F5B"/>
    <w:rsid w:val="00BD4826"/>
    <w:rsid w:val="00BD490D"/>
    <w:rsid w:val="00BD49DA"/>
    <w:rsid w:val="00BD4CBC"/>
    <w:rsid w:val="00BD4DF6"/>
    <w:rsid w:val="00BD5E5D"/>
    <w:rsid w:val="00BD6600"/>
    <w:rsid w:val="00BD6C22"/>
    <w:rsid w:val="00BD70CF"/>
    <w:rsid w:val="00BD77FA"/>
    <w:rsid w:val="00BD7D56"/>
    <w:rsid w:val="00BE00B7"/>
    <w:rsid w:val="00BE087D"/>
    <w:rsid w:val="00BE0B38"/>
    <w:rsid w:val="00BE11E0"/>
    <w:rsid w:val="00BE1AE7"/>
    <w:rsid w:val="00BE20B3"/>
    <w:rsid w:val="00BE2164"/>
    <w:rsid w:val="00BE26DE"/>
    <w:rsid w:val="00BE29D8"/>
    <w:rsid w:val="00BE2C30"/>
    <w:rsid w:val="00BE2FB7"/>
    <w:rsid w:val="00BE300D"/>
    <w:rsid w:val="00BE3036"/>
    <w:rsid w:val="00BE3A6A"/>
    <w:rsid w:val="00BE40E7"/>
    <w:rsid w:val="00BE4552"/>
    <w:rsid w:val="00BE45F9"/>
    <w:rsid w:val="00BE47DA"/>
    <w:rsid w:val="00BE4F28"/>
    <w:rsid w:val="00BE599A"/>
    <w:rsid w:val="00BE6227"/>
    <w:rsid w:val="00BE6470"/>
    <w:rsid w:val="00BE7583"/>
    <w:rsid w:val="00BE768A"/>
    <w:rsid w:val="00BE7F60"/>
    <w:rsid w:val="00BF0343"/>
    <w:rsid w:val="00BF060E"/>
    <w:rsid w:val="00BF063B"/>
    <w:rsid w:val="00BF06BC"/>
    <w:rsid w:val="00BF07F5"/>
    <w:rsid w:val="00BF123A"/>
    <w:rsid w:val="00BF138B"/>
    <w:rsid w:val="00BF202A"/>
    <w:rsid w:val="00BF204C"/>
    <w:rsid w:val="00BF20DF"/>
    <w:rsid w:val="00BF2509"/>
    <w:rsid w:val="00BF2E10"/>
    <w:rsid w:val="00BF2F45"/>
    <w:rsid w:val="00BF3042"/>
    <w:rsid w:val="00BF3BB1"/>
    <w:rsid w:val="00BF43D5"/>
    <w:rsid w:val="00BF4EAE"/>
    <w:rsid w:val="00BF50E0"/>
    <w:rsid w:val="00BF5290"/>
    <w:rsid w:val="00BF5422"/>
    <w:rsid w:val="00BF55AD"/>
    <w:rsid w:val="00BF55DD"/>
    <w:rsid w:val="00BF55F6"/>
    <w:rsid w:val="00BF5800"/>
    <w:rsid w:val="00BF5840"/>
    <w:rsid w:val="00BF59AA"/>
    <w:rsid w:val="00BF5C5B"/>
    <w:rsid w:val="00BF64B7"/>
    <w:rsid w:val="00BF660A"/>
    <w:rsid w:val="00BF769B"/>
    <w:rsid w:val="00BF7967"/>
    <w:rsid w:val="00BF79CF"/>
    <w:rsid w:val="00BF7EBA"/>
    <w:rsid w:val="00C0049B"/>
    <w:rsid w:val="00C00752"/>
    <w:rsid w:val="00C01373"/>
    <w:rsid w:val="00C018C1"/>
    <w:rsid w:val="00C019CA"/>
    <w:rsid w:val="00C01BDA"/>
    <w:rsid w:val="00C01ED5"/>
    <w:rsid w:val="00C02028"/>
    <w:rsid w:val="00C0233C"/>
    <w:rsid w:val="00C027AC"/>
    <w:rsid w:val="00C0284F"/>
    <w:rsid w:val="00C02A84"/>
    <w:rsid w:val="00C02EC5"/>
    <w:rsid w:val="00C03289"/>
    <w:rsid w:val="00C035EE"/>
    <w:rsid w:val="00C036B1"/>
    <w:rsid w:val="00C03A74"/>
    <w:rsid w:val="00C041BC"/>
    <w:rsid w:val="00C043BC"/>
    <w:rsid w:val="00C04722"/>
    <w:rsid w:val="00C04909"/>
    <w:rsid w:val="00C04C23"/>
    <w:rsid w:val="00C04E8E"/>
    <w:rsid w:val="00C04FC0"/>
    <w:rsid w:val="00C05470"/>
    <w:rsid w:val="00C058B7"/>
    <w:rsid w:val="00C05C28"/>
    <w:rsid w:val="00C05CB6"/>
    <w:rsid w:val="00C05E71"/>
    <w:rsid w:val="00C0678C"/>
    <w:rsid w:val="00C10E6A"/>
    <w:rsid w:val="00C111CF"/>
    <w:rsid w:val="00C114F0"/>
    <w:rsid w:val="00C115E8"/>
    <w:rsid w:val="00C11FF5"/>
    <w:rsid w:val="00C1202A"/>
    <w:rsid w:val="00C1236F"/>
    <w:rsid w:val="00C126D8"/>
    <w:rsid w:val="00C129DB"/>
    <w:rsid w:val="00C12DB6"/>
    <w:rsid w:val="00C12E44"/>
    <w:rsid w:val="00C13E7C"/>
    <w:rsid w:val="00C13EBF"/>
    <w:rsid w:val="00C14DE2"/>
    <w:rsid w:val="00C1542E"/>
    <w:rsid w:val="00C154CC"/>
    <w:rsid w:val="00C154D3"/>
    <w:rsid w:val="00C155BA"/>
    <w:rsid w:val="00C1577A"/>
    <w:rsid w:val="00C15D3B"/>
    <w:rsid w:val="00C16520"/>
    <w:rsid w:val="00C16B6C"/>
    <w:rsid w:val="00C1768C"/>
    <w:rsid w:val="00C178C9"/>
    <w:rsid w:val="00C202F2"/>
    <w:rsid w:val="00C209FD"/>
    <w:rsid w:val="00C20D84"/>
    <w:rsid w:val="00C21100"/>
    <w:rsid w:val="00C21198"/>
    <w:rsid w:val="00C2147A"/>
    <w:rsid w:val="00C214E2"/>
    <w:rsid w:val="00C21AE0"/>
    <w:rsid w:val="00C21E82"/>
    <w:rsid w:val="00C21E99"/>
    <w:rsid w:val="00C21FB9"/>
    <w:rsid w:val="00C225C3"/>
    <w:rsid w:val="00C22792"/>
    <w:rsid w:val="00C227BF"/>
    <w:rsid w:val="00C22CEA"/>
    <w:rsid w:val="00C23441"/>
    <w:rsid w:val="00C236B4"/>
    <w:rsid w:val="00C2392A"/>
    <w:rsid w:val="00C239D5"/>
    <w:rsid w:val="00C23B46"/>
    <w:rsid w:val="00C23F49"/>
    <w:rsid w:val="00C24708"/>
    <w:rsid w:val="00C2489B"/>
    <w:rsid w:val="00C24A7B"/>
    <w:rsid w:val="00C24C1C"/>
    <w:rsid w:val="00C24EEF"/>
    <w:rsid w:val="00C251DB"/>
    <w:rsid w:val="00C251DF"/>
    <w:rsid w:val="00C25A0E"/>
    <w:rsid w:val="00C25EBB"/>
    <w:rsid w:val="00C26004"/>
    <w:rsid w:val="00C2618A"/>
    <w:rsid w:val="00C26A63"/>
    <w:rsid w:val="00C2723E"/>
    <w:rsid w:val="00C27283"/>
    <w:rsid w:val="00C27F35"/>
    <w:rsid w:val="00C30324"/>
    <w:rsid w:val="00C3069E"/>
    <w:rsid w:val="00C306A4"/>
    <w:rsid w:val="00C3101D"/>
    <w:rsid w:val="00C31600"/>
    <w:rsid w:val="00C319ED"/>
    <w:rsid w:val="00C31EEA"/>
    <w:rsid w:val="00C31FCE"/>
    <w:rsid w:val="00C3214D"/>
    <w:rsid w:val="00C32892"/>
    <w:rsid w:val="00C3296B"/>
    <w:rsid w:val="00C32A70"/>
    <w:rsid w:val="00C32ABD"/>
    <w:rsid w:val="00C32C20"/>
    <w:rsid w:val="00C331F4"/>
    <w:rsid w:val="00C332ED"/>
    <w:rsid w:val="00C334CB"/>
    <w:rsid w:val="00C33A17"/>
    <w:rsid w:val="00C33DEF"/>
    <w:rsid w:val="00C348BD"/>
    <w:rsid w:val="00C3550D"/>
    <w:rsid w:val="00C35CFA"/>
    <w:rsid w:val="00C3621D"/>
    <w:rsid w:val="00C36225"/>
    <w:rsid w:val="00C36706"/>
    <w:rsid w:val="00C40265"/>
    <w:rsid w:val="00C40458"/>
    <w:rsid w:val="00C40909"/>
    <w:rsid w:val="00C40F9B"/>
    <w:rsid w:val="00C41A46"/>
    <w:rsid w:val="00C42062"/>
    <w:rsid w:val="00C420F0"/>
    <w:rsid w:val="00C4225F"/>
    <w:rsid w:val="00C42859"/>
    <w:rsid w:val="00C42AD6"/>
    <w:rsid w:val="00C42E07"/>
    <w:rsid w:val="00C42E0A"/>
    <w:rsid w:val="00C42EBF"/>
    <w:rsid w:val="00C433E7"/>
    <w:rsid w:val="00C43B4B"/>
    <w:rsid w:val="00C44585"/>
    <w:rsid w:val="00C44BDD"/>
    <w:rsid w:val="00C44C90"/>
    <w:rsid w:val="00C44EF6"/>
    <w:rsid w:val="00C45499"/>
    <w:rsid w:val="00C4597B"/>
    <w:rsid w:val="00C45C6B"/>
    <w:rsid w:val="00C45CA7"/>
    <w:rsid w:val="00C4674F"/>
    <w:rsid w:val="00C46C57"/>
    <w:rsid w:val="00C46FCE"/>
    <w:rsid w:val="00C47240"/>
    <w:rsid w:val="00C47592"/>
    <w:rsid w:val="00C47E16"/>
    <w:rsid w:val="00C47E57"/>
    <w:rsid w:val="00C50866"/>
    <w:rsid w:val="00C50A34"/>
    <w:rsid w:val="00C50E1A"/>
    <w:rsid w:val="00C50E6D"/>
    <w:rsid w:val="00C50ED4"/>
    <w:rsid w:val="00C50F44"/>
    <w:rsid w:val="00C5108D"/>
    <w:rsid w:val="00C511AA"/>
    <w:rsid w:val="00C52028"/>
    <w:rsid w:val="00C522BE"/>
    <w:rsid w:val="00C527E7"/>
    <w:rsid w:val="00C52EB4"/>
    <w:rsid w:val="00C53360"/>
    <w:rsid w:val="00C53739"/>
    <w:rsid w:val="00C53814"/>
    <w:rsid w:val="00C5463F"/>
    <w:rsid w:val="00C547E5"/>
    <w:rsid w:val="00C54FF5"/>
    <w:rsid w:val="00C5580C"/>
    <w:rsid w:val="00C5596C"/>
    <w:rsid w:val="00C56229"/>
    <w:rsid w:val="00C56556"/>
    <w:rsid w:val="00C565BC"/>
    <w:rsid w:val="00C566A3"/>
    <w:rsid w:val="00C56928"/>
    <w:rsid w:val="00C56D40"/>
    <w:rsid w:val="00C56F31"/>
    <w:rsid w:val="00C56F77"/>
    <w:rsid w:val="00C5747A"/>
    <w:rsid w:val="00C57630"/>
    <w:rsid w:val="00C57B9F"/>
    <w:rsid w:val="00C600A4"/>
    <w:rsid w:val="00C60159"/>
    <w:rsid w:val="00C608EB"/>
    <w:rsid w:val="00C6184E"/>
    <w:rsid w:val="00C61D2D"/>
    <w:rsid w:val="00C61DCF"/>
    <w:rsid w:val="00C6314A"/>
    <w:rsid w:val="00C6319B"/>
    <w:rsid w:val="00C63511"/>
    <w:rsid w:val="00C635F4"/>
    <w:rsid w:val="00C63A9A"/>
    <w:rsid w:val="00C64031"/>
    <w:rsid w:val="00C642A4"/>
    <w:rsid w:val="00C64594"/>
    <w:rsid w:val="00C645AF"/>
    <w:rsid w:val="00C64D8A"/>
    <w:rsid w:val="00C651D6"/>
    <w:rsid w:val="00C652B4"/>
    <w:rsid w:val="00C65666"/>
    <w:rsid w:val="00C6591D"/>
    <w:rsid w:val="00C67102"/>
    <w:rsid w:val="00C67712"/>
    <w:rsid w:val="00C677F2"/>
    <w:rsid w:val="00C70467"/>
    <w:rsid w:val="00C7085A"/>
    <w:rsid w:val="00C7108B"/>
    <w:rsid w:val="00C714CD"/>
    <w:rsid w:val="00C71B7C"/>
    <w:rsid w:val="00C7213B"/>
    <w:rsid w:val="00C723D0"/>
    <w:rsid w:val="00C72CBD"/>
    <w:rsid w:val="00C72F04"/>
    <w:rsid w:val="00C730BB"/>
    <w:rsid w:val="00C731C9"/>
    <w:rsid w:val="00C736E8"/>
    <w:rsid w:val="00C74C6F"/>
    <w:rsid w:val="00C75029"/>
    <w:rsid w:val="00C75400"/>
    <w:rsid w:val="00C75A5A"/>
    <w:rsid w:val="00C76D1C"/>
    <w:rsid w:val="00C77534"/>
    <w:rsid w:val="00C776A7"/>
    <w:rsid w:val="00C77B6C"/>
    <w:rsid w:val="00C77B73"/>
    <w:rsid w:val="00C77DD0"/>
    <w:rsid w:val="00C77EE1"/>
    <w:rsid w:val="00C8011C"/>
    <w:rsid w:val="00C80456"/>
    <w:rsid w:val="00C80AD3"/>
    <w:rsid w:val="00C81157"/>
    <w:rsid w:val="00C816DA"/>
    <w:rsid w:val="00C81F31"/>
    <w:rsid w:val="00C820AB"/>
    <w:rsid w:val="00C82428"/>
    <w:rsid w:val="00C82800"/>
    <w:rsid w:val="00C82A27"/>
    <w:rsid w:val="00C82B1A"/>
    <w:rsid w:val="00C82D43"/>
    <w:rsid w:val="00C82DAF"/>
    <w:rsid w:val="00C82E02"/>
    <w:rsid w:val="00C82EA2"/>
    <w:rsid w:val="00C831DA"/>
    <w:rsid w:val="00C8343E"/>
    <w:rsid w:val="00C8358E"/>
    <w:rsid w:val="00C83705"/>
    <w:rsid w:val="00C839E9"/>
    <w:rsid w:val="00C83D50"/>
    <w:rsid w:val="00C845D5"/>
    <w:rsid w:val="00C8498B"/>
    <w:rsid w:val="00C84E73"/>
    <w:rsid w:val="00C85080"/>
    <w:rsid w:val="00C85842"/>
    <w:rsid w:val="00C85C06"/>
    <w:rsid w:val="00C85F05"/>
    <w:rsid w:val="00C8641D"/>
    <w:rsid w:val="00C865C8"/>
    <w:rsid w:val="00C86715"/>
    <w:rsid w:val="00C86FC7"/>
    <w:rsid w:val="00C87097"/>
    <w:rsid w:val="00C870E6"/>
    <w:rsid w:val="00C876DD"/>
    <w:rsid w:val="00C87A0C"/>
    <w:rsid w:val="00C87B7C"/>
    <w:rsid w:val="00C87C58"/>
    <w:rsid w:val="00C87EEB"/>
    <w:rsid w:val="00C90010"/>
    <w:rsid w:val="00C9001E"/>
    <w:rsid w:val="00C90316"/>
    <w:rsid w:val="00C90919"/>
    <w:rsid w:val="00C915E4"/>
    <w:rsid w:val="00C91D46"/>
    <w:rsid w:val="00C922F6"/>
    <w:rsid w:val="00C92341"/>
    <w:rsid w:val="00C924B0"/>
    <w:rsid w:val="00C94496"/>
    <w:rsid w:val="00C94635"/>
    <w:rsid w:val="00C9467F"/>
    <w:rsid w:val="00C94A80"/>
    <w:rsid w:val="00C950E8"/>
    <w:rsid w:val="00C9576F"/>
    <w:rsid w:val="00C957CC"/>
    <w:rsid w:val="00C95C48"/>
    <w:rsid w:val="00C96E9C"/>
    <w:rsid w:val="00C96F8D"/>
    <w:rsid w:val="00C9712F"/>
    <w:rsid w:val="00C9726B"/>
    <w:rsid w:val="00C97909"/>
    <w:rsid w:val="00CA0041"/>
    <w:rsid w:val="00CA0084"/>
    <w:rsid w:val="00CA014E"/>
    <w:rsid w:val="00CA03FB"/>
    <w:rsid w:val="00CA137F"/>
    <w:rsid w:val="00CA18A4"/>
    <w:rsid w:val="00CA1C2A"/>
    <w:rsid w:val="00CA1C8E"/>
    <w:rsid w:val="00CA1ED8"/>
    <w:rsid w:val="00CA2387"/>
    <w:rsid w:val="00CA239A"/>
    <w:rsid w:val="00CA290A"/>
    <w:rsid w:val="00CA2BC9"/>
    <w:rsid w:val="00CA2E5A"/>
    <w:rsid w:val="00CA38A6"/>
    <w:rsid w:val="00CA4581"/>
    <w:rsid w:val="00CA4B6D"/>
    <w:rsid w:val="00CA5082"/>
    <w:rsid w:val="00CA5274"/>
    <w:rsid w:val="00CA5B58"/>
    <w:rsid w:val="00CA66DE"/>
    <w:rsid w:val="00CA6A36"/>
    <w:rsid w:val="00CA6A9A"/>
    <w:rsid w:val="00CA6FB6"/>
    <w:rsid w:val="00CA72CB"/>
    <w:rsid w:val="00CA7302"/>
    <w:rsid w:val="00CA772B"/>
    <w:rsid w:val="00CA7CB6"/>
    <w:rsid w:val="00CA7DE4"/>
    <w:rsid w:val="00CB10C2"/>
    <w:rsid w:val="00CB137C"/>
    <w:rsid w:val="00CB2206"/>
    <w:rsid w:val="00CB254B"/>
    <w:rsid w:val="00CB2CBE"/>
    <w:rsid w:val="00CB31B4"/>
    <w:rsid w:val="00CB38EA"/>
    <w:rsid w:val="00CB3FA3"/>
    <w:rsid w:val="00CB4618"/>
    <w:rsid w:val="00CB4694"/>
    <w:rsid w:val="00CB5671"/>
    <w:rsid w:val="00CB585B"/>
    <w:rsid w:val="00CB5E85"/>
    <w:rsid w:val="00CB62EE"/>
    <w:rsid w:val="00CB64A4"/>
    <w:rsid w:val="00CB6520"/>
    <w:rsid w:val="00CB6A9B"/>
    <w:rsid w:val="00CB6B26"/>
    <w:rsid w:val="00CB6D6B"/>
    <w:rsid w:val="00CB6F3A"/>
    <w:rsid w:val="00CB7133"/>
    <w:rsid w:val="00CB7212"/>
    <w:rsid w:val="00CB73B6"/>
    <w:rsid w:val="00CB76C0"/>
    <w:rsid w:val="00CB7ED3"/>
    <w:rsid w:val="00CC07E5"/>
    <w:rsid w:val="00CC0A67"/>
    <w:rsid w:val="00CC0C4F"/>
    <w:rsid w:val="00CC123E"/>
    <w:rsid w:val="00CC1460"/>
    <w:rsid w:val="00CC160A"/>
    <w:rsid w:val="00CC1834"/>
    <w:rsid w:val="00CC193E"/>
    <w:rsid w:val="00CC1C1A"/>
    <w:rsid w:val="00CC1CC2"/>
    <w:rsid w:val="00CC263D"/>
    <w:rsid w:val="00CC30BB"/>
    <w:rsid w:val="00CC3959"/>
    <w:rsid w:val="00CC4577"/>
    <w:rsid w:val="00CC46A0"/>
    <w:rsid w:val="00CC4B39"/>
    <w:rsid w:val="00CC4BED"/>
    <w:rsid w:val="00CC4D35"/>
    <w:rsid w:val="00CC4DAE"/>
    <w:rsid w:val="00CC4EF1"/>
    <w:rsid w:val="00CC5562"/>
    <w:rsid w:val="00CC55F1"/>
    <w:rsid w:val="00CC60C2"/>
    <w:rsid w:val="00CC6252"/>
    <w:rsid w:val="00CC699A"/>
    <w:rsid w:val="00CC75D5"/>
    <w:rsid w:val="00CD01BE"/>
    <w:rsid w:val="00CD13A9"/>
    <w:rsid w:val="00CD1837"/>
    <w:rsid w:val="00CD1852"/>
    <w:rsid w:val="00CD1C2B"/>
    <w:rsid w:val="00CD2E73"/>
    <w:rsid w:val="00CD36A6"/>
    <w:rsid w:val="00CD3732"/>
    <w:rsid w:val="00CD40F0"/>
    <w:rsid w:val="00CD415F"/>
    <w:rsid w:val="00CD4875"/>
    <w:rsid w:val="00CD5034"/>
    <w:rsid w:val="00CD518A"/>
    <w:rsid w:val="00CD5315"/>
    <w:rsid w:val="00CD55CF"/>
    <w:rsid w:val="00CD594F"/>
    <w:rsid w:val="00CD5A6F"/>
    <w:rsid w:val="00CD6010"/>
    <w:rsid w:val="00CD62E9"/>
    <w:rsid w:val="00CD677F"/>
    <w:rsid w:val="00CD6D93"/>
    <w:rsid w:val="00CE01CA"/>
    <w:rsid w:val="00CE081D"/>
    <w:rsid w:val="00CE0BC4"/>
    <w:rsid w:val="00CE1090"/>
    <w:rsid w:val="00CE118C"/>
    <w:rsid w:val="00CE160F"/>
    <w:rsid w:val="00CE1932"/>
    <w:rsid w:val="00CE1D92"/>
    <w:rsid w:val="00CE2095"/>
    <w:rsid w:val="00CE2415"/>
    <w:rsid w:val="00CE2F89"/>
    <w:rsid w:val="00CE38FD"/>
    <w:rsid w:val="00CE3A4A"/>
    <w:rsid w:val="00CE3B2A"/>
    <w:rsid w:val="00CE3BC6"/>
    <w:rsid w:val="00CE3F99"/>
    <w:rsid w:val="00CE42A2"/>
    <w:rsid w:val="00CE4455"/>
    <w:rsid w:val="00CE4503"/>
    <w:rsid w:val="00CE46E8"/>
    <w:rsid w:val="00CE4752"/>
    <w:rsid w:val="00CE482E"/>
    <w:rsid w:val="00CE492B"/>
    <w:rsid w:val="00CE4B94"/>
    <w:rsid w:val="00CE5252"/>
    <w:rsid w:val="00CE5426"/>
    <w:rsid w:val="00CE55C7"/>
    <w:rsid w:val="00CE6D01"/>
    <w:rsid w:val="00CE7899"/>
    <w:rsid w:val="00CE7E97"/>
    <w:rsid w:val="00CF0694"/>
    <w:rsid w:val="00CF15D2"/>
    <w:rsid w:val="00CF164C"/>
    <w:rsid w:val="00CF1920"/>
    <w:rsid w:val="00CF1932"/>
    <w:rsid w:val="00CF1A15"/>
    <w:rsid w:val="00CF1B90"/>
    <w:rsid w:val="00CF1C23"/>
    <w:rsid w:val="00CF1F7B"/>
    <w:rsid w:val="00CF26D0"/>
    <w:rsid w:val="00CF2871"/>
    <w:rsid w:val="00CF2B4C"/>
    <w:rsid w:val="00CF2ED5"/>
    <w:rsid w:val="00CF337E"/>
    <w:rsid w:val="00CF3D7F"/>
    <w:rsid w:val="00CF406E"/>
    <w:rsid w:val="00CF437F"/>
    <w:rsid w:val="00CF46DD"/>
    <w:rsid w:val="00CF4B6E"/>
    <w:rsid w:val="00CF4DC5"/>
    <w:rsid w:val="00CF4EAB"/>
    <w:rsid w:val="00CF59C2"/>
    <w:rsid w:val="00CF5CB6"/>
    <w:rsid w:val="00CF63B6"/>
    <w:rsid w:val="00CF65EB"/>
    <w:rsid w:val="00CF66C7"/>
    <w:rsid w:val="00CF6812"/>
    <w:rsid w:val="00CF6F43"/>
    <w:rsid w:val="00CF7171"/>
    <w:rsid w:val="00CF7495"/>
    <w:rsid w:val="00CF749C"/>
    <w:rsid w:val="00CF79AF"/>
    <w:rsid w:val="00CF7F11"/>
    <w:rsid w:val="00D00934"/>
    <w:rsid w:val="00D00A19"/>
    <w:rsid w:val="00D00ADC"/>
    <w:rsid w:val="00D00CF5"/>
    <w:rsid w:val="00D00E50"/>
    <w:rsid w:val="00D00F30"/>
    <w:rsid w:val="00D01145"/>
    <w:rsid w:val="00D01431"/>
    <w:rsid w:val="00D01686"/>
    <w:rsid w:val="00D01C9E"/>
    <w:rsid w:val="00D01D0C"/>
    <w:rsid w:val="00D02331"/>
    <w:rsid w:val="00D025E5"/>
    <w:rsid w:val="00D02780"/>
    <w:rsid w:val="00D0301C"/>
    <w:rsid w:val="00D032F1"/>
    <w:rsid w:val="00D036D2"/>
    <w:rsid w:val="00D03CA9"/>
    <w:rsid w:val="00D0512E"/>
    <w:rsid w:val="00D05304"/>
    <w:rsid w:val="00D0592E"/>
    <w:rsid w:val="00D05A32"/>
    <w:rsid w:val="00D05AD4"/>
    <w:rsid w:val="00D05F80"/>
    <w:rsid w:val="00D06106"/>
    <w:rsid w:val="00D067B9"/>
    <w:rsid w:val="00D07169"/>
    <w:rsid w:val="00D07472"/>
    <w:rsid w:val="00D10A49"/>
    <w:rsid w:val="00D10C83"/>
    <w:rsid w:val="00D11185"/>
    <w:rsid w:val="00D1136E"/>
    <w:rsid w:val="00D128D5"/>
    <w:rsid w:val="00D12B3A"/>
    <w:rsid w:val="00D13BD5"/>
    <w:rsid w:val="00D13D14"/>
    <w:rsid w:val="00D13DF7"/>
    <w:rsid w:val="00D14166"/>
    <w:rsid w:val="00D159A2"/>
    <w:rsid w:val="00D1604D"/>
    <w:rsid w:val="00D16146"/>
    <w:rsid w:val="00D16929"/>
    <w:rsid w:val="00D16BE4"/>
    <w:rsid w:val="00D16C54"/>
    <w:rsid w:val="00D16F87"/>
    <w:rsid w:val="00D16FFE"/>
    <w:rsid w:val="00D17046"/>
    <w:rsid w:val="00D201FC"/>
    <w:rsid w:val="00D2023E"/>
    <w:rsid w:val="00D205F0"/>
    <w:rsid w:val="00D209F6"/>
    <w:rsid w:val="00D20C17"/>
    <w:rsid w:val="00D2108D"/>
    <w:rsid w:val="00D2110D"/>
    <w:rsid w:val="00D21684"/>
    <w:rsid w:val="00D219D5"/>
    <w:rsid w:val="00D21EC1"/>
    <w:rsid w:val="00D22394"/>
    <w:rsid w:val="00D22E52"/>
    <w:rsid w:val="00D23B29"/>
    <w:rsid w:val="00D24256"/>
    <w:rsid w:val="00D242BB"/>
    <w:rsid w:val="00D249F7"/>
    <w:rsid w:val="00D2541C"/>
    <w:rsid w:val="00D2567D"/>
    <w:rsid w:val="00D26073"/>
    <w:rsid w:val="00D2616C"/>
    <w:rsid w:val="00D26659"/>
    <w:rsid w:val="00D30368"/>
    <w:rsid w:val="00D310E0"/>
    <w:rsid w:val="00D318BF"/>
    <w:rsid w:val="00D31A5D"/>
    <w:rsid w:val="00D31A61"/>
    <w:rsid w:val="00D31DFE"/>
    <w:rsid w:val="00D31F22"/>
    <w:rsid w:val="00D32613"/>
    <w:rsid w:val="00D32A1B"/>
    <w:rsid w:val="00D32A34"/>
    <w:rsid w:val="00D33260"/>
    <w:rsid w:val="00D33542"/>
    <w:rsid w:val="00D33661"/>
    <w:rsid w:val="00D33F52"/>
    <w:rsid w:val="00D35243"/>
    <w:rsid w:val="00D35BB6"/>
    <w:rsid w:val="00D35CBC"/>
    <w:rsid w:val="00D361DF"/>
    <w:rsid w:val="00D37108"/>
    <w:rsid w:val="00D37730"/>
    <w:rsid w:val="00D37B16"/>
    <w:rsid w:val="00D37C8D"/>
    <w:rsid w:val="00D42228"/>
    <w:rsid w:val="00D4293F"/>
    <w:rsid w:val="00D42A19"/>
    <w:rsid w:val="00D42C37"/>
    <w:rsid w:val="00D43158"/>
    <w:rsid w:val="00D43DEE"/>
    <w:rsid w:val="00D43E39"/>
    <w:rsid w:val="00D44130"/>
    <w:rsid w:val="00D441FD"/>
    <w:rsid w:val="00D452AC"/>
    <w:rsid w:val="00D45459"/>
    <w:rsid w:val="00D45612"/>
    <w:rsid w:val="00D4585F"/>
    <w:rsid w:val="00D4595C"/>
    <w:rsid w:val="00D45CE5"/>
    <w:rsid w:val="00D45E63"/>
    <w:rsid w:val="00D4602A"/>
    <w:rsid w:val="00D4687D"/>
    <w:rsid w:val="00D46949"/>
    <w:rsid w:val="00D46DB5"/>
    <w:rsid w:val="00D46E26"/>
    <w:rsid w:val="00D470F9"/>
    <w:rsid w:val="00D47150"/>
    <w:rsid w:val="00D47418"/>
    <w:rsid w:val="00D47F50"/>
    <w:rsid w:val="00D47F9E"/>
    <w:rsid w:val="00D47FAF"/>
    <w:rsid w:val="00D500E1"/>
    <w:rsid w:val="00D503F4"/>
    <w:rsid w:val="00D508AA"/>
    <w:rsid w:val="00D511BC"/>
    <w:rsid w:val="00D5173B"/>
    <w:rsid w:val="00D51B8D"/>
    <w:rsid w:val="00D5200F"/>
    <w:rsid w:val="00D528A4"/>
    <w:rsid w:val="00D52914"/>
    <w:rsid w:val="00D52B63"/>
    <w:rsid w:val="00D53509"/>
    <w:rsid w:val="00D53BA1"/>
    <w:rsid w:val="00D54582"/>
    <w:rsid w:val="00D548F4"/>
    <w:rsid w:val="00D5492A"/>
    <w:rsid w:val="00D549E7"/>
    <w:rsid w:val="00D54CD4"/>
    <w:rsid w:val="00D550B0"/>
    <w:rsid w:val="00D551DE"/>
    <w:rsid w:val="00D555B0"/>
    <w:rsid w:val="00D557A1"/>
    <w:rsid w:val="00D5621F"/>
    <w:rsid w:val="00D57261"/>
    <w:rsid w:val="00D5768C"/>
    <w:rsid w:val="00D57E74"/>
    <w:rsid w:val="00D60099"/>
    <w:rsid w:val="00D6065A"/>
    <w:rsid w:val="00D61223"/>
    <w:rsid w:val="00D613BF"/>
    <w:rsid w:val="00D615B8"/>
    <w:rsid w:val="00D621E9"/>
    <w:rsid w:val="00D6296A"/>
    <w:rsid w:val="00D62D48"/>
    <w:rsid w:val="00D6326C"/>
    <w:rsid w:val="00D63381"/>
    <w:rsid w:val="00D635BD"/>
    <w:rsid w:val="00D63AEC"/>
    <w:rsid w:val="00D6416C"/>
    <w:rsid w:val="00D64303"/>
    <w:rsid w:val="00D64716"/>
    <w:rsid w:val="00D648E9"/>
    <w:rsid w:val="00D650D7"/>
    <w:rsid w:val="00D653B1"/>
    <w:rsid w:val="00D65631"/>
    <w:rsid w:val="00D65A18"/>
    <w:rsid w:val="00D65BF5"/>
    <w:rsid w:val="00D667EE"/>
    <w:rsid w:val="00D66B52"/>
    <w:rsid w:val="00D66CB1"/>
    <w:rsid w:val="00D6705A"/>
    <w:rsid w:val="00D671E7"/>
    <w:rsid w:val="00D67403"/>
    <w:rsid w:val="00D679DB"/>
    <w:rsid w:val="00D67C85"/>
    <w:rsid w:val="00D67EE6"/>
    <w:rsid w:val="00D7059D"/>
    <w:rsid w:val="00D70737"/>
    <w:rsid w:val="00D70B7C"/>
    <w:rsid w:val="00D70BCD"/>
    <w:rsid w:val="00D70FC1"/>
    <w:rsid w:val="00D737D0"/>
    <w:rsid w:val="00D74002"/>
    <w:rsid w:val="00D74615"/>
    <w:rsid w:val="00D75486"/>
    <w:rsid w:val="00D7560E"/>
    <w:rsid w:val="00D75644"/>
    <w:rsid w:val="00D75666"/>
    <w:rsid w:val="00D75A95"/>
    <w:rsid w:val="00D75C28"/>
    <w:rsid w:val="00D760EB"/>
    <w:rsid w:val="00D761AF"/>
    <w:rsid w:val="00D76364"/>
    <w:rsid w:val="00D76831"/>
    <w:rsid w:val="00D76959"/>
    <w:rsid w:val="00D76F4D"/>
    <w:rsid w:val="00D775A5"/>
    <w:rsid w:val="00D777F2"/>
    <w:rsid w:val="00D77A75"/>
    <w:rsid w:val="00D80175"/>
    <w:rsid w:val="00D804EB"/>
    <w:rsid w:val="00D808E0"/>
    <w:rsid w:val="00D80B45"/>
    <w:rsid w:val="00D80D2A"/>
    <w:rsid w:val="00D80EC6"/>
    <w:rsid w:val="00D810CC"/>
    <w:rsid w:val="00D81171"/>
    <w:rsid w:val="00D81187"/>
    <w:rsid w:val="00D812CC"/>
    <w:rsid w:val="00D81932"/>
    <w:rsid w:val="00D819EE"/>
    <w:rsid w:val="00D81E61"/>
    <w:rsid w:val="00D8282F"/>
    <w:rsid w:val="00D82947"/>
    <w:rsid w:val="00D82C8F"/>
    <w:rsid w:val="00D832D5"/>
    <w:rsid w:val="00D83539"/>
    <w:rsid w:val="00D84355"/>
    <w:rsid w:val="00D847AF"/>
    <w:rsid w:val="00D84807"/>
    <w:rsid w:val="00D84C20"/>
    <w:rsid w:val="00D8502E"/>
    <w:rsid w:val="00D8535C"/>
    <w:rsid w:val="00D854CC"/>
    <w:rsid w:val="00D8566B"/>
    <w:rsid w:val="00D85BD5"/>
    <w:rsid w:val="00D85C2D"/>
    <w:rsid w:val="00D8607F"/>
    <w:rsid w:val="00D86BAF"/>
    <w:rsid w:val="00D86E7F"/>
    <w:rsid w:val="00D874BF"/>
    <w:rsid w:val="00D87543"/>
    <w:rsid w:val="00D8769A"/>
    <w:rsid w:val="00D87FC3"/>
    <w:rsid w:val="00D9026D"/>
    <w:rsid w:val="00D915F8"/>
    <w:rsid w:val="00D917A5"/>
    <w:rsid w:val="00D91927"/>
    <w:rsid w:val="00D92C80"/>
    <w:rsid w:val="00D9327D"/>
    <w:rsid w:val="00D946A4"/>
    <w:rsid w:val="00D94912"/>
    <w:rsid w:val="00D95EF1"/>
    <w:rsid w:val="00D961FD"/>
    <w:rsid w:val="00D966FC"/>
    <w:rsid w:val="00D96826"/>
    <w:rsid w:val="00D96A24"/>
    <w:rsid w:val="00D96C85"/>
    <w:rsid w:val="00D96D0B"/>
    <w:rsid w:val="00D97B59"/>
    <w:rsid w:val="00DA0090"/>
    <w:rsid w:val="00DA0EF1"/>
    <w:rsid w:val="00DA1025"/>
    <w:rsid w:val="00DA142F"/>
    <w:rsid w:val="00DA166A"/>
    <w:rsid w:val="00DA1A1B"/>
    <w:rsid w:val="00DA228E"/>
    <w:rsid w:val="00DA236B"/>
    <w:rsid w:val="00DA2785"/>
    <w:rsid w:val="00DA28A2"/>
    <w:rsid w:val="00DA2A21"/>
    <w:rsid w:val="00DA3139"/>
    <w:rsid w:val="00DA338E"/>
    <w:rsid w:val="00DA3660"/>
    <w:rsid w:val="00DA378C"/>
    <w:rsid w:val="00DA3798"/>
    <w:rsid w:val="00DA3C57"/>
    <w:rsid w:val="00DA3E07"/>
    <w:rsid w:val="00DA45F7"/>
    <w:rsid w:val="00DA4B53"/>
    <w:rsid w:val="00DA539A"/>
    <w:rsid w:val="00DA5887"/>
    <w:rsid w:val="00DA5937"/>
    <w:rsid w:val="00DA5B1A"/>
    <w:rsid w:val="00DA5ECE"/>
    <w:rsid w:val="00DA6181"/>
    <w:rsid w:val="00DA6CDD"/>
    <w:rsid w:val="00DA6F68"/>
    <w:rsid w:val="00DA72D7"/>
    <w:rsid w:val="00DA768C"/>
    <w:rsid w:val="00DA7E4A"/>
    <w:rsid w:val="00DA7E78"/>
    <w:rsid w:val="00DA7F60"/>
    <w:rsid w:val="00DB0087"/>
    <w:rsid w:val="00DB095C"/>
    <w:rsid w:val="00DB25E2"/>
    <w:rsid w:val="00DB291C"/>
    <w:rsid w:val="00DB292D"/>
    <w:rsid w:val="00DB29AA"/>
    <w:rsid w:val="00DB3113"/>
    <w:rsid w:val="00DB3E2A"/>
    <w:rsid w:val="00DB41C3"/>
    <w:rsid w:val="00DB4361"/>
    <w:rsid w:val="00DB4A98"/>
    <w:rsid w:val="00DB4DBE"/>
    <w:rsid w:val="00DB5172"/>
    <w:rsid w:val="00DB54BA"/>
    <w:rsid w:val="00DB5926"/>
    <w:rsid w:val="00DB5A1B"/>
    <w:rsid w:val="00DB61C5"/>
    <w:rsid w:val="00DB6278"/>
    <w:rsid w:val="00DB69D3"/>
    <w:rsid w:val="00DB6AF7"/>
    <w:rsid w:val="00DB6BA2"/>
    <w:rsid w:val="00DB6DF0"/>
    <w:rsid w:val="00DB6E1A"/>
    <w:rsid w:val="00DB76CA"/>
    <w:rsid w:val="00DC0087"/>
    <w:rsid w:val="00DC02BA"/>
    <w:rsid w:val="00DC04EE"/>
    <w:rsid w:val="00DC09D9"/>
    <w:rsid w:val="00DC13AC"/>
    <w:rsid w:val="00DC16E3"/>
    <w:rsid w:val="00DC179E"/>
    <w:rsid w:val="00DC2871"/>
    <w:rsid w:val="00DC2A5B"/>
    <w:rsid w:val="00DC2BA6"/>
    <w:rsid w:val="00DC2C89"/>
    <w:rsid w:val="00DC3356"/>
    <w:rsid w:val="00DC3FFF"/>
    <w:rsid w:val="00DC4534"/>
    <w:rsid w:val="00DC49A3"/>
    <w:rsid w:val="00DC4A31"/>
    <w:rsid w:val="00DC5349"/>
    <w:rsid w:val="00DC5C8F"/>
    <w:rsid w:val="00DC5FF4"/>
    <w:rsid w:val="00DC6426"/>
    <w:rsid w:val="00DC6989"/>
    <w:rsid w:val="00DC6B77"/>
    <w:rsid w:val="00DC6E64"/>
    <w:rsid w:val="00DC7073"/>
    <w:rsid w:val="00DC71D8"/>
    <w:rsid w:val="00DC7487"/>
    <w:rsid w:val="00DC7766"/>
    <w:rsid w:val="00DC79E3"/>
    <w:rsid w:val="00DC7BE0"/>
    <w:rsid w:val="00DC7F13"/>
    <w:rsid w:val="00DD0648"/>
    <w:rsid w:val="00DD0686"/>
    <w:rsid w:val="00DD07DB"/>
    <w:rsid w:val="00DD0BA1"/>
    <w:rsid w:val="00DD0C1A"/>
    <w:rsid w:val="00DD0E23"/>
    <w:rsid w:val="00DD1A6B"/>
    <w:rsid w:val="00DD1AC2"/>
    <w:rsid w:val="00DD20B5"/>
    <w:rsid w:val="00DD2188"/>
    <w:rsid w:val="00DD28C6"/>
    <w:rsid w:val="00DD2AAF"/>
    <w:rsid w:val="00DD356A"/>
    <w:rsid w:val="00DD38D0"/>
    <w:rsid w:val="00DD39BB"/>
    <w:rsid w:val="00DD3A89"/>
    <w:rsid w:val="00DD3AC8"/>
    <w:rsid w:val="00DD4690"/>
    <w:rsid w:val="00DD4712"/>
    <w:rsid w:val="00DD4A2E"/>
    <w:rsid w:val="00DD573E"/>
    <w:rsid w:val="00DD5AB7"/>
    <w:rsid w:val="00DD621C"/>
    <w:rsid w:val="00DD6DDF"/>
    <w:rsid w:val="00DD72CA"/>
    <w:rsid w:val="00DD7A74"/>
    <w:rsid w:val="00DD7EC0"/>
    <w:rsid w:val="00DD7FF0"/>
    <w:rsid w:val="00DE0177"/>
    <w:rsid w:val="00DE0263"/>
    <w:rsid w:val="00DE0C27"/>
    <w:rsid w:val="00DE0EF4"/>
    <w:rsid w:val="00DE11FB"/>
    <w:rsid w:val="00DE17F3"/>
    <w:rsid w:val="00DE18A5"/>
    <w:rsid w:val="00DE18B7"/>
    <w:rsid w:val="00DE2812"/>
    <w:rsid w:val="00DE28A2"/>
    <w:rsid w:val="00DE33BF"/>
    <w:rsid w:val="00DE34EF"/>
    <w:rsid w:val="00DE36E7"/>
    <w:rsid w:val="00DE3C75"/>
    <w:rsid w:val="00DE3CCB"/>
    <w:rsid w:val="00DE4115"/>
    <w:rsid w:val="00DE42E5"/>
    <w:rsid w:val="00DE445E"/>
    <w:rsid w:val="00DE4666"/>
    <w:rsid w:val="00DE476F"/>
    <w:rsid w:val="00DE4A65"/>
    <w:rsid w:val="00DE4B7F"/>
    <w:rsid w:val="00DE4D98"/>
    <w:rsid w:val="00DE5882"/>
    <w:rsid w:val="00DE5F2A"/>
    <w:rsid w:val="00DE6390"/>
    <w:rsid w:val="00DE65F6"/>
    <w:rsid w:val="00DE6979"/>
    <w:rsid w:val="00DE69BE"/>
    <w:rsid w:val="00DE6C08"/>
    <w:rsid w:val="00DE6D09"/>
    <w:rsid w:val="00DE7224"/>
    <w:rsid w:val="00DE7970"/>
    <w:rsid w:val="00DE7E95"/>
    <w:rsid w:val="00DF01FA"/>
    <w:rsid w:val="00DF079E"/>
    <w:rsid w:val="00DF0F21"/>
    <w:rsid w:val="00DF2175"/>
    <w:rsid w:val="00DF23CF"/>
    <w:rsid w:val="00DF27FD"/>
    <w:rsid w:val="00DF3217"/>
    <w:rsid w:val="00DF334E"/>
    <w:rsid w:val="00DF3947"/>
    <w:rsid w:val="00DF39E4"/>
    <w:rsid w:val="00DF3B0D"/>
    <w:rsid w:val="00DF41AF"/>
    <w:rsid w:val="00DF42A1"/>
    <w:rsid w:val="00DF47B5"/>
    <w:rsid w:val="00DF47C2"/>
    <w:rsid w:val="00DF4954"/>
    <w:rsid w:val="00DF4EF7"/>
    <w:rsid w:val="00DF57A7"/>
    <w:rsid w:val="00DF5E59"/>
    <w:rsid w:val="00DF613C"/>
    <w:rsid w:val="00DF6321"/>
    <w:rsid w:val="00DF6714"/>
    <w:rsid w:val="00DF696B"/>
    <w:rsid w:val="00DF6ADF"/>
    <w:rsid w:val="00DF6E7D"/>
    <w:rsid w:val="00E00C99"/>
    <w:rsid w:val="00E00DDE"/>
    <w:rsid w:val="00E01680"/>
    <w:rsid w:val="00E01C6A"/>
    <w:rsid w:val="00E02546"/>
    <w:rsid w:val="00E0321D"/>
    <w:rsid w:val="00E0365D"/>
    <w:rsid w:val="00E03731"/>
    <w:rsid w:val="00E03956"/>
    <w:rsid w:val="00E03B3C"/>
    <w:rsid w:val="00E04029"/>
    <w:rsid w:val="00E04644"/>
    <w:rsid w:val="00E0490A"/>
    <w:rsid w:val="00E049A2"/>
    <w:rsid w:val="00E04DCA"/>
    <w:rsid w:val="00E05492"/>
    <w:rsid w:val="00E05575"/>
    <w:rsid w:val="00E0579A"/>
    <w:rsid w:val="00E05CA3"/>
    <w:rsid w:val="00E05EBA"/>
    <w:rsid w:val="00E05F90"/>
    <w:rsid w:val="00E06072"/>
    <w:rsid w:val="00E06183"/>
    <w:rsid w:val="00E06511"/>
    <w:rsid w:val="00E06D6A"/>
    <w:rsid w:val="00E06D8A"/>
    <w:rsid w:val="00E07008"/>
    <w:rsid w:val="00E07029"/>
    <w:rsid w:val="00E07F30"/>
    <w:rsid w:val="00E07F3B"/>
    <w:rsid w:val="00E10576"/>
    <w:rsid w:val="00E10619"/>
    <w:rsid w:val="00E10B24"/>
    <w:rsid w:val="00E10CC2"/>
    <w:rsid w:val="00E113C2"/>
    <w:rsid w:val="00E1201E"/>
    <w:rsid w:val="00E13487"/>
    <w:rsid w:val="00E14232"/>
    <w:rsid w:val="00E146A6"/>
    <w:rsid w:val="00E14779"/>
    <w:rsid w:val="00E1524B"/>
    <w:rsid w:val="00E1569C"/>
    <w:rsid w:val="00E15987"/>
    <w:rsid w:val="00E15C1A"/>
    <w:rsid w:val="00E15DE3"/>
    <w:rsid w:val="00E16214"/>
    <w:rsid w:val="00E1666D"/>
    <w:rsid w:val="00E16D78"/>
    <w:rsid w:val="00E1734A"/>
    <w:rsid w:val="00E175E4"/>
    <w:rsid w:val="00E17A4F"/>
    <w:rsid w:val="00E17FE2"/>
    <w:rsid w:val="00E20510"/>
    <w:rsid w:val="00E20909"/>
    <w:rsid w:val="00E2172A"/>
    <w:rsid w:val="00E2183F"/>
    <w:rsid w:val="00E21D42"/>
    <w:rsid w:val="00E21F67"/>
    <w:rsid w:val="00E21FB0"/>
    <w:rsid w:val="00E22117"/>
    <w:rsid w:val="00E22130"/>
    <w:rsid w:val="00E222BC"/>
    <w:rsid w:val="00E223A0"/>
    <w:rsid w:val="00E227B8"/>
    <w:rsid w:val="00E227BD"/>
    <w:rsid w:val="00E22879"/>
    <w:rsid w:val="00E2295C"/>
    <w:rsid w:val="00E22AFC"/>
    <w:rsid w:val="00E22C48"/>
    <w:rsid w:val="00E238A9"/>
    <w:rsid w:val="00E23A03"/>
    <w:rsid w:val="00E24489"/>
    <w:rsid w:val="00E2476D"/>
    <w:rsid w:val="00E248E9"/>
    <w:rsid w:val="00E25130"/>
    <w:rsid w:val="00E25761"/>
    <w:rsid w:val="00E25886"/>
    <w:rsid w:val="00E259A0"/>
    <w:rsid w:val="00E26040"/>
    <w:rsid w:val="00E26834"/>
    <w:rsid w:val="00E26D1E"/>
    <w:rsid w:val="00E26FF0"/>
    <w:rsid w:val="00E2726E"/>
    <w:rsid w:val="00E27313"/>
    <w:rsid w:val="00E278AF"/>
    <w:rsid w:val="00E27CF6"/>
    <w:rsid w:val="00E30248"/>
    <w:rsid w:val="00E30411"/>
    <w:rsid w:val="00E30842"/>
    <w:rsid w:val="00E30855"/>
    <w:rsid w:val="00E316BB"/>
    <w:rsid w:val="00E316FC"/>
    <w:rsid w:val="00E318C5"/>
    <w:rsid w:val="00E31C27"/>
    <w:rsid w:val="00E31C34"/>
    <w:rsid w:val="00E323F2"/>
    <w:rsid w:val="00E323FA"/>
    <w:rsid w:val="00E3262F"/>
    <w:rsid w:val="00E32DF2"/>
    <w:rsid w:val="00E332FB"/>
    <w:rsid w:val="00E33483"/>
    <w:rsid w:val="00E33A64"/>
    <w:rsid w:val="00E33C08"/>
    <w:rsid w:val="00E33C5C"/>
    <w:rsid w:val="00E34036"/>
    <w:rsid w:val="00E342C7"/>
    <w:rsid w:val="00E34A6A"/>
    <w:rsid w:val="00E34FA7"/>
    <w:rsid w:val="00E35119"/>
    <w:rsid w:val="00E354EC"/>
    <w:rsid w:val="00E35580"/>
    <w:rsid w:val="00E35898"/>
    <w:rsid w:val="00E3596B"/>
    <w:rsid w:val="00E3756F"/>
    <w:rsid w:val="00E3763B"/>
    <w:rsid w:val="00E3767B"/>
    <w:rsid w:val="00E40791"/>
    <w:rsid w:val="00E408AF"/>
    <w:rsid w:val="00E40B93"/>
    <w:rsid w:val="00E40DB1"/>
    <w:rsid w:val="00E4137E"/>
    <w:rsid w:val="00E419F9"/>
    <w:rsid w:val="00E41AF9"/>
    <w:rsid w:val="00E41BD9"/>
    <w:rsid w:val="00E41EE0"/>
    <w:rsid w:val="00E423AC"/>
    <w:rsid w:val="00E4302A"/>
    <w:rsid w:val="00E431E7"/>
    <w:rsid w:val="00E432B2"/>
    <w:rsid w:val="00E4340F"/>
    <w:rsid w:val="00E43C46"/>
    <w:rsid w:val="00E43D08"/>
    <w:rsid w:val="00E43E3A"/>
    <w:rsid w:val="00E43F97"/>
    <w:rsid w:val="00E43FCF"/>
    <w:rsid w:val="00E440C3"/>
    <w:rsid w:val="00E4438D"/>
    <w:rsid w:val="00E4441B"/>
    <w:rsid w:val="00E44556"/>
    <w:rsid w:val="00E448BD"/>
    <w:rsid w:val="00E44C8D"/>
    <w:rsid w:val="00E452A9"/>
    <w:rsid w:val="00E45515"/>
    <w:rsid w:val="00E456D6"/>
    <w:rsid w:val="00E457B9"/>
    <w:rsid w:val="00E45871"/>
    <w:rsid w:val="00E45976"/>
    <w:rsid w:val="00E461DB"/>
    <w:rsid w:val="00E4778B"/>
    <w:rsid w:val="00E47858"/>
    <w:rsid w:val="00E47C2D"/>
    <w:rsid w:val="00E50D6D"/>
    <w:rsid w:val="00E50DB3"/>
    <w:rsid w:val="00E50F81"/>
    <w:rsid w:val="00E5149F"/>
    <w:rsid w:val="00E52A13"/>
    <w:rsid w:val="00E53196"/>
    <w:rsid w:val="00E5360B"/>
    <w:rsid w:val="00E53669"/>
    <w:rsid w:val="00E53E46"/>
    <w:rsid w:val="00E5445C"/>
    <w:rsid w:val="00E54BDC"/>
    <w:rsid w:val="00E54FD1"/>
    <w:rsid w:val="00E550D6"/>
    <w:rsid w:val="00E55319"/>
    <w:rsid w:val="00E558EB"/>
    <w:rsid w:val="00E55E89"/>
    <w:rsid w:val="00E56E06"/>
    <w:rsid w:val="00E56F9E"/>
    <w:rsid w:val="00E57419"/>
    <w:rsid w:val="00E6006F"/>
    <w:rsid w:val="00E60075"/>
    <w:rsid w:val="00E60237"/>
    <w:rsid w:val="00E6066B"/>
    <w:rsid w:val="00E60A90"/>
    <w:rsid w:val="00E61384"/>
    <w:rsid w:val="00E61E84"/>
    <w:rsid w:val="00E627A7"/>
    <w:rsid w:val="00E63413"/>
    <w:rsid w:val="00E63791"/>
    <w:rsid w:val="00E64BBF"/>
    <w:rsid w:val="00E64F59"/>
    <w:rsid w:val="00E64F80"/>
    <w:rsid w:val="00E6506E"/>
    <w:rsid w:val="00E65C52"/>
    <w:rsid w:val="00E66127"/>
    <w:rsid w:val="00E66D41"/>
    <w:rsid w:val="00E670CA"/>
    <w:rsid w:val="00E67623"/>
    <w:rsid w:val="00E708DF"/>
    <w:rsid w:val="00E71589"/>
    <w:rsid w:val="00E715C5"/>
    <w:rsid w:val="00E7171A"/>
    <w:rsid w:val="00E71C59"/>
    <w:rsid w:val="00E71CEF"/>
    <w:rsid w:val="00E72291"/>
    <w:rsid w:val="00E724FB"/>
    <w:rsid w:val="00E72DC9"/>
    <w:rsid w:val="00E730E3"/>
    <w:rsid w:val="00E73761"/>
    <w:rsid w:val="00E738F0"/>
    <w:rsid w:val="00E739F1"/>
    <w:rsid w:val="00E73BCC"/>
    <w:rsid w:val="00E73D84"/>
    <w:rsid w:val="00E74051"/>
    <w:rsid w:val="00E74EF5"/>
    <w:rsid w:val="00E750F4"/>
    <w:rsid w:val="00E75615"/>
    <w:rsid w:val="00E75684"/>
    <w:rsid w:val="00E75998"/>
    <w:rsid w:val="00E75DE5"/>
    <w:rsid w:val="00E76072"/>
    <w:rsid w:val="00E7657B"/>
    <w:rsid w:val="00E76B67"/>
    <w:rsid w:val="00E76C7F"/>
    <w:rsid w:val="00E76F0E"/>
    <w:rsid w:val="00E771AB"/>
    <w:rsid w:val="00E77B0F"/>
    <w:rsid w:val="00E8054A"/>
    <w:rsid w:val="00E80657"/>
    <w:rsid w:val="00E80BAB"/>
    <w:rsid w:val="00E80BE8"/>
    <w:rsid w:val="00E80C71"/>
    <w:rsid w:val="00E8137A"/>
    <w:rsid w:val="00E82116"/>
    <w:rsid w:val="00E82B36"/>
    <w:rsid w:val="00E82CDD"/>
    <w:rsid w:val="00E82F4C"/>
    <w:rsid w:val="00E832D9"/>
    <w:rsid w:val="00E83B83"/>
    <w:rsid w:val="00E83F9A"/>
    <w:rsid w:val="00E840B0"/>
    <w:rsid w:val="00E84B09"/>
    <w:rsid w:val="00E85530"/>
    <w:rsid w:val="00E8592A"/>
    <w:rsid w:val="00E85EA9"/>
    <w:rsid w:val="00E864B6"/>
    <w:rsid w:val="00E866C0"/>
    <w:rsid w:val="00E871E8"/>
    <w:rsid w:val="00E871EB"/>
    <w:rsid w:val="00E87572"/>
    <w:rsid w:val="00E875D7"/>
    <w:rsid w:val="00E87911"/>
    <w:rsid w:val="00E87ABE"/>
    <w:rsid w:val="00E87C96"/>
    <w:rsid w:val="00E9001A"/>
    <w:rsid w:val="00E9031C"/>
    <w:rsid w:val="00E9033B"/>
    <w:rsid w:val="00E9091F"/>
    <w:rsid w:val="00E90A49"/>
    <w:rsid w:val="00E90AAE"/>
    <w:rsid w:val="00E90D11"/>
    <w:rsid w:val="00E90ED6"/>
    <w:rsid w:val="00E90F80"/>
    <w:rsid w:val="00E91DEC"/>
    <w:rsid w:val="00E92886"/>
    <w:rsid w:val="00E92909"/>
    <w:rsid w:val="00E93905"/>
    <w:rsid w:val="00E939C8"/>
    <w:rsid w:val="00E9400A"/>
    <w:rsid w:val="00E940D7"/>
    <w:rsid w:val="00E9418D"/>
    <w:rsid w:val="00E94236"/>
    <w:rsid w:val="00E94B21"/>
    <w:rsid w:val="00E94DF0"/>
    <w:rsid w:val="00E95219"/>
    <w:rsid w:val="00E9699F"/>
    <w:rsid w:val="00E96CB7"/>
    <w:rsid w:val="00EA06F0"/>
    <w:rsid w:val="00EA0744"/>
    <w:rsid w:val="00EA0870"/>
    <w:rsid w:val="00EA099C"/>
    <w:rsid w:val="00EA0E2D"/>
    <w:rsid w:val="00EA14B8"/>
    <w:rsid w:val="00EA26D5"/>
    <w:rsid w:val="00EA2735"/>
    <w:rsid w:val="00EA298D"/>
    <w:rsid w:val="00EA2A3F"/>
    <w:rsid w:val="00EA36DB"/>
    <w:rsid w:val="00EA39EE"/>
    <w:rsid w:val="00EA3B35"/>
    <w:rsid w:val="00EA3EF1"/>
    <w:rsid w:val="00EA442A"/>
    <w:rsid w:val="00EA4D73"/>
    <w:rsid w:val="00EA4E8C"/>
    <w:rsid w:val="00EA57E5"/>
    <w:rsid w:val="00EA5813"/>
    <w:rsid w:val="00EA58BF"/>
    <w:rsid w:val="00EA58C8"/>
    <w:rsid w:val="00EA697B"/>
    <w:rsid w:val="00EA6C88"/>
    <w:rsid w:val="00EA7202"/>
    <w:rsid w:val="00EA7982"/>
    <w:rsid w:val="00EA7EAA"/>
    <w:rsid w:val="00EA7EEC"/>
    <w:rsid w:val="00EB00EB"/>
    <w:rsid w:val="00EB04AB"/>
    <w:rsid w:val="00EB0AF0"/>
    <w:rsid w:val="00EB1516"/>
    <w:rsid w:val="00EB1BAA"/>
    <w:rsid w:val="00EB1FBD"/>
    <w:rsid w:val="00EB228D"/>
    <w:rsid w:val="00EB23DB"/>
    <w:rsid w:val="00EB2D64"/>
    <w:rsid w:val="00EB3368"/>
    <w:rsid w:val="00EB34D9"/>
    <w:rsid w:val="00EB3BA8"/>
    <w:rsid w:val="00EB3E93"/>
    <w:rsid w:val="00EB48D3"/>
    <w:rsid w:val="00EB50A1"/>
    <w:rsid w:val="00EB50C4"/>
    <w:rsid w:val="00EB541D"/>
    <w:rsid w:val="00EB588A"/>
    <w:rsid w:val="00EB5A99"/>
    <w:rsid w:val="00EB6881"/>
    <w:rsid w:val="00EB68B3"/>
    <w:rsid w:val="00EB6B7B"/>
    <w:rsid w:val="00EB6D24"/>
    <w:rsid w:val="00EB6E9D"/>
    <w:rsid w:val="00EB7271"/>
    <w:rsid w:val="00EB7343"/>
    <w:rsid w:val="00EB7826"/>
    <w:rsid w:val="00EB7923"/>
    <w:rsid w:val="00EC02DD"/>
    <w:rsid w:val="00EC03C1"/>
    <w:rsid w:val="00EC05EF"/>
    <w:rsid w:val="00EC0750"/>
    <w:rsid w:val="00EC09EE"/>
    <w:rsid w:val="00EC0AA9"/>
    <w:rsid w:val="00EC0CFB"/>
    <w:rsid w:val="00EC1C0D"/>
    <w:rsid w:val="00EC1D67"/>
    <w:rsid w:val="00EC21F4"/>
    <w:rsid w:val="00EC22B0"/>
    <w:rsid w:val="00EC2771"/>
    <w:rsid w:val="00EC3003"/>
    <w:rsid w:val="00EC3070"/>
    <w:rsid w:val="00EC3656"/>
    <w:rsid w:val="00EC3B60"/>
    <w:rsid w:val="00EC3CA7"/>
    <w:rsid w:val="00EC3E94"/>
    <w:rsid w:val="00EC4335"/>
    <w:rsid w:val="00EC456F"/>
    <w:rsid w:val="00EC49A0"/>
    <w:rsid w:val="00EC58F5"/>
    <w:rsid w:val="00EC715F"/>
    <w:rsid w:val="00EC7543"/>
    <w:rsid w:val="00EC7857"/>
    <w:rsid w:val="00ED0770"/>
    <w:rsid w:val="00ED0A7F"/>
    <w:rsid w:val="00ED0DBD"/>
    <w:rsid w:val="00ED1164"/>
    <w:rsid w:val="00ED11B8"/>
    <w:rsid w:val="00ED1EBD"/>
    <w:rsid w:val="00ED26E6"/>
    <w:rsid w:val="00ED2A3A"/>
    <w:rsid w:val="00ED33E6"/>
    <w:rsid w:val="00ED3929"/>
    <w:rsid w:val="00ED3E52"/>
    <w:rsid w:val="00ED42F0"/>
    <w:rsid w:val="00ED431D"/>
    <w:rsid w:val="00ED4803"/>
    <w:rsid w:val="00ED482F"/>
    <w:rsid w:val="00ED48CB"/>
    <w:rsid w:val="00ED4F56"/>
    <w:rsid w:val="00ED52E0"/>
    <w:rsid w:val="00ED5415"/>
    <w:rsid w:val="00ED5417"/>
    <w:rsid w:val="00ED5F05"/>
    <w:rsid w:val="00ED6437"/>
    <w:rsid w:val="00ED741D"/>
    <w:rsid w:val="00ED7553"/>
    <w:rsid w:val="00ED769B"/>
    <w:rsid w:val="00ED7963"/>
    <w:rsid w:val="00ED79BD"/>
    <w:rsid w:val="00ED7DCC"/>
    <w:rsid w:val="00ED7E1D"/>
    <w:rsid w:val="00EE0244"/>
    <w:rsid w:val="00EE0DDF"/>
    <w:rsid w:val="00EE0F89"/>
    <w:rsid w:val="00EE17D8"/>
    <w:rsid w:val="00EE19FB"/>
    <w:rsid w:val="00EE20F0"/>
    <w:rsid w:val="00EE21E7"/>
    <w:rsid w:val="00EE24FE"/>
    <w:rsid w:val="00EE2BD6"/>
    <w:rsid w:val="00EE2E07"/>
    <w:rsid w:val="00EE3075"/>
    <w:rsid w:val="00EE3171"/>
    <w:rsid w:val="00EE32B2"/>
    <w:rsid w:val="00EE37E8"/>
    <w:rsid w:val="00EE3A5F"/>
    <w:rsid w:val="00EE4083"/>
    <w:rsid w:val="00EE4676"/>
    <w:rsid w:val="00EE4AB8"/>
    <w:rsid w:val="00EE54DA"/>
    <w:rsid w:val="00EE575E"/>
    <w:rsid w:val="00EE5918"/>
    <w:rsid w:val="00EE594F"/>
    <w:rsid w:val="00EE6207"/>
    <w:rsid w:val="00EE628C"/>
    <w:rsid w:val="00EE6CA6"/>
    <w:rsid w:val="00EE728E"/>
    <w:rsid w:val="00EE7620"/>
    <w:rsid w:val="00EE7655"/>
    <w:rsid w:val="00EE7824"/>
    <w:rsid w:val="00EE7998"/>
    <w:rsid w:val="00EE7D81"/>
    <w:rsid w:val="00EE7E30"/>
    <w:rsid w:val="00EF0B65"/>
    <w:rsid w:val="00EF1CD5"/>
    <w:rsid w:val="00EF211B"/>
    <w:rsid w:val="00EF2454"/>
    <w:rsid w:val="00EF2B32"/>
    <w:rsid w:val="00EF31F3"/>
    <w:rsid w:val="00EF32D7"/>
    <w:rsid w:val="00EF3D05"/>
    <w:rsid w:val="00EF3DC0"/>
    <w:rsid w:val="00EF42EC"/>
    <w:rsid w:val="00EF42F5"/>
    <w:rsid w:val="00EF44BA"/>
    <w:rsid w:val="00EF4C12"/>
    <w:rsid w:val="00EF4E6D"/>
    <w:rsid w:val="00EF4FDF"/>
    <w:rsid w:val="00EF54B4"/>
    <w:rsid w:val="00EF5E02"/>
    <w:rsid w:val="00EF6452"/>
    <w:rsid w:val="00EF64B5"/>
    <w:rsid w:val="00EF6CAE"/>
    <w:rsid w:val="00EF7474"/>
    <w:rsid w:val="00EF74B8"/>
    <w:rsid w:val="00EF76A9"/>
    <w:rsid w:val="00EF7AED"/>
    <w:rsid w:val="00EF7B1B"/>
    <w:rsid w:val="00EF7CC6"/>
    <w:rsid w:val="00F003D8"/>
    <w:rsid w:val="00F007C9"/>
    <w:rsid w:val="00F009B9"/>
    <w:rsid w:val="00F00E3F"/>
    <w:rsid w:val="00F011DA"/>
    <w:rsid w:val="00F01373"/>
    <w:rsid w:val="00F019CD"/>
    <w:rsid w:val="00F019F9"/>
    <w:rsid w:val="00F022F6"/>
    <w:rsid w:val="00F035C2"/>
    <w:rsid w:val="00F036F0"/>
    <w:rsid w:val="00F03B8B"/>
    <w:rsid w:val="00F041E6"/>
    <w:rsid w:val="00F04B02"/>
    <w:rsid w:val="00F05044"/>
    <w:rsid w:val="00F0554A"/>
    <w:rsid w:val="00F0564F"/>
    <w:rsid w:val="00F05B10"/>
    <w:rsid w:val="00F05DC5"/>
    <w:rsid w:val="00F06534"/>
    <w:rsid w:val="00F067C3"/>
    <w:rsid w:val="00F06985"/>
    <w:rsid w:val="00F07623"/>
    <w:rsid w:val="00F07A98"/>
    <w:rsid w:val="00F07E83"/>
    <w:rsid w:val="00F10139"/>
    <w:rsid w:val="00F10436"/>
    <w:rsid w:val="00F106C8"/>
    <w:rsid w:val="00F10932"/>
    <w:rsid w:val="00F10D2A"/>
    <w:rsid w:val="00F10F63"/>
    <w:rsid w:val="00F11411"/>
    <w:rsid w:val="00F11A37"/>
    <w:rsid w:val="00F12DC7"/>
    <w:rsid w:val="00F13793"/>
    <w:rsid w:val="00F1494F"/>
    <w:rsid w:val="00F15BA3"/>
    <w:rsid w:val="00F15CAE"/>
    <w:rsid w:val="00F15DF1"/>
    <w:rsid w:val="00F1665D"/>
    <w:rsid w:val="00F16879"/>
    <w:rsid w:val="00F16897"/>
    <w:rsid w:val="00F16BC1"/>
    <w:rsid w:val="00F16EF0"/>
    <w:rsid w:val="00F17752"/>
    <w:rsid w:val="00F178DC"/>
    <w:rsid w:val="00F20597"/>
    <w:rsid w:val="00F20996"/>
    <w:rsid w:val="00F21934"/>
    <w:rsid w:val="00F21E2F"/>
    <w:rsid w:val="00F224CC"/>
    <w:rsid w:val="00F225A8"/>
    <w:rsid w:val="00F2272F"/>
    <w:rsid w:val="00F22819"/>
    <w:rsid w:val="00F22B86"/>
    <w:rsid w:val="00F2324F"/>
    <w:rsid w:val="00F2358D"/>
    <w:rsid w:val="00F2365A"/>
    <w:rsid w:val="00F23971"/>
    <w:rsid w:val="00F23ADE"/>
    <w:rsid w:val="00F24229"/>
    <w:rsid w:val="00F2445E"/>
    <w:rsid w:val="00F24A55"/>
    <w:rsid w:val="00F25287"/>
    <w:rsid w:val="00F25421"/>
    <w:rsid w:val="00F25579"/>
    <w:rsid w:val="00F255E8"/>
    <w:rsid w:val="00F25A09"/>
    <w:rsid w:val="00F25CEF"/>
    <w:rsid w:val="00F260D7"/>
    <w:rsid w:val="00F26218"/>
    <w:rsid w:val="00F266E3"/>
    <w:rsid w:val="00F27837"/>
    <w:rsid w:val="00F278EF"/>
    <w:rsid w:val="00F3034A"/>
    <w:rsid w:val="00F30556"/>
    <w:rsid w:val="00F30776"/>
    <w:rsid w:val="00F30C2E"/>
    <w:rsid w:val="00F311EF"/>
    <w:rsid w:val="00F31727"/>
    <w:rsid w:val="00F31961"/>
    <w:rsid w:val="00F31B2A"/>
    <w:rsid w:val="00F31E4C"/>
    <w:rsid w:val="00F31FAE"/>
    <w:rsid w:val="00F3248D"/>
    <w:rsid w:val="00F33110"/>
    <w:rsid w:val="00F3313E"/>
    <w:rsid w:val="00F33A43"/>
    <w:rsid w:val="00F33A77"/>
    <w:rsid w:val="00F33BAA"/>
    <w:rsid w:val="00F3445B"/>
    <w:rsid w:val="00F344B9"/>
    <w:rsid w:val="00F348F8"/>
    <w:rsid w:val="00F35047"/>
    <w:rsid w:val="00F35A9F"/>
    <w:rsid w:val="00F3640B"/>
    <w:rsid w:val="00F36531"/>
    <w:rsid w:val="00F37789"/>
    <w:rsid w:val="00F37CC9"/>
    <w:rsid w:val="00F37CDA"/>
    <w:rsid w:val="00F402A4"/>
    <w:rsid w:val="00F40630"/>
    <w:rsid w:val="00F407D0"/>
    <w:rsid w:val="00F40A73"/>
    <w:rsid w:val="00F41104"/>
    <w:rsid w:val="00F41310"/>
    <w:rsid w:val="00F41399"/>
    <w:rsid w:val="00F4231E"/>
    <w:rsid w:val="00F4283A"/>
    <w:rsid w:val="00F435A7"/>
    <w:rsid w:val="00F43605"/>
    <w:rsid w:val="00F43A17"/>
    <w:rsid w:val="00F43A1C"/>
    <w:rsid w:val="00F44453"/>
    <w:rsid w:val="00F44B23"/>
    <w:rsid w:val="00F44CF2"/>
    <w:rsid w:val="00F45313"/>
    <w:rsid w:val="00F45E0F"/>
    <w:rsid w:val="00F45EC0"/>
    <w:rsid w:val="00F45F2B"/>
    <w:rsid w:val="00F463A1"/>
    <w:rsid w:val="00F46BB5"/>
    <w:rsid w:val="00F46DA5"/>
    <w:rsid w:val="00F47967"/>
    <w:rsid w:val="00F47DE4"/>
    <w:rsid w:val="00F47E19"/>
    <w:rsid w:val="00F47E1D"/>
    <w:rsid w:val="00F50EF6"/>
    <w:rsid w:val="00F512C6"/>
    <w:rsid w:val="00F513E8"/>
    <w:rsid w:val="00F518E4"/>
    <w:rsid w:val="00F51B07"/>
    <w:rsid w:val="00F52BB1"/>
    <w:rsid w:val="00F52F4B"/>
    <w:rsid w:val="00F53118"/>
    <w:rsid w:val="00F53397"/>
    <w:rsid w:val="00F5450A"/>
    <w:rsid w:val="00F54A7D"/>
    <w:rsid w:val="00F5529D"/>
    <w:rsid w:val="00F5539D"/>
    <w:rsid w:val="00F555AD"/>
    <w:rsid w:val="00F55715"/>
    <w:rsid w:val="00F55736"/>
    <w:rsid w:val="00F55A34"/>
    <w:rsid w:val="00F55DDC"/>
    <w:rsid w:val="00F55ED9"/>
    <w:rsid w:val="00F56074"/>
    <w:rsid w:val="00F5623B"/>
    <w:rsid w:val="00F5629F"/>
    <w:rsid w:val="00F56FA2"/>
    <w:rsid w:val="00F57350"/>
    <w:rsid w:val="00F60243"/>
    <w:rsid w:val="00F60C29"/>
    <w:rsid w:val="00F60FCC"/>
    <w:rsid w:val="00F611DA"/>
    <w:rsid w:val="00F6136A"/>
    <w:rsid w:val="00F61D3F"/>
    <w:rsid w:val="00F62333"/>
    <w:rsid w:val="00F62A09"/>
    <w:rsid w:val="00F62B32"/>
    <w:rsid w:val="00F62BF4"/>
    <w:rsid w:val="00F63624"/>
    <w:rsid w:val="00F639D2"/>
    <w:rsid w:val="00F63ED6"/>
    <w:rsid w:val="00F64017"/>
    <w:rsid w:val="00F642D5"/>
    <w:rsid w:val="00F64332"/>
    <w:rsid w:val="00F64C80"/>
    <w:rsid w:val="00F64D68"/>
    <w:rsid w:val="00F64E86"/>
    <w:rsid w:val="00F64EE2"/>
    <w:rsid w:val="00F65B22"/>
    <w:rsid w:val="00F65BD1"/>
    <w:rsid w:val="00F6675C"/>
    <w:rsid w:val="00F66893"/>
    <w:rsid w:val="00F67226"/>
    <w:rsid w:val="00F6729E"/>
    <w:rsid w:val="00F672E9"/>
    <w:rsid w:val="00F67305"/>
    <w:rsid w:val="00F67C3B"/>
    <w:rsid w:val="00F67DA5"/>
    <w:rsid w:val="00F70040"/>
    <w:rsid w:val="00F70336"/>
    <w:rsid w:val="00F703EB"/>
    <w:rsid w:val="00F70405"/>
    <w:rsid w:val="00F707B5"/>
    <w:rsid w:val="00F70917"/>
    <w:rsid w:val="00F70AC3"/>
    <w:rsid w:val="00F71438"/>
    <w:rsid w:val="00F71557"/>
    <w:rsid w:val="00F7254C"/>
    <w:rsid w:val="00F72D92"/>
    <w:rsid w:val="00F73948"/>
    <w:rsid w:val="00F73B2E"/>
    <w:rsid w:val="00F74227"/>
    <w:rsid w:val="00F7481A"/>
    <w:rsid w:val="00F74844"/>
    <w:rsid w:val="00F749C4"/>
    <w:rsid w:val="00F755C0"/>
    <w:rsid w:val="00F75C5D"/>
    <w:rsid w:val="00F75D5A"/>
    <w:rsid w:val="00F7604A"/>
    <w:rsid w:val="00F76445"/>
    <w:rsid w:val="00F76731"/>
    <w:rsid w:val="00F76ADC"/>
    <w:rsid w:val="00F774AA"/>
    <w:rsid w:val="00F77989"/>
    <w:rsid w:val="00F80050"/>
    <w:rsid w:val="00F81213"/>
    <w:rsid w:val="00F81355"/>
    <w:rsid w:val="00F817BA"/>
    <w:rsid w:val="00F81982"/>
    <w:rsid w:val="00F81C90"/>
    <w:rsid w:val="00F82003"/>
    <w:rsid w:val="00F82322"/>
    <w:rsid w:val="00F82766"/>
    <w:rsid w:val="00F82927"/>
    <w:rsid w:val="00F82A0A"/>
    <w:rsid w:val="00F82B0D"/>
    <w:rsid w:val="00F82C20"/>
    <w:rsid w:val="00F82E5E"/>
    <w:rsid w:val="00F83181"/>
    <w:rsid w:val="00F836BE"/>
    <w:rsid w:val="00F83AF4"/>
    <w:rsid w:val="00F83DC9"/>
    <w:rsid w:val="00F842BF"/>
    <w:rsid w:val="00F849F9"/>
    <w:rsid w:val="00F84C01"/>
    <w:rsid w:val="00F84FAE"/>
    <w:rsid w:val="00F850C3"/>
    <w:rsid w:val="00F85B73"/>
    <w:rsid w:val="00F85BE1"/>
    <w:rsid w:val="00F85E25"/>
    <w:rsid w:val="00F8623B"/>
    <w:rsid w:val="00F862DA"/>
    <w:rsid w:val="00F86E21"/>
    <w:rsid w:val="00F87088"/>
    <w:rsid w:val="00F8720C"/>
    <w:rsid w:val="00F87438"/>
    <w:rsid w:val="00F8752E"/>
    <w:rsid w:val="00F87779"/>
    <w:rsid w:val="00F87BB2"/>
    <w:rsid w:val="00F87FFB"/>
    <w:rsid w:val="00F90169"/>
    <w:rsid w:val="00F90310"/>
    <w:rsid w:val="00F90931"/>
    <w:rsid w:val="00F90944"/>
    <w:rsid w:val="00F90FBC"/>
    <w:rsid w:val="00F911B0"/>
    <w:rsid w:val="00F9127D"/>
    <w:rsid w:val="00F916E0"/>
    <w:rsid w:val="00F91D51"/>
    <w:rsid w:val="00F91FD1"/>
    <w:rsid w:val="00F92C97"/>
    <w:rsid w:val="00F9342F"/>
    <w:rsid w:val="00F9363E"/>
    <w:rsid w:val="00F93B27"/>
    <w:rsid w:val="00F93C00"/>
    <w:rsid w:val="00F93CD5"/>
    <w:rsid w:val="00F93D17"/>
    <w:rsid w:val="00F93F0A"/>
    <w:rsid w:val="00F94B52"/>
    <w:rsid w:val="00F94D2C"/>
    <w:rsid w:val="00F94E20"/>
    <w:rsid w:val="00F95127"/>
    <w:rsid w:val="00F9633B"/>
    <w:rsid w:val="00F96389"/>
    <w:rsid w:val="00F9668C"/>
    <w:rsid w:val="00F968E9"/>
    <w:rsid w:val="00F969DE"/>
    <w:rsid w:val="00F96F1A"/>
    <w:rsid w:val="00F97335"/>
    <w:rsid w:val="00F97BCA"/>
    <w:rsid w:val="00FA00BD"/>
    <w:rsid w:val="00FA0631"/>
    <w:rsid w:val="00FA0A08"/>
    <w:rsid w:val="00FA0BB8"/>
    <w:rsid w:val="00FA1189"/>
    <w:rsid w:val="00FA1300"/>
    <w:rsid w:val="00FA16C8"/>
    <w:rsid w:val="00FA229A"/>
    <w:rsid w:val="00FA321F"/>
    <w:rsid w:val="00FA347A"/>
    <w:rsid w:val="00FA3C42"/>
    <w:rsid w:val="00FA47B5"/>
    <w:rsid w:val="00FA4A52"/>
    <w:rsid w:val="00FA4AA2"/>
    <w:rsid w:val="00FA51C0"/>
    <w:rsid w:val="00FA577B"/>
    <w:rsid w:val="00FA5EB1"/>
    <w:rsid w:val="00FA5EE4"/>
    <w:rsid w:val="00FA612C"/>
    <w:rsid w:val="00FA69A0"/>
    <w:rsid w:val="00FA7661"/>
    <w:rsid w:val="00FA78C3"/>
    <w:rsid w:val="00FA7CB4"/>
    <w:rsid w:val="00FA7DB4"/>
    <w:rsid w:val="00FA7F9E"/>
    <w:rsid w:val="00FB01FF"/>
    <w:rsid w:val="00FB0C66"/>
    <w:rsid w:val="00FB165A"/>
    <w:rsid w:val="00FB22B0"/>
    <w:rsid w:val="00FB22ED"/>
    <w:rsid w:val="00FB2B2B"/>
    <w:rsid w:val="00FB323F"/>
    <w:rsid w:val="00FB3287"/>
    <w:rsid w:val="00FB33D9"/>
    <w:rsid w:val="00FB35F9"/>
    <w:rsid w:val="00FB43A0"/>
    <w:rsid w:val="00FB452B"/>
    <w:rsid w:val="00FB45EE"/>
    <w:rsid w:val="00FB460E"/>
    <w:rsid w:val="00FB4629"/>
    <w:rsid w:val="00FB4B6B"/>
    <w:rsid w:val="00FB541B"/>
    <w:rsid w:val="00FB54DA"/>
    <w:rsid w:val="00FB5CA7"/>
    <w:rsid w:val="00FB5E08"/>
    <w:rsid w:val="00FB5FAD"/>
    <w:rsid w:val="00FB64E5"/>
    <w:rsid w:val="00FB6BD2"/>
    <w:rsid w:val="00FB6F79"/>
    <w:rsid w:val="00FB7081"/>
    <w:rsid w:val="00FB7537"/>
    <w:rsid w:val="00FB7543"/>
    <w:rsid w:val="00FC0035"/>
    <w:rsid w:val="00FC039F"/>
    <w:rsid w:val="00FC09B1"/>
    <w:rsid w:val="00FC0A3C"/>
    <w:rsid w:val="00FC0A73"/>
    <w:rsid w:val="00FC0AAA"/>
    <w:rsid w:val="00FC134B"/>
    <w:rsid w:val="00FC1776"/>
    <w:rsid w:val="00FC1780"/>
    <w:rsid w:val="00FC178E"/>
    <w:rsid w:val="00FC1A34"/>
    <w:rsid w:val="00FC1A48"/>
    <w:rsid w:val="00FC23D5"/>
    <w:rsid w:val="00FC2CC5"/>
    <w:rsid w:val="00FC2EC3"/>
    <w:rsid w:val="00FC459C"/>
    <w:rsid w:val="00FC52BE"/>
    <w:rsid w:val="00FC5392"/>
    <w:rsid w:val="00FC5A34"/>
    <w:rsid w:val="00FC5DFF"/>
    <w:rsid w:val="00FC5E63"/>
    <w:rsid w:val="00FC67FF"/>
    <w:rsid w:val="00FC6AF2"/>
    <w:rsid w:val="00FC6F61"/>
    <w:rsid w:val="00FD000A"/>
    <w:rsid w:val="00FD00EA"/>
    <w:rsid w:val="00FD0463"/>
    <w:rsid w:val="00FD0BA6"/>
    <w:rsid w:val="00FD141B"/>
    <w:rsid w:val="00FD18D2"/>
    <w:rsid w:val="00FD1CB7"/>
    <w:rsid w:val="00FD235C"/>
    <w:rsid w:val="00FD273A"/>
    <w:rsid w:val="00FD3098"/>
    <w:rsid w:val="00FD36AB"/>
    <w:rsid w:val="00FD3A42"/>
    <w:rsid w:val="00FD43A8"/>
    <w:rsid w:val="00FD45FE"/>
    <w:rsid w:val="00FD4C42"/>
    <w:rsid w:val="00FD4CA1"/>
    <w:rsid w:val="00FD5044"/>
    <w:rsid w:val="00FD5995"/>
    <w:rsid w:val="00FD6168"/>
    <w:rsid w:val="00FD62D5"/>
    <w:rsid w:val="00FD6708"/>
    <w:rsid w:val="00FD6F1A"/>
    <w:rsid w:val="00FD7337"/>
    <w:rsid w:val="00FD7357"/>
    <w:rsid w:val="00FD7648"/>
    <w:rsid w:val="00FE01BB"/>
    <w:rsid w:val="00FE0955"/>
    <w:rsid w:val="00FE0B78"/>
    <w:rsid w:val="00FE12D0"/>
    <w:rsid w:val="00FE1347"/>
    <w:rsid w:val="00FE1659"/>
    <w:rsid w:val="00FE1916"/>
    <w:rsid w:val="00FE195C"/>
    <w:rsid w:val="00FE19E4"/>
    <w:rsid w:val="00FE1D0E"/>
    <w:rsid w:val="00FE23DF"/>
    <w:rsid w:val="00FE276F"/>
    <w:rsid w:val="00FE2AC9"/>
    <w:rsid w:val="00FE335C"/>
    <w:rsid w:val="00FE36B9"/>
    <w:rsid w:val="00FE3A33"/>
    <w:rsid w:val="00FE3AAC"/>
    <w:rsid w:val="00FE3BB0"/>
    <w:rsid w:val="00FE441F"/>
    <w:rsid w:val="00FE4834"/>
    <w:rsid w:val="00FE50D0"/>
    <w:rsid w:val="00FE52E6"/>
    <w:rsid w:val="00FE60CB"/>
    <w:rsid w:val="00FE6170"/>
    <w:rsid w:val="00FE65AA"/>
    <w:rsid w:val="00FE674C"/>
    <w:rsid w:val="00FE67C8"/>
    <w:rsid w:val="00FE6ADF"/>
    <w:rsid w:val="00FE6EA9"/>
    <w:rsid w:val="00FE703D"/>
    <w:rsid w:val="00FE719E"/>
    <w:rsid w:val="00FE75D9"/>
    <w:rsid w:val="00FF009A"/>
    <w:rsid w:val="00FF1370"/>
    <w:rsid w:val="00FF1486"/>
    <w:rsid w:val="00FF298B"/>
    <w:rsid w:val="00FF2AE9"/>
    <w:rsid w:val="00FF308D"/>
    <w:rsid w:val="00FF3EF6"/>
    <w:rsid w:val="00FF44A8"/>
    <w:rsid w:val="00FF4830"/>
    <w:rsid w:val="00FF4CEA"/>
    <w:rsid w:val="00FF4D9D"/>
    <w:rsid w:val="00FF517E"/>
    <w:rsid w:val="00FF6313"/>
    <w:rsid w:val="00FF6B84"/>
    <w:rsid w:val="00FF6C07"/>
    <w:rsid w:val="00FF6C8C"/>
    <w:rsid w:val="00FF6DAB"/>
    <w:rsid w:val="00FF6EA4"/>
    <w:rsid w:val="00FF700B"/>
    <w:rsid w:val="00FF7B14"/>
    <w:rsid w:val="00FF7CA7"/>
    <w:rsid w:val="00FF7EFF"/>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f9f9f"/>
    </o:shapedefaults>
    <o:shapelayout v:ext="edit">
      <o:idmap v:ext="edit" data="2"/>
    </o:shapelayout>
  </w:shapeDefaults>
  <w:decimalSymbol w:val="."/>
  <w:listSeparator w:val="؛"/>
  <w14:docId w14:val="23E4AAA9"/>
  <w15:docId w15:val="{5C660A87-6030-4808-B1A9-90CAA0F9A8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B0F36"/>
    <w:pPr>
      <w:bidi/>
      <w:ind w:firstLine="288"/>
      <w:jc w:val="both"/>
    </w:pPr>
    <w:rPr>
      <w:rFonts w:cs="B Mitra"/>
      <w:sz w:val="24"/>
      <w:szCs w:val="28"/>
      <w:lang w:val="en-US" w:eastAsia="en-US" w:bidi="fa-IR"/>
    </w:rPr>
  </w:style>
  <w:style w:type="paragraph" w:styleId="Heading1">
    <w:name w:val="heading 1"/>
    <w:basedOn w:val="Normal"/>
    <w:next w:val="Heading2"/>
    <w:link w:val="Heading1Char"/>
    <w:qFormat/>
    <w:rsid w:val="006C56DC"/>
    <w:pPr>
      <w:keepNext/>
      <w:numPr>
        <w:numId w:val="20"/>
      </w:numPr>
      <w:spacing w:before="120" w:after="120"/>
      <w:ind w:left="357" w:hanging="357"/>
      <w:jc w:val="left"/>
      <w:outlineLvl w:val="0"/>
    </w:pPr>
    <w:rPr>
      <w:b/>
      <w:bCs/>
      <w:kern w:val="32"/>
      <w:sz w:val="38"/>
      <w:szCs w:val="60"/>
    </w:rPr>
  </w:style>
  <w:style w:type="paragraph" w:styleId="Heading2">
    <w:name w:val="heading 2"/>
    <w:basedOn w:val="Normal"/>
    <w:next w:val="aa"/>
    <w:link w:val="Heading2Char"/>
    <w:qFormat/>
    <w:rsid w:val="00203A7A"/>
    <w:pPr>
      <w:keepNext/>
      <w:numPr>
        <w:ilvl w:val="1"/>
        <w:numId w:val="20"/>
      </w:numPr>
      <w:spacing w:before="360" w:after="180"/>
      <w:jc w:val="left"/>
      <w:outlineLvl w:val="1"/>
    </w:pPr>
    <w:rPr>
      <w:b/>
      <w:bCs/>
      <w:sz w:val="32"/>
      <w:szCs w:val="36"/>
    </w:rPr>
  </w:style>
  <w:style w:type="paragraph" w:styleId="Heading3">
    <w:name w:val="heading 3"/>
    <w:basedOn w:val="Normal"/>
    <w:next w:val="aa"/>
    <w:link w:val="Heading3Char"/>
    <w:qFormat/>
    <w:rsid w:val="00752ECF"/>
    <w:pPr>
      <w:keepNext/>
      <w:numPr>
        <w:ilvl w:val="2"/>
        <w:numId w:val="20"/>
      </w:numPr>
      <w:spacing w:before="240" w:after="60"/>
      <w:outlineLvl w:val="2"/>
    </w:pPr>
    <w:rPr>
      <w:b/>
      <w:bCs/>
      <w:sz w:val="26"/>
    </w:rPr>
  </w:style>
  <w:style w:type="paragraph" w:styleId="Heading4">
    <w:name w:val="heading 4"/>
    <w:basedOn w:val="Normal"/>
    <w:next w:val="aa"/>
    <w:qFormat/>
    <w:rsid w:val="00A51DA4"/>
    <w:pPr>
      <w:keepNext/>
      <w:numPr>
        <w:ilvl w:val="3"/>
        <w:numId w:val="20"/>
      </w:numPr>
      <w:spacing w:before="240" w:after="60"/>
      <w:outlineLvl w:val="3"/>
    </w:pPr>
    <w:rPr>
      <w:b/>
      <w:bCs/>
      <w:sz w:val="26"/>
    </w:rPr>
  </w:style>
  <w:style w:type="paragraph" w:styleId="Heading5">
    <w:name w:val="heading 5"/>
    <w:basedOn w:val="Normal"/>
    <w:next w:val="aa"/>
    <w:unhideWhenUsed/>
    <w:qFormat/>
    <w:rsid w:val="003539F5"/>
    <w:pPr>
      <w:numPr>
        <w:ilvl w:val="4"/>
        <w:numId w:val="20"/>
      </w:numPr>
      <w:spacing w:before="240" w:after="60"/>
      <w:outlineLvl w:val="4"/>
    </w:pPr>
    <w:rPr>
      <w:rFonts w:cs="B Titr"/>
      <w:b/>
      <w:bCs/>
      <w:i/>
      <w:sz w:val="26"/>
    </w:rPr>
  </w:style>
  <w:style w:type="paragraph" w:styleId="Heading6">
    <w:name w:val="heading 6"/>
    <w:basedOn w:val="Normal"/>
    <w:next w:val="Normal"/>
    <w:unhideWhenUsed/>
    <w:qFormat/>
    <w:rsid w:val="00B05BA9"/>
    <w:pPr>
      <w:numPr>
        <w:ilvl w:val="5"/>
        <w:numId w:val="20"/>
      </w:numPr>
      <w:spacing w:before="240" w:after="60"/>
      <w:outlineLvl w:val="5"/>
    </w:pPr>
    <w:rPr>
      <w:rFonts w:cs="Times New Roman"/>
      <w:b/>
      <w:bCs/>
      <w:sz w:val="22"/>
      <w:szCs w:val="22"/>
    </w:rPr>
  </w:style>
  <w:style w:type="paragraph" w:styleId="Heading7">
    <w:name w:val="heading 7"/>
    <w:basedOn w:val="Normal"/>
    <w:next w:val="Normal"/>
    <w:unhideWhenUsed/>
    <w:qFormat/>
    <w:rsid w:val="00B05BA9"/>
    <w:pPr>
      <w:numPr>
        <w:ilvl w:val="6"/>
        <w:numId w:val="20"/>
      </w:numPr>
      <w:spacing w:before="240" w:after="60"/>
      <w:outlineLvl w:val="6"/>
    </w:pPr>
    <w:rPr>
      <w:rFonts w:cs="Times New Roman"/>
      <w:szCs w:val="24"/>
    </w:rPr>
  </w:style>
  <w:style w:type="paragraph" w:styleId="Heading8">
    <w:name w:val="heading 8"/>
    <w:basedOn w:val="Normal"/>
    <w:next w:val="Normal"/>
    <w:link w:val="Heading8Char"/>
    <w:unhideWhenUsed/>
    <w:qFormat/>
    <w:rsid w:val="00B05BA9"/>
    <w:pPr>
      <w:numPr>
        <w:ilvl w:val="7"/>
        <w:numId w:val="20"/>
      </w:numPr>
      <w:spacing w:before="240" w:after="60"/>
      <w:outlineLvl w:val="7"/>
    </w:pPr>
    <w:rPr>
      <w:rFonts w:cs="Times New Roman"/>
      <w:iCs/>
      <w:szCs w:val="24"/>
    </w:rPr>
  </w:style>
  <w:style w:type="paragraph" w:styleId="Heading9">
    <w:name w:val="heading 9"/>
    <w:basedOn w:val="Normal"/>
    <w:next w:val="Normal"/>
    <w:unhideWhenUsed/>
    <w:qFormat/>
    <w:rsid w:val="00B05BA9"/>
    <w:pPr>
      <w:numPr>
        <w:ilvl w:val="8"/>
        <w:numId w:val="20"/>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autoRedefine/>
    <w:qFormat/>
    <w:rsid w:val="00D1604D"/>
    <w:pPr>
      <w:spacing w:before="120" w:after="120"/>
      <w:ind w:firstLine="0"/>
      <w:jc w:val="center"/>
    </w:pPr>
    <w:rPr>
      <w:b/>
      <w:bCs/>
      <w:sz w:val="20"/>
      <w:szCs w:val="20"/>
    </w:rPr>
  </w:style>
  <w:style w:type="paragraph" w:styleId="Footer">
    <w:name w:val="footer"/>
    <w:basedOn w:val="Normal"/>
    <w:link w:val="FooterChar"/>
    <w:uiPriority w:val="99"/>
    <w:unhideWhenUsed/>
    <w:rsid w:val="006E484B"/>
    <w:pPr>
      <w:tabs>
        <w:tab w:val="center" w:pos="4320"/>
        <w:tab w:val="right" w:pos="8640"/>
      </w:tabs>
    </w:pPr>
  </w:style>
  <w:style w:type="paragraph" w:styleId="Header">
    <w:name w:val="header"/>
    <w:basedOn w:val="Normal"/>
    <w:semiHidden/>
    <w:rsid w:val="00CE492B"/>
    <w:pPr>
      <w:tabs>
        <w:tab w:val="center" w:pos="4320"/>
        <w:tab w:val="right" w:pos="8640"/>
      </w:tabs>
    </w:pPr>
    <w:rPr>
      <w:sz w:val="28"/>
      <w:szCs w:val="32"/>
    </w:rPr>
  </w:style>
  <w:style w:type="paragraph" w:styleId="TOC1">
    <w:name w:val="toc 1"/>
    <w:basedOn w:val="Normal"/>
    <w:next w:val="Normal"/>
    <w:autoRedefine/>
    <w:uiPriority w:val="39"/>
    <w:unhideWhenUsed/>
    <w:rsid w:val="00FD7357"/>
    <w:pPr>
      <w:tabs>
        <w:tab w:val="right" w:leader="dot" w:pos="9160"/>
      </w:tabs>
      <w:spacing w:before="120"/>
      <w:ind w:firstLine="0"/>
    </w:pPr>
    <w:rPr>
      <w:b/>
      <w:bCs/>
    </w:rPr>
  </w:style>
  <w:style w:type="paragraph" w:styleId="TOC2">
    <w:name w:val="toc 2"/>
    <w:basedOn w:val="Normal"/>
    <w:next w:val="Normal"/>
    <w:autoRedefine/>
    <w:uiPriority w:val="39"/>
    <w:unhideWhenUsed/>
    <w:rsid w:val="00FD7357"/>
    <w:pPr>
      <w:tabs>
        <w:tab w:val="right" w:leader="hyphen" w:pos="9160"/>
      </w:tabs>
      <w:ind w:left="240"/>
    </w:pPr>
    <w:rPr>
      <w:b/>
      <w:bCs/>
      <w:sz w:val="22"/>
      <w:szCs w:val="24"/>
    </w:rPr>
  </w:style>
  <w:style w:type="paragraph" w:styleId="TOC3">
    <w:name w:val="toc 3"/>
    <w:basedOn w:val="Normal"/>
    <w:next w:val="Normal"/>
    <w:autoRedefine/>
    <w:uiPriority w:val="39"/>
    <w:unhideWhenUsed/>
    <w:rsid w:val="00FD7357"/>
    <w:pPr>
      <w:tabs>
        <w:tab w:val="right" w:leader="dot" w:pos="9160"/>
      </w:tabs>
      <w:ind w:left="480"/>
    </w:pPr>
    <w:rPr>
      <w:rFonts w:ascii="Cambria" w:hAnsi="Cambria"/>
      <w:b/>
      <w:bCs/>
      <w:i/>
      <w:noProof/>
      <w:sz w:val="22"/>
      <w:szCs w:val="22"/>
    </w:rPr>
  </w:style>
  <w:style w:type="character" w:styleId="Hyperlink">
    <w:name w:val="Hyperlink"/>
    <w:basedOn w:val="DefaultParagraphFont"/>
    <w:uiPriority w:val="99"/>
    <w:rsid w:val="006B3F40"/>
    <w:rPr>
      <w:color w:val="0000FF"/>
      <w:u w:val="single"/>
    </w:rPr>
  </w:style>
  <w:style w:type="paragraph" w:customStyle="1" w:styleId="ab">
    <w:name w:val="متن وسط"/>
    <w:basedOn w:val="aa"/>
    <w:link w:val="Char"/>
    <w:rsid w:val="00CE38FD"/>
    <w:pPr>
      <w:ind w:firstLine="0"/>
      <w:jc w:val="center"/>
    </w:pPr>
  </w:style>
  <w:style w:type="paragraph" w:styleId="TableofFigures">
    <w:name w:val="table of figures"/>
    <w:basedOn w:val="Normal"/>
    <w:next w:val="aa"/>
    <w:autoRedefine/>
    <w:uiPriority w:val="99"/>
    <w:rsid w:val="00CC60C2"/>
    <w:pPr>
      <w:tabs>
        <w:tab w:val="left" w:pos="1008"/>
        <w:tab w:val="left" w:pos="1130"/>
        <w:tab w:val="right" w:leader="hyphen" w:pos="9158"/>
      </w:tabs>
      <w:ind w:left="480" w:hanging="480"/>
    </w:pPr>
    <w:rPr>
      <w:b/>
      <w:bCs/>
      <w:noProof/>
      <w:sz w:val="22"/>
      <w:szCs w:val="24"/>
    </w:rPr>
  </w:style>
  <w:style w:type="paragraph" w:styleId="Index1">
    <w:name w:val="index 1"/>
    <w:basedOn w:val="Normal"/>
    <w:next w:val="Normal"/>
    <w:autoRedefine/>
    <w:semiHidden/>
    <w:rsid w:val="0068269F"/>
    <w:pPr>
      <w:ind w:left="240" w:hanging="240"/>
    </w:pPr>
  </w:style>
  <w:style w:type="paragraph" w:customStyle="1" w:styleId="LeftEquations">
    <w:name w:val="Left Equations"/>
    <w:basedOn w:val="Normal"/>
    <w:link w:val="LeftEquationsChar"/>
    <w:semiHidden/>
    <w:rsid w:val="00B56C89"/>
    <w:pPr>
      <w:ind w:firstLine="0"/>
      <w:jc w:val="right"/>
    </w:pPr>
  </w:style>
  <w:style w:type="character" w:styleId="PageNumber">
    <w:name w:val="page number"/>
    <w:basedOn w:val="DefaultParagraphFont"/>
    <w:semiHidden/>
    <w:rsid w:val="006E484B"/>
  </w:style>
  <w:style w:type="paragraph" w:customStyle="1" w:styleId="a">
    <w:name w:val="متن زیر شکل"/>
    <w:basedOn w:val="aa"/>
    <w:next w:val="aa"/>
    <w:link w:val="Char0"/>
    <w:rsid w:val="000E0AD4"/>
    <w:pPr>
      <w:keepNext/>
      <w:numPr>
        <w:numId w:val="1"/>
      </w:numPr>
      <w:tabs>
        <w:tab w:val="left" w:pos="864"/>
        <w:tab w:val="left" w:pos="1008"/>
      </w:tabs>
      <w:ind w:left="794" w:hanging="794"/>
      <w:jc w:val="center"/>
    </w:pPr>
    <w:rPr>
      <w:rFonts w:cs="B Koodak"/>
      <w:bCs/>
      <w:szCs w:val="24"/>
    </w:rPr>
  </w:style>
  <w:style w:type="paragraph" w:customStyle="1" w:styleId="a6">
    <w:name w:val="موارد اصلی"/>
    <w:basedOn w:val="Normal"/>
    <w:rsid w:val="00F67DA5"/>
    <w:pPr>
      <w:numPr>
        <w:numId w:val="16"/>
      </w:numPr>
      <w:tabs>
        <w:tab w:val="left" w:pos="864"/>
        <w:tab w:val="left" w:pos="1008"/>
        <w:tab w:val="left" w:pos="1152"/>
      </w:tabs>
      <w:spacing w:after="120" w:line="276" w:lineRule="auto"/>
    </w:pPr>
    <w:rPr>
      <w:rFonts w:ascii="Cambria" w:hAnsi="Cambria"/>
      <w:sz w:val="22"/>
    </w:rPr>
  </w:style>
  <w:style w:type="paragraph" w:styleId="NoSpacing">
    <w:name w:val="No Spacing"/>
    <w:semiHidden/>
    <w:unhideWhenUsed/>
    <w:qFormat/>
    <w:rsid w:val="0074492F"/>
    <w:pPr>
      <w:spacing w:before="240" w:after="60"/>
      <w:ind w:left="1080" w:hanging="677"/>
    </w:pPr>
    <w:rPr>
      <w:rFonts w:ascii="Calibri" w:hAnsi="Calibri" w:cs="Arial"/>
      <w:sz w:val="22"/>
      <w:szCs w:val="22"/>
      <w:lang w:val="en-US" w:eastAsia="en-US"/>
    </w:rPr>
  </w:style>
  <w:style w:type="paragraph" w:styleId="FootnoteText">
    <w:name w:val="footnote text"/>
    <w:basedOn w:val="Normal"/>
    <w:link w:val="FootnoteTextChar"/>
    <w:uiPriority w:val="99"/>
    <w:semiHidden/>
    <w:rsid w:val="00A620CD"/>
    <w:pPr>
      <w:ind w:firstLine="0"/>
      <w:jc w:val="left"/>
    </w:pPr>
    <w:rPr>
      <w:sz w:val="18"/>
      <w:szCs w:val="20"/>
    </w:rPr>
  </w:style>
  <w:style w:type="character" w:styleId="FootnoteReference">
    <w:name w:val="footnote reference"/>
    <w:basedOn w:val="DefaultParagraphFont"/>
    <w:uiPriority w:val="99"/>
    <w:semiHidden/>
    <w:rsid w:val="00E34FA7"/>
    <w:rPr>
      <w:vertAlign w:val="superscript"/>
    </w:rPr>
  </w:style>
  <w:style w:type="table" w:styleId="TableGrid">
    <w:name w:val="Table Grid"/>
    <w:basedOn w:val="TableNormal"/>
    <w:rsid w:val="00802255"/>
    <w:pPr>
      <w:bidi/>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ac">
    <w:name w:val="عنوان فهرست"/>
    <w:basedOn w:val="ab"/>
    <w:next w:val="aa"/>
    <w:rsid w:val="0048555E"/>
    <w:pPr>
      <w:pageBreakBefore/>
    </w:pPr>
    <w:rPr>
      <w:rFonts w:cs="B Titr"/>
      <w:b/>
      <w:sz w:val="36"/>
      <w:szCs w:val="40"/>
    </w:rPr>
  </w:style>
  <w:style w:type="paragraph" w:customStyle="1" w:styleId="Abstract">
    <w:name w:val="عنوان Abstract"/>
    <w:rsid w:val="00D318BF"/>
    <w:pPr>
      <w:spacing w:after="240"/>
    </w:pPr>
    <w:rPr>
      <w:rFonts w:cs="B Nazanin"/>
      <w:b/>
      <w:sz w:val="28"/>
      <w:szCs w:val="28"/>
      <w:lang w:val="en-US" w:eastAsia="en-US" w:bidi="fa-IR"/>
    </w:rPr>
  </w:style>
  <w:style w:type="character" w:customStyle="1" w:styleId="LeftEquationsChar">
    <w:name w:val="Left Equations Char"/>
    <w:basedOn w:val="DefaultParagraphFont"/>
    <w:link w:val="LeftEquations"/>
    <w:rsid w:val="00B56C89"/>
    <w:rPr>
      <w:rFonts w:cs="B Nazanin"/>
      <w:sz w:val="24"/>
      <w:szCs w:val="28"/>
      <w:lang w:val="en-US" w:eastAsia="en-US" w:bidi="fa-IR"/>
    </w:rPr>
  </w:style>
  <w:style w:type="paragraph" w:customStyle="1" w:styleId="aa">
    <w:name w:val="متن اصلی"/>
    <w:basedOn w:val="Normal"/>
    <w:link w:val="Char1"/>
    <w:rsid w:val="00DE11FB"/>
    <w:pPr>
      <w:spacing w:before="120" w:after="120" w:line="276" w:lineRule="auto"/>
      <w:ind w:firstLine="432"/>
    </w:pPr>
  </w:style>
  <w:style w:type="paragraph" w:styleId="TOC4">
    <w:name w:val="toc 4"/>
    <w:basedOn w:val="Normal"/>
    <w:next w:val="Normal"/>
    <w:autoRedefine/>
    <w:uiPriority w:val="39"/>
    <w:unhideWhenUsed/>
    <w:rsid w:val="00347E17"/>
    <w:pPr>
      <w:ind w:left="864" w:firstLine="0"/>
      <w:jc w:val="left"/>
    </w:pPr>
    <w:rPr>
      <w:rFonts w:ascii="Cambria" w:hAnsi="Cambria"/>
      <w:b/>
      <w:i/>
      <w:sz w:val="22"/>
      <w:szCs w:val="24"/>
    </w:rPr>
  </w:style>
  <w:style w:type="paragraph" w:styleId="TOC5">
    <w:name w:val="toc 5"/>
    <w:basedOn w:val="Normal"/>
    <w:next w:val="Normal"/>
    <w:autoRedefine/>
    <w:uiPriority w:val="39"/>
    <w:rsid w:val="00347E17"/>
    <w:pPr>
      <w:ind w:left="960" w:firstLine="0"/>
      <w:jc w:val="left"/>
    </w:pPr>
    <w:rPr>
      <w:rFonts w:ascii="Cambria" w:hAnsi="Cambria"/>
      <w:i/>
      <w:sz w:val="22"/>
      <w:szCs w:val="22"/>
    </w:rPr>
  </w:style>
  <w:style w:type="paragraph" w:styleId="TOC6">
    <w:name w:val="toc 6"/>
    <w:basedOn w:val="Normal"/>
    <w:next w:val="Normal"/>
    <w:autoRedefine/>
    <w:uiPriority w:val="39"/>
    <w:rsid w:val="00202D39"/>
    <w:pPr>
      <w:ind w:left="1200" w:firstLine="0"/>
      <w:jc w:val="left"/>
    </w:pPr>
    <w:rPr>
      <w:rFonts w:cs="Times New Roman"/>
      <w:szCs w:val="24"/>
    </w:rPr>
  </w:style>
  <w:style w:type="paragraph" w:styleId="TOC7">
    <w:name w:val="toc 7"/>
    <w:basedOn w:val="Normal"/>
    <w:next w:val="Normal"/>
    <w:autoRedefine/>
    <w:uiPriority w:val="39"/>
    <w:rsid w:val="00202D39"/>
    <w:pPr>
      <w:ind w:left="1440" w:firstLine="0"/>
      <w:jc w:val="left"/>
    </w:pPr>
    <w:rPr>
      <w:rFonts w:cs="Times New Roman"/>
      <w:szCs w:val="24"/>
    </w:rPr>
  </w:style>
  <w:style w:type="paragraph" w:styleId="TOC8">
    <w:name w:val="toc 8"/>
    <w:basedOn w:val="Normal"/>
    <w:next w:val="Normal"/>
    <w:autoRedefine/>
    <w:uiPriority w:val="39"/>
    <w:rsid w:val="00202D39"/>
    <w:pPr>
      <w:ind w:left="1680" w:firstLine="0"/>
      <w:jc w:val="left"/>
    </w:pPr>
    <w:rPr>
      <w:rFonts w:cs="Times New Roman"/>
      <w:szCs w:val="24"/>
    </w:rPr>
  </w:style>
  <w:style w:type="paragraph" w:styleId="TOC9">
    <w:name w:val="toc 9"/>
    <w:basedOn w:val="Normal"/>
    <w:next w:val="Normal"/>
    <w:autoRedefine/>
    <w:uiPriority w:val="39"/>
    <w:rsid w:val="00202D39"/>
    <w:pPr>
      <w:ind w:left="1920" w:firstLine="0"/>
      <w:jc w:val="left"/>
    </w:pPr>
    <w:rPr>
      <w:rFonts w:cs="Times New Roman"/>
      <w:szCs w:val="24"/>
    </w:rPr>
  </w:style>
  <w:style w:type="character" w:customStyle="1" w:styleId="BoldFootnote">
    <w:name w:val="Bold Footnote"/>
    <w:basedOn w:val="FootnoteReference"/>
    <w:semiHidden/>
    <w:rsid w:val="00202D39"/>
    <w:rPr>
      <w:b/>
      <w:bCs/>
      <w:vertAlign w:val="superscript"/>
    </w:rPr>
  </w:style>
  <w:style w:type="character" w:customStyle="1" w:styleId="Char1">
    <w:name w:val="متن اصلی Char"/>
    <w:basedOn w:val="DefaultParagraphFont"/>
    <w:link w:val="aa"/>
    <w:rsid w:val="00DE11FB"/>
    <w:rPr>
      <w:rFonts w:cs="B Mitra"/>
      <w:sz w:val="24"/>
      <w:szCs w:val="28"/>
      <w:lang w:val="en-US" w:eastAsia="en-US" w:bidi="fa-IR"/>
    </w:rPr>
  </w:style>
  <w:style w:type="paragraph" w:customStyle="1" w:styleId="a9">
    <w:name w:val="متن بالای جدول"/>
    <w:basedOn w:val="aa"/>
    <w:next w:val="aa"/>
    <w:rsid w:val="00DB6278"/>
    <w:pPr>
      <w:numPr>
        <w:numId w:val="2"/>
      </w:numPr>
      <w:tabs>
        <w:tab w:val="left" w:pos="864"/>
        <w:tab w:val="left" w:pos="1008"/>
      </w:tabs>
      <w:jc w:val="center"/>
    </w:pPr>
    <w:rPr>
      <w:rFonts w:cs="B Koodak"/>
      <w:bCs/>
      <w:szCs w:val="24"/>
    </w:rPr>
  </w:style>
  <w:style w:type="paragraph" w:styleId="TOAHeading">
    <w:name w:val="toa heading"/>
    <w:basedOn w:val="Normal"/>
    <w:next w:val="Normal"/>
    <w:semiHidden/>
    <w:rsid w:val="00A15944"/>
    <w:pPr>
      <w:spacing w:before="120"/>
    </w:pPr>
    <w:rPr>
      <w:rFonts w:ascii="Arial" w:hAnsi="Arial" w:cs="Arial"/>
      <w:b/>
      <w:bCs/>
      <w:szCs w:val="24"/>
    </w:rPr>
  </w:style>
  <w:style w:type="character" w:customStyle="1" w:styleId="NoSpacingChar">
    <w:name w:val="No Spacing Char"/>
    <w:basedOn w:val="DefaultParagraphFont"/>
    <w:link w:val="msonospacing0"/>
    <w:semiHidden/>
    <w:locked/>
    <w:rsid w:val="003E2234"/>
    <w:rPr>
      <w:rFonts w:ascii="Calibri" w:hAnsi="Calibri"/>
      <w:lang w:val="en-US" w:eastAsia="en-US" w:bidi="ar-SA"/>
    </w:rPr>
  </w:style>
  <w:style w:type="paragraph" w:customStyle="1" w:styleId="msonospacing0">
    <w:name w:val="msonospacing"/>
    <w:link w:val="NoSpacingChar"/>
    <w:semiHidden/>
    <w:rsid w:val="003E2234"/>
    <w:pPr>
      <w:spacing w:before="240" w:after="60"/>
      <w:ind w:left="1080" w:hanging="677"/>
    </w:pPr>
    <w:rPr>
      <w:rFonts w:ascii="Calibri" w:hAnsi="Calibri"/>
      <w:lang w:val="en-US" w:eastAsia="en-US"/>
    </w:rPr>
  </w:style>
  <w:style w:type="paragraph" w:customStyle="1" w:styleId="msonormalcxspmiddle">
    <w:name w:val="msonormalcxspmiddle"/>
    <w:basedOn w:val="Normal"/>
    <w:semiHidden/>
    <w:rsid w:val="003E2234"/>
    <w:pPr>
      <w:bidi w:val="0"/>
      <w:spacing w:before="100" w:beforeAutospacing="1" w:after="100" w:afterAutospacing="1"/>
      <w:ind w:firstLine="0"/>
      <w:jc w:val="left"/>
    </w:pPr>
    <w:rPr>
      <w:rFonts w:cs="Times New Roman"/>
      <w:szCs w:val="24"/>
      <w:lang w:bidi="ar-SA"/>
    </w:rPr>
  </w:style>
  <w:style w:type="numbering" w:styleId="111111">
    <w:name w:val="Outline List 2"/>
    <w:basedOn w:val="NoList"/>
    <w:semiHidden/>
    <w:rsid w:val="00E25761"/>
    <w:pPr>
      <w:numPr>
        <w:numId w:val="3"/>
      </w:numPr>
    </w:pPr>
  </w:style>
  <w:style w:type="paragraph" w:customStyle="1" w:styleId="1">
    <w:name w:val="شماره فصل ص1هر فصل"/>
    <w:basedOn w:val="Normal"/>
    <w:next w:val="aa"/>
    <w:rsid w:val="00E66D41"/>
    <w:pPr>
      <w:spacing w:after="120"/>
      <w:ind w:firstLine="0"/>
      <w:jc w:val="center"/>
    </w:pPr>
    <w:rPr>
      <w:rFonts w:ascii="Cambria" w:hAnsi="Cambria" w:cs="B Titr"/>
      <w:b/>
      <w:bCs/>
      <w:color w:val="000080"/>
      <w:sz w:val="40"/>
      <w:szCs w:val="40"/>
      <w:lang w:bidi="ar-SA"/>
    </w:rPr>
  </w:style>
  <w:style w:type="character" w:customStyle="1" w:styleId="Char">
    <w:name w:val="متن وسط Char"/>
    <w:basedOn w:val="DefaultParagraphFont"/>
    <w:link w:val="ab"/>
    <w:rsid w:val="00CE38FD"/>
    <w:rPr>
      <w:rFonts w:cs="B Nazanin"/>
      <w:sz w:val="24"/>
      <w:szCs w:val="28"/>
      <w:lang w:val="en-US" w:eastAsia="en-US" w:bidi="fa-IR"/>
    </w:rPr>
  </w:style>
  <w:style w:type="numbering" w:styleId="1ai">
    <w:name w:val="Outline List 1"/>
    <w:basedOn w:val="NoList"/>
    <w:semiHidden/>
    <w:rsid w:val="00E25761"/>
    <w:pPr>
      <w:numPr>
        <w:numId w:val="4"/>
      </w:numPr>
    </w:pPr>
  </w:style>
  <w:style w:type="numbering" w:styleId="ArticleSection">
    <w:name w:val="Outline List 3"/>
    <w:basedOn w:val="NoList"/>
    <w:semiHidden/>
    <w:rsid w:val="00E25761"/>
    <w:pPr>
      <w:numPr>
        <w:numId w:val="5"/>
      </w:numPr>
    </w:pPr>
  </w:style>
  <w:style w:type="paragraph" w:styleId="BlockText">
    <w:name w:val="Block Text"/>
    <w:basedOn w:val="Normal"/>
    <w:semiHidden/>
    <w:rsid w:val="00E25761"/>
    <w:pPr>
      <w:spacing w:after="120"/>
      <w:ind w:left="1440" w:right="1440"/>
    </w:pPr>
  </w:style>
  <w:style w:type="paragraph" w:styleId="BodyText">
    <w:name w:val="Body Text"/>
    <w:basedOn w:val="Normal"/>
    <w:rsid w:val="00884D31"/>
    <w:pPr>
      <w:spacing w:after="120" w:line="276" w:lineRule="auto"/>
    </w:pPr>
  </w:style>
  <w:style w:type="paragraph" w:styleId="BodyText2">
    <w:name w:val="Body Text 2"/>
    <w:basedOn w:val="Normal"/>
    <w:semiHidden/>
    <w:rsid w:val="00E25761"/>
    <w:pPr>
      <w:spacing w:after="120" w:line="480" w:lineRule="auto"/>
    </w:pPr>
  </w:style>
  <w:style w:type="paragraph" w:styleId="BodyText3">
    <w:name w:val="Body Text 3"/>
    <w:basedOn w:val="Normal"/>
    <w:semiHidden/>
    <w:rsid w:val="00E25761"/>
    <w:pPr>
      <w:spacing w:after="120"/>
    </w:pPr>
    <w:rPr>
      <w:sz w:val="16"/>
      <w:szCs w:val="16"/>
    </w:rPr>
  </w:style>
  <w:style w:type="paragraph" w:styleId="BodyTextFirstIndent">
    <w:name w:val="Body Text First Indent"/>
    <w:basedOn w:val="BodyText"/>
    <w:semiHidden/>
    <w:rsid w:val="00E25761"/>
    <w:pPr>
      <w:ind w:firstLine="210"/>
    </w:pPr>
  </w:style>
  <w:style w:type="paragraph" w:styleId="BodyTextIndent">
    <w:name w:val="Body Text Indent"/>
    <w:basedOn w:val="Normal"/>
    <w:semiHidden/>
    <w:rsid w:val="00E25761"/>
    <w:pPr>
      <w:spacing w:after="120"/>
      <w:ind w:left="360"/>
    </w:pPr>
  </w:style>
  <w:style w:type="paragraph" w:styleId="BodyTextFirstIndent2">
    <w:name w:val="Body Text First Indent 2"/>
    <w:basedOn w:val="BodyTextIndent"/>
    <w:semiHidden/>
    <w:rsid w:val="00E25761"/>
    <w:pPr>
      <w:ind w:firstLine="210"/>
    </w:pPr>
  </w:style>
  <w:style w:type="paragraph" w:styleId="BodyTextIndent2">
    <w:name w:val="Body Text Indent 2"/>
    <w:basedOn w:val="Normal"/>
    <w:semiHidden/>
    <w:rsid w:val="00E25761"/>
    <w:pPr>
      <w:spacing w:after="120" w:line="480" w:lineRule="auto"/>
      <w:ind w:left="360"/>
    </w:pPr>
  </w:style>
  <w:style w:type="paragraph" w:styleId="BodyTextIndent3">
    <w:name w:val="Body Text Indent 3"/>
    <w:basedOn w:val="Normal"/>
    <w:semiHidden/>
    <w:rsid w:val="00E25761"/>
    <w:pPr>
      <w:spacing w:after="120"/>
      <w:ind w:left="360"/>
    </w:pPr>
    <w:rPr>
      <w:sz w:val="16"/>
      <w:szCs w:val="16"/>
    </w:rPr>
  </w:style>
  <w:style w:type="paragraph" w:styleId="Closing">
    <w:name w:val="Closing"/>
    <w:basedOn w:val="Normal"/>
    <w:semiHidden/>
    <w:rsid w:val="00E25761"/>
    <w:pPr>
      <w:ind w:left="4320"/>
    </w:pPr>
  </w:style>
  <w:style w:type="paragraph" w:styleId="Date">
    <w:name w:val="Date"/>
    <w:basedOn w:val="Normal"/>
    <w:next w:val="Normal"/>
    <w:semiHidden/>
    <w:rsid w:val="00E25761"/>
  </w:style>
  <w:style w:type="paragraph" w:styleId="E-mailSignature">
    <w:name w:val="E-mail Signature"/>
    <w:basedOn w:val="Normal"/>
    <w:semiHidden/>
    <w:rsid w:val="00E25761"/>
  </w:style>
  <w:style w:type="character" w:styleId="Emphasis">
    <w:name w:val="Emphasis"/>
    <w:basedOn w:val="DefaultParagraphFont"/>
    <w:uiPriority w:val="20"/>
    <w:semiHidden/>
    <w:unhideWhenUsed/>
    <w:qFormat/>
    <w:rsid w:val="00E25761"/>
    <w:rPr>
      <w:i/>
      <w:iCs/>
    </w:rPr>
  </w:style>
  <w:style w:type="paragraph" w:styleId="EnvelopeAddress">
    <w:name w:val="envelope address"/>
    <w:basedOn w:val="Normal"/>
    <w:semiHidden/>
    <w:rsid w:val="00E25761"/>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sid w:val="00E25761"/>
    <w:rPr>
      <w:rFonts w:ascii="Arial" w:hAnsi="Arial" w:cs="Arial"/>
      <w:sz w:val="20"/>
      <w:szCs w:val="20"/>
    </w:rPr>
  </w:style>
  <w:style w:type="character" w:styleId="FollowedHyperlink">
    <w:name w:val="FollowedHyperlink"/>
    <w:basedOn w:val="DefaultParagraphFont"/>
    <w:semiHidden/>
    <w:rsid w:val="00E25761"/>
    <w:rPr>
      <w:color w:val="800080"/>
      <w:u w:val="single"/>
    </w:rPr>
  </w:style>
  <w:style w:type="character" w:styleId="HTMLAcronym">
    <w:name w:val="HTML Acronym"/>
    <w:basedOn w:val="DefaultParagraphFont"/>
    <w:semiHidden/>
    <w:rsid w:val="00E25761"/>
  </w:style>
  <w:style w:type="paragraph" w:styleId="HTMLAddress">
    <w:name w:val="HTML Address"/>
    <w:basedOn w:val="Normal"/>
    <w:semiHidden/>
    <w:rsid w:val="00E25761"/>
    <w:rPr>
      <w:iCs/>
    </w:rPr>
  </w:style>
  <w:style w:type="character" w:styleId="HTMLCite">
    <w:name w:val="HTML Cite"/>
    <w:basedOn w:val="DefaultParagraphFont"/>
    <w:semiHidden/>
    <w:rsid w:val="00E25761"/>
    <w:rPr>
      <w:i/>
      <w:iCs/>
    </w:rPr>
  </w:style>
  <w:style w:type="character" w:styleId="HTMLCode">
    <w:name w:val="HTML Code"/>
    <w:basedOn w:val="DefaultParagraphFont"/>
    <w:semiHidden/>
    <w:rsid w:val="00E25761"/>
    <w:rPr>
      <w:rFonts w:ascii="Courier New" w:hAnsi="Courier New" w:cs="Courier New"/>
      <w:sz w:val="20"/>
      <w:szCs w:val="20"/>
    </w:rPr>
  </w:style>
  <w:style w:type="character" w:styleId="HTMLDefinition">
    <w:name w:val="HTML Definition"/>
    <w:basedOn w:val="DefaultParagraphFont"/>
    <w:semiHidden/>
    <w:rsid w:val="00E25761"/>
    <w:rPr>
      <w:i/>
      <w:iCs/>
    </w:rPr>
  </w:style>
  <w:style w:type="character" w:styleId="HTMLKeyboard">
    <w:name w:val="HTML Keyboard"/>
    <w:basedOn w:val="DefaultParagraphFont"/>
    <w:semiHidden/>
    <w:rsid w:val="00E25761"/>
    <w:rPr>
      <w:rFonts w:ascii="Courier New" w:hAnsi="Courier New" w:cs="Courier New"/>
      <w:sz w:val="20"/>
      <w:szCs w:val="20"/>
    </w:rPr>
  </w:style>
  <w:style w:type="paragraph" w:styleId="HTMLPreformatted">
    <w:name w:val="HTML Preformatted"/>
    <w:basedOn w:val="Normal"/>
    <w:semiHidden/>
    <w:rsid w:val="00E25761"/>
    <w:rPr>
      <w:rFonts w:ascii="Courier New" w:hAnsi="Courier New" w:cs="Courier New"/>
      <w:sz w:val="20"/>
      <w:szCs w:val="20"/>
    </w:rPr>
  </w:style>
  <w:style w:type="character" w:styleId="HTMLSample">
    <w:name w:val="HTML Sample"/>
    <w:basedOn w:val="DefaultParagraphFont"/>
    <w:semiHidden/>
    <w:rsid w:val="00E25761"/>
    <w:rPr>
      <w:rFonts w:ascii="Courier New" w:hAnsi="Courier New" w:cs="Courier New"/>
    </w:rPr>
  </w:style>
  <w:style w:type="character" w:styleId="HTMLTypewriter">
    <w:name w:val="HTML Typewriter"/>
    <w:basedOn w:val="DefaultParagraphFont"/>
    <w:semiHidden/>
    <w:rsid w:val="00E25761"/>
    <w:rPr>
      <w:rFonts w:ascii="Courier New" w:hAnsi="Courier New" w:cs="Courier New"/>
      <w:sz w:val="20"/>
      <w:szCs w:val="20"/>
    </w:rPr>
  </w:style>
  <w:style w:type="character" w:styleId="HTMLVariable">
    <w:name w:val="HTML Variable"/>
    <w:basedOn w:val="DefaultParagraphFont"/>
    <w:semiHidden/>
    <w:rsid w:val="00E25761"/>
    <w:rPr>
      <w:i/>
      <w:iCs/>
    </w:rPr>
  </w:style>
  <w:style w:type="character" w:styleId="LineNumber">
    <w:name w:val="line number"/>
    <w:basedOn w:val="DefaultParagraphFont"/>
    <w:semiHidden/>
    <w:rsid w:val="00E25761"/>
  </w:style>
  <w:style w:type="paragraph" w:styleId="List">
    <w:name w:val="List"/>
    <w:basedOn w:val="Normal"/>
    <w:semiHidden/>
    <w:rsid w:val="00E25761"/>
    <w:pPr>
      <w:ind w:left="360" w:hanging="360"/>
    </w:pPr>
  </w:style>
  <w:style w:type="paragraph" w:styleId="List2">
    <w:name w:val="List 2"/>
    <w:basedOn w:val="Normal"/>
    <w:semiHidden/>
    <w:rsid w:val="00E25761"/>
    <w:pPr>
      <w:ind w:left="720" w:hanging="360"/>
    </w:pPr>
  </w:style>
  <w:style w:type="paragraph" w:styleId="List3">
    <w:name w:val="List 3"/>
    <w:basedOn w:val="Normal"/>
    <w:semiHidden/>
    <w:rsid w:val="00E25761"/>
    <w:pPr>
      <w:ind w:left="1080" w:hanging="360"/>
    </w:pPr>
  </w:style>
  <w:style w:type="paragraph" w:styleId="List4">
    <w:name w:val="List 4"/>
    <w:basedOn w:val="Normal"/>
    <w:semiHidden/>
    <w:rsid w:val="00E25761"/>
    <w:pPr>
      <w:ind w:left="1440" w:hanging="360"/>
    </w:pPr>
  </w:style>
  <w:style w:type="paragraph" w:styleId="List5">
    <w:name w:val="List 5"/>
    <w:basedOn w:val="Normal"/>
    <w:semiHidden/>
    <w:rsid w:val="00E25761"/>
    <w:pPr>
      <w:ind w:left="1800" w:hanging="360"/>
    </w:pPr>
  </w:style>
  <w:style w:type="paragraph" w:styleId="ListBullet">
    <w:name w:val="List Bullet"/>
    <w:basedOn w:val="Normal"/>
    <w:semiHidden/>
    <w:rsid w:val="00E25761"/>
    <w:pPr>
      <w:numPr>
        <w:numId w:val="6"/>
      </w:numPr>
    </w:pPr>
  </w:style>
  <w:style w:type="paragraph" w:styleId="ListBullet2">
    <w:name w:val="List Bullet 2"/>
    <w:basedOn w:val="Normal"/>
    <w:semiHidden/>
    <w:rsid w:val="00E25761"/>
    <w:pPr>
      <w:numPr>
        <w:numId w:val="7"/>
      </w:numPr>
    </w:pPr>
  </w:style>
  <w:style w:type="paragraph" w:styleId="ListBullet3">
    <w:name w:val="List Bullet 3"/>
    <w:basedOn w:val="Normal"/>
    <w:semiHidden/>
    <w:rsid w:val="00E25761"/>
    <w:pPr>
      <w:numPr>
        <w:numId w:val="8"/>
      </w:numPr>
    </w:pPr>
  </w:style>
  <w:style w:type="paragraph" w:styleId="ListBullet4">
    <w:name w:val="List Bullet 4"/>
    <w:basedOn w:val="Normal"/>
    <w:semiHidden/>
    <w:rsid w:val="00E25761"/>
    <w:pPr>
      <w:numPr>
        <w:numId w:val="9"/>
      </w:numPr>
    </w:pPr>
  </w:style>
  <w:style w:type="paragraph" w:styleId="ListBullet5">
    <w:name w:val="List Bullet 5"/>
    <w:basedOn w:val="Normal"/>
    <w:semiHidden/>
    <w:rsid w:val="00E25761"/>
    <w:pPr>
      <w:numPr>
        <w:numId w:val="10"/>
      </w:numPr>
    </w:pPr>
  </w:style>
  <w:style w:type="paragraph" w:styleId="ListContinue">
    <w:name w:val="List Continue"/>
    <w:basedOn w:val="Normal"/>
    <w:semiHidden/>
    <w:rsid w:val="00E25761"/>
    <w:pPr>
      <w:spacing w:after="120"/>
      <w:ind w:left="360"/>
    </w:pPr>
  </w:style>
  <w:style w:type="paragraph" w:styleId="ListContinue2">
    <w:name w:val="List Continue 2"/>
    <w:basedOn w:val="Normal"/>
    <w:semiHidden/>
    <w:rsid w:val="00E25761"/>
    <w:pPr>
      <w:spacing w:after="120"/>
      <w:ind w:left="720"/>
    </w:pPr>
  </w:style>
  <w:style w:type="paragraph" w:styleId="ListContinue3">
    <w:name w:val="List Continue 3"/>
    <w:basedOn w:val="Normal"/>
    <w:semiHidden/>
    <w:rsid w:val="00E25761"/>
    <w:pPr>
      <w:spacing w:after="120"/>
      <w:ind w:left="1080"/>
    </w:pPr>
  </w:style>
  <w:style w:type="paragraph" w:styleId="ListContinue4">
    <w:name w:val="List Continue 4"/>
    <w:basedOn w:val="Normal"/>
    <w:semiHidden/>
    <w:rsid w:val="00E25761"/>
    <w:pPr>
      <w:spacing w:after="120"/>
      <w:ind w:left="1440"/>
    </w:pPr>
  </w:style>
  <w:style w:type="paragraph" w:styleId="ListContinue5">
    <w:name w:val="List Continue 5"/>
    <w:basedOn w:val="Normal"/>
    <w:semiHidden/>
    <w:rsid w:val="00E25761"/>
    <w:pPr>
      <w:spacing w:after="120"/>
      <w:ind w:left="1800"/>
    </w:pPr>
  </w:style>
  <w:style w:type="paragraph" w:styleId="ListNumber">
    <w:name w:val="List Number"/>
    <w:basedOn w:val="Normal"/>
    <w:semiHidden/>
    <w:rsid w:val="00E25761"/>
    <w:pPr>
      <w:numPr>
        <w:numId w:val="11"/>
      </w:numPr>
    </w:pPr>
  </w:style>
  <w:style w:type="paragraph" w:styleId="ListNumber2">
    <w:name w:val="List Number 2"/>
    <w:basedOn w:val="Normal"/>
    <w:semiHidden/>
    <w:rsid w:val="00E25761"/>
    <w:pPr>
      <w:numPr>
        <w:numId w:val="12"/>
      </w:numPr>
    </w:pPr>
  </w:style>
  <w:style w:type="paragraph" w:styleId="ListNumber3">
    <w:name w:val="List Number 3"/>
    <w:basedOn w:val="Normal"/>
    <w:semiHidden/>
    <w:rsid w:val="00E25761"/>
    <w:pPr>
      <w:numPr>
        <w:numId w:val="13"/>
      </w:numPr>
    </w:pPr>
  </w:style>
  <w:style w:type="paragraph" w:styleId="ListNumber4">
    <w:name w:val="List Number 4"/>
    <w:basedOn w:val="Normal"/>
    <w:semiHidden/>
    <w:rsid w:val="00E25761"/>
    <w:pPr>
      <w:numPr>
        <w:numId w:val="14"/>
      </w:numPr>
    </w:pPr>
  </w:style>
  <w:style w:type="paragraph" w:styleId="ListNumber5">
    <w:name w:val="List Number 5"/>
    <w:basedOn w:val="Normal"/>
    <w:semiHidden/>
    <w:rsid w:val="00E25761"/>
    <w:pPr>
      <w:numPr>
        <w:numId w:val="15"/>
      </w:numPr>
    </w:pPr>
  </w:style>
  <w:style w:type="paragraph" w:styleId="MessageHeader">
    <w:name w:val="Message Header"/>
    <w:basedOn w:val="Normal"/>
    <w:semiHidden/>
    <w:rsid w:val="006E7AF6"/>
    <w:pPr>
      <w:pBdr>
        <w:top w:val="single" w:sz="6" w:space="1" w:color="auto"/>
        <w:left w:val="single" w:sz="6" w:space="1" w:color="auto"/>
        <w:bottom w:val="single" w:sz="6" w:space="1" w:color="auto"/>
        <w:right w:val="single" w:sz="6" w:space="1" w:color="auto"/>
      </w:pBdr>
      <w:shd w:val="pct20" w:color="auto" w:fill="auto"/>
      <w:ind w:left="1077" w:hanging="1077"/>
    </w:pPr>
  </w:style>
  <w:style w:type="paragraph" w:styleId="NormalWeb">
    <w:name w:val="Normal (Web)"/>
    <w:basedOn w:val="Normal"/>
    <w:uiPriority w:val="99"/>
    <w:semiHidden/>
    <w:unhideWhenUsed/>
    <w:rsid w:val="00E25761"/>
    <w:rPr>
      <w:rFonts w:cs="Times New Roman"/>
      <w:szCs w:val="24"/>
    </w:rPr>
  </w:style>
  <w:style w:type="paragraph" w:styleId="NormalIndent">
    <w:name w:val="Normal Indent"/>
    <w:basedOn w:val="Normal"/>
    <w:semiHidden/>
    <w:rsid w:val="00E25761"/>
    <w:pPr>
      <w:ind w:left="720"/>
    </w:pPr>
  </w:style>
  <w:style w:type="paragraph" w:styleId="NoteHeading">
    <w:name w:val="Note Heading"/>
    <w:basedOn w:val="Normal"/>
    <w:next w:val="Normal"/>
    <w:semiHidden/>
    <w:rsid w:val="00E25761"/>
  </w:style>
  <w:style w:type="paragraph" w:styleId="PlainText">
    <w:name w:val="Plain Text"/>
    <w:basedOn w:val="Normal"/>
    <w:semiHidden/>
    <w:rsid w:val="00E25761"/>
    <w:rPr>
      <w:rFonts w:ascii="Courier New" w:hAnsi="Courier New" w:cs="Courier New"/>
      <w:sz w:val="20"/>
      <w:szCs w:val="20"/>
    </w:rPr>
  </w:style>
  <w:style w:type="paragraph" w:styleId="Salutation">
    <w:name w:val="Salutation"/>
    <w:basedOn w:val="Normal"/>
    <w:next w:val="Normal"/>
    <w:semiHidden/>
    <w:rsid w:val="00E25761"/>
  </w:style>
  <w:style w:type="paragraph" w:styleId="Signature">
    <w:name w:val="Signature"/>
    <w:basedOn w:val="Normal"/>
    <w:semiHidden/>
    <w:rsid w:val="00E25761"/>
    <w:pPr>
      <w:ind w:left="4320"/>
    </w:pPr>
  </w:style>
  <w:style w:type="character" w:styleId="Strong">
    <w:name w:val="Strong"/>
    <w:basedOn w:val="DefaultParagraphFont"/>
    <w:uiPriority w:val="22"/>
    <w:semiHidden/>
    <w:unhideWhenUsed/>
    <w:qFormat/>
    <w:rsid w:val="00E25761"/>
    <w:rPr>
      <w:b/>
      <w:bCs/>
    </w:rPr>
  </w:style>
  <w:style w:type="paragraph" w:styleId="Subtitle">
    <w:name w:val="Subtitle"/>
    <w:basedOn w:val="Normal"/>
    <w:semiHidden/>
    <w:unhideWhenUsed/>
    <w:qFormat/>
    <w:rsid w:val="00E25761"/>
    <w:pPr>
      <w:spacing w:after="60"/>
      <w:jc w:val="center"/>
      <w:outlineLvl w:val="1"/>
    </w:pPr>
    <w:rPr>
      <w:rFonts w:ascii="Arial" w:hAnsi="Arial" w:cs="Arial"/>
      <w:szCs w:val="24"/>
    </w:rPr>
  </w:style>
  <w:style w:type="table" w:styleId="Table3Deffects1">
    <w:name w:val="Table 3D effects 1"/>
    <w:basedOn w:val="TableNormal"/>
    <w:semiHidden/>
    <w:rsid w:val="00E25761"/>
    <w:pPr>
      <w:bidi/>
      <w:ind w:firstLine="284"/>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E25761"/>
    <w:pPr>
      <w:bidi/>
      <w:ind w:firstLine="284"/>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E25761"/>
    <w:pPr>
      <w:bidi/>
      <w:ind w:firstLine="284"/>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E25761"/>
    <w:pPr>
      <w:bidi/>
      <w:ind w:firstLine="284"/>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E25761"/>
    <w:pPr>
      <w:bidi/>
      <w:ind w:firstLine="284"/>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E25761"/>
    <w:pPr>
      <w:bidi/>
      <w:ind w:firstLine="284"/>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E25761"/>
    <w:pPr>
      <w:bidi/>
      <w:ind w:firstLine="284"/>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E25761"/>
    <w:pPr>
      <w:bidi/>
      <w:ind w:firstLine="284"/>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E25761"/>
    <w:pPr>
      <w:bidi/>
      <w:ind w:firstLine="284"/>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E25761"/>
    <w:pPr>
      <w:bidi/>
      <w:ind w:firstLine="284"/>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E25761"/>
    <w:pPr>
      <w:bidi/>
      <w:ind w:firstLine="284"/>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E25761"/>
    <w:pPr>
      <w:bidi/>
      <w:ind w:firstLine="284"/>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E25761"/>
    <w:pPr>
      <w:bidi/>
      <w:ind w:firstLine="284"/>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E25761"/>
    <w:pPr>
      <w:bidi/>
      <w:ind w:firstLine="284"/>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E25761"/>
    <w:pPr>
      <w:bidi/>
      <w:ind w:firstLine="284"/>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E25761"/>
    <w:pPr>
      <w:bidi/>
      <w:ind w:firstLine="284"/>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E25761"/>
    <w:pPr>
      <w:bidi/>
      <w:ind w:firstLine="284"/>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rsid w:val="00E25761"/>
    <w:pPr>
      <w:bidi/>
      <w:ind w:firstLine="284"/>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E25761"/>
    <w:pPr>
      <w:bidi/>
      <w:ind w:firstLine="284"/>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E25761"/>
    <w:pPr>
      <w:bidi/>
      <w:ind w:firstLine="284"/>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E25761"/>
    <w:pPr>
      <w:bidi/>
      <w:ind w:firstLine="284"/>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E25761"/>
    <w:pPr>
      <w:bidi/>
      <w:ind w:firstLine="284"/>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E25761"/>
    <w:pPr>
      <w:bidi/>
      <w:ind w:firstLine="284"/>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E25761"/>
    <w:pPr>
      <w:bidi/>
      <w:ind w:firstLine="284"/>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E25761"/>
    <w:pPr>
      <w:bidi/>
      <w:ind w:firstLine="284"/>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E25761"/>
    <w:pPr>
      <w:bidi/>
      <w:ind w:firstLine="284"/>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E25761"/>
    <w:pPr>
      <w:bidi/>
      <w:ind w:firstLine="284"/>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E25761"/>
    <w:pPr>
      <w:bidi/>
      <w:ind w:firstLine="284"/>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E25761"/>
    <w:pPr>
      <w:bidi/>
      <w:ind w:firstLine="284"/>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E25761"/>
    <w:pPr>
      <w:bidi/>
      <w:ind w:firstLine="284"/>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E25761"/>
    <w:pPr>
      <w:bidi/>
      <w:ind w:firstLine="284"/>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E25761"/>
    <w:pPr>
      <w:bidi/>
      <w:ind w:firstLine="284"/>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E25761"/>
    <w:pPr>
      <w:bidi/>
      <w:ind w:firstLine="284"/>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E25761"/>
    <w:pPr>
      <w:bidi/>
      <w:ind w:firstLine="284"/>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E25761"/>
    <w:pPr>
      <w:bidi/>
      <w:ind w:firstLine="284"/>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E25761"/>
    <w:pPr>
      <w:bidi/>
      <w:ind w:firstLine="284"/>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E25761"/>
    <w:pPr>
      <w:bidi/>
      <w:ind w:firstLine="284"/>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E25761"/>
    <w:pPr>
      <w:bidi/>
      <w:ind w:firstLine="284"/>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E25761"/>
    <w:pPr>
      <w:bidi/>
      <w:ind w:firstLine="284"/>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E25761"/>
    <w:pPr>
      <w:bidi/>
      <w:ind w:firstLine="284"/>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E25761"/>
    <w:pPr>
      <w:bidi/>
      <w:ind w:firstLine="284"/>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E25761"/>
    <w:pPr>
      <w:bidi/>
      <w:ind w:firstLine="284"/>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E25761"/>
    <w:pPr>
      <w:bidi/>
      <w:ind w:firstLine="284"/>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semiHidden/>
    <w:unhideWhenUsed/>
    <w:qFormat/>
    <w:rsid w:val="00E25761"/>
    <w:pPr>
      <w:spacing w:before="240" w:after="60"/>
      <w:jc w:val="center"/>
      <w:outlineLvl w:val="0"/>
    </w:pPr>
    <w:rPr>
      <w:rFonts w:ascii="Arial" w:hAnsi="Arial" w:cs="Arial"/>
      <w:b/>
      <w:bCs/>
      <w:kern w:val="28"/>
      <w:sz w:val="32"/>
      <w:szCs w:val="32"/>
    </w:rPr>
  </w:style>
  <w:style w:type="paragraph" w:customStyle="1" w:styleId="ad">
    <w:name w:val="پاورقی"/>
    <w:basedOn w:val="Normal"/>
    <w:rsid w:val="00611F60"/>
    <w:rPr>
      <w:rFonts w:ascii="Calibri" w:hAnsi="Calibri" w:cs="B Roya"/>
      <w:iCs/>
      <w:sz w:val="20"/>
      <w:szCs w:val="20"/>
    </w:rPr>
  </w:style>
  <w:style w:type="character" w:customStyle="1" w:styleId="Char0">
    <w:name w:val="متن زیر شکل Char"/>
    <w:basedOn w:val="Char1"/>
    <w:link w:val="a"/>
    <w:rsid w:val="000E0AD4"/>
    <w:rPr>
      <w:rFonts w:cs="B Koodak"/>
      <w:bCs/>
      <w:sz w:val="24"/>
      <w:szCs w:val="24"/>
      <w:lang w:val="en-US" w:eastAsia="en-US" w:bidi="fa-IR"/>
    </w:rPr>
  </w:style>
  <w:style w:type="character" w:customStyle="1" w:styleId="MTEquationSection">
    <w:name w:val="MTEquationSection"/>
    <w:basedOn w:val="DefaultParagraphFont"/>
    <w:unhideWhenUsed/>
    <w:rsid w:val="00FB460E"/>
    <w:rPr>
      <w:vanish/>
      <w:color w:val="FF0000"/>
    </w:rPr>
  </w:style>
  <w:style w:type="paragraph" w:customStyle="1" w:styleId="MTDisplayEquation">
    <w:name w:val="MTDisplayEquation"/>
    <w:basedOn w:val="ab"/>
    <w:next w:val="Normal"/>
    <w:unhideWhenUsed/>
    <w:rsid w:val="00FB460E"/>
    <w:pPr>
      <w:tabs>
        <w:tab w:val="center" w:pos="4580"/>
        <w:tab w:val="right" w:pos="9160"/>
      </w:tabs>
    </w:pPr>
  </w:style>
  <w:style w:type="paragraph" w:customStyle="1" w:styleId="ae">
    <w:name w:val="فرمول"/>
    <w:basedOn w:val="Normal"/>
    <w:autoRedefine/>
    <w:rsid w:val="00A40AA1"/>
    <w:pPr>
      <w:tabs>
        <w:tab w:val="left" w:pos="1021"/>
        <w:tab w:val="center" w:pos="4536"/>
      </w:tabs>
      <w:ind w:firstLine="0"/>
    </w:pPr>
    <w:rPr>
      <w:szCs w:val="24"/>
    </w:rPr>
  </w:style>
  <w:style w:type="character" w:customStyle="1" w:styleId="Heading2Char">
    <w:name w:val="Heading 2 Char"/>
    <w:basedOn w:val="DefaultParagraphFont"/>
    <w:link w:val="Heading2"/>
    <w:locked/>
    <w:rsid w:val="00203A7A"/>
    <w:rPr>
      <w:rFonts w:cs="B Mitra"/>
      <w:b/>
      <w:bCs/>
      <w:sz w:val="32"/>
      <w:szCs w:val="36"/>
      <w:lang w:val="en-US" w:eastAsia="en-US" w:bidi="fa-IR"/>
    </w:rPr>
  </w:style>
  <w:style w:type="character" w:customStyle="1" w:styleId="Heading3Char">
    <w:name w:val="Heading 3 Char"/>
    <w:basedOn w:val="DefaultParagraphFont"/>
    <w:link w:val="Heading3"/>
    <w:locked/>
    <w:rsid w:val="00752ECF"/>
    <w:rPr>
      <w:rFonts w:cs="B Mitra"/>
      <w:b/>
      <w:bCs/>
      <w:sz w:val="26"/>
      <w:szCs w:val="28"/>
      <w:lang w:val="en-US" w:eastAsia="en-US" w:bidi="fa-IR"/>
    </w:rPr>
  </w:style>
  <w:style w:type="paragraph" w:styleId="BalloonText">
    <w:name w:val="Balloon Text"/>
    <w:basedOn w:val="Normal"/>
    <w:link w:val="BalloonTextChar"/>
    <w:semiHidden/>
    <w:unhideWhenUsed/>
    <w:rsid w:val="00C85F05"/>
    <w:rPr>
      <w:rFonts w:ascii="Tahoma" w:hAnsi="Tahoma" w:cs="Tahoma"/>
      <w:sz w:val="16"/>
      <w:szCs w:val="16"/>
    </w:rPr>
  </w:style>
  <w:style w:type="character" w:customStyle="1" w:styleId="BalloonTextChar">
    <w:name w:val="Balloon Text Char"/>
    <w:basedOn w:val="DefaultParagraphFont"/>
    <w:link w:val="BalloonText"/>
    <w:semiHidden/>
    <w:rsid w:val="00F82766"/>
    <w:rPr>
      <w:rFonts w:ascii="Tahoma" w:hAnsi="Tahoma" w:cs="Tahoma"/>
      <w:sz w:val="16"/>
      <w:szCs w:val="16"/>
      <w:lang w:val="en-US" w:eastAsia="en-US" w:bidi="fa-IR"/>
    </w:rPr>
  </w:style>
  <w:style w:type="character" w:customStyle="1" w:styleId="FootnoteTextChar">
    <w:name w:val="Footnote Text Char"/>
    <w:basedOn w:val="DefaultParagraphFont"/>
    <w:link w:val="FootnoteText"/>
    <w:uiPriority w:val="99"/>
    <w:semiHidden/>
    <w:rsid w:val="0057021A"/>
    <w:rPr>
      <w:rFonts w:cs="B Nazanin"/>
      <w:sz w:val="18"/>
      <w:lang w:val="en-US" w:eastAsia="en-US" w:bidi="fa-IR"/>
    </w:rPr>
  </w:style>
  <w:style w:type="character" w:styleId="CommentReference">
    <w:name w:val="annotation reference"/>
    <w:basedOn w:val="DefaultParagraphFont"/>
    <w:semiHidden/>
    <w:unhideWhenUsed/>
    <w:rsid w:val="007250AA"/>
    <w:rPr>
      <w:sz w:val="16"/>
      <w:szCs w:val="16"/>
    </w:rPr>
  </w:style>
  <w:style w:type="paragraph" w:styleId="CommentText">
    <w:name w:val="annotation text"/>
    <w:basedOn w:val="Normal"/>
    <w:link w:val="CommentTextChar"/>
    <w:semiHidden/>
    <w:unhideWhenUsed/>
    <w:rsid w:val="007250AA"/>
    <w:rPr>
      <w:sz w:val="20"/>
      <w:szCs w:val="20"/>
    </w:rPr>
  </w:style>
  <w:style w:type="character" w:customStyle="1" w:styleId="CommentTextChar">
    <w:name w:val="Comment Text Char"/>
    <w:basedOn w:val="DefaultParagraphFont"/>
    <w:link w:val="CommentText"/>
    <w:semiHidden/>
    <w:rsid w:val="00F82766"/>
    <w:rPr>
      <w:rFonts w:cs="B Nazanin"/>
      <w:lang w:val="en-US" w:eastAsia="en-US" w:bidi="fa-IR"/>
    </w:rPr>
  </w:style>
  <w:style w:type="paragraph" w:styleId="CommentSubject">
    <w:name w:val="annotation subject"/>
    <w:basedOn w:val="CommentText"/>
    <w:next w:val="CommentText"/>
    <w:link w:val="CommentSubjectChar"/>
    <w:semiHidden/>
    <w:unhideWhenUsed/>
    <w:rsid w:val="007250AA"/>
    <w:rPr>
      <w:b/>
      <w:bCs/>
    </w:rPr>
  </w:style>
  <w:style w:type="character" w:customStyle="1" w:styleId="CommentSubjectChar">
    <w:name w:val="Comment Subject Char"/>
    <w:basedOn w:val="CommentTextChar"/>
    <w:link w:val="CommentSubject"/>
    <w:semiHidden/>
    <w:rsid w:val="00F82766"/>
    <w:rPr>
      <w:rFonts w:cs="B Nazanin"/>
      <w:b/>
      <w:bCs/>
      <w:lang w:val="en-US" w:eastAsia="en-US" w:bidi="fa-IR"/>
    </w:rPr>
  </w:style>
  <w:style w:type="character" w:customStyle="1" w:styleId="Heading8Char">
    <w:name w:val="Heading 8 Char"/>
    <w:basedOn w:val="DefaultParagraphFont"/>
    <w:link w:val="Heading8"/>
    <w:rsid w:val="00F82766"/>
    <w:rPr>
      <w:iCs/>
      <w:sz w:val="24"/>
      <w:szCs w:val="24"/>
      <w:lang w:val="en-US" w:eastAsia="en-US" w:bidi="fa-IR"/>
    </w:rPr>
  </w:style>
  <w:style w:type="paragraph" w:customStyle="1" w:styleId="af">
    <w:name w:val="عنصر جدول"/>
    <w:basedOn w:val="Normal"/>
    <w:rsid w:val="00E64BBF"/>
    <w:pPr>
      <w:keepLines/>
      <w:ind w:firstLine="0"/>
      <w:jc w:val="center"/>
    </w:pPr>
  </w:style>
  <w:style w:type="character" w:customStyle="1" w:styleId="mw-headline">
    <w:name w:val="mw-headline"/>
    <w:basedOn w:val="DefaultParagraphFont"/>
    <w:semiHidden/>
    <w:unhideWhenUsed/>
    <w:rsid w:val="00F93C00"/>
  </w:style>
  <w:style w:type="paragraph" w:customStyle="1" w:styleId="a5">
    <w:name w:val="موارد اصلی بولد"/>
    <w:basedOn w:val="Normal"/>
    <w:qFormat/>
    <w:rsid w:val="00CE38FD"/>
    <w:pPr>
      <w:numPr>
        <w:numId w:val="17"/>
      </w:numPr>
      <w:tabs>
        <w:tab w:val="left" w:pos="864"/>
        <w:tab w:val="left" w:pos="1008"/>
        <w:tab w:val="left" w:pos="1152"/>
      </w:tabs>
      <w:spacing w:after="120" w:line="276" w:lineRule="auto"/>
    </w:pPr>
    <w:rPr>
      <w:rFonts w:ascii="Cambria" w:hAnsi="Cambria"/>
      <w:bCs/>
      <w:sz w:val="22"/>
    </w:rPr>
  </w:style>
  <w:style w:type="paragraph" w:customStyle="1" w:styleId="af0">
    <w:name w:val="موارد اصلی بدون شماره"/>
    <w:basedOn w:val="a6"/>
    <w:qFormat/>
    <w:rsid w:val="00A00F69"/>
    <w:pPr>
      <w:numPr>
        <w:numId w:val="0"/>
      </w:numPr>
      <w:ind w:left="720"/>
    </w:pPr>
  </w:style>
  <w:style w:type="paragraph" w:customStyle="1" w:styleId="English">
    <w:name w:val="متن اصلی English"/>
    <w:link w:val="EnglishChar"/>
    <w:qFormat/>
    <w:rsid w:val="00850DCA"/>
    <w:pPr>
      <w:spacing w:after="120" w:line="276" w:lineRule="auto"/>
      <w:ind w:firstLine="431"/>
      <w:jc w:val="both"/>
    </w:pPr>
    <w:rPr>
      <w:rFonts w:cs="B Mitra"/>
      <w:sz w:val="24"/>
      <w:szCs w:val="28"/>
      <w:lang w:val="en-US" w:eastAsia="en-US" w:bidi="fa-IR"/>
    </w:rPr>
  </w:style>
  <w:style w:type="character" w:customStyle="1" w:styleId="FooterChar">
    <w:name w:val="Footer Char"/>
    <w:basedOn w:val="DefaultParagraphFont"/>
    <w:link w:val="Footer"/>
    <w:uiPriority w:val="99"/>
    <w:rsid w:val="00F82766"/>
    <w:rPr>
      <w:rFonts w:cs="B Nazanin"/>
      <w:sz w:val="24"/>
      <w:szCs w:val="28"/>
      <w:lang w:val="en-US" w:eastAsia="en-US" w:bidi="fa-IR"/>
    </w:rPr>
  </w:style>
  <w:style w:type="paragraph" w:customStyle="1" w:styleId="10">
    <w:name w:val="عنوان ص 1 هر فصل"/>
    <w:basedOn w:val="Normal"/>
    <w:rsid w:val="00283B6E"/>
    <w:pPr>
      <w:spacing w:after="120"/>
      <w:ind w:firstLine="0"/>
      <w:jc w:val="center"/>
    </w:pPr>
    <w:rPr>
      <w:rFonts w:asciiTheme="majorBidi" w:hAnsiTheme="majorBidi" w:cs="B Titr"/>
      <w:b/>
      <w:bCs/>
      <w:i/>
      <w:color w:val="000080"/>
      <w:sz w:val="36"/>
      <w:szCs w:val="40"/>
      <w:lang w:bidi="ar-SA"/>
    </w:rPr>
  </w:style>
  <w:style w:type="paragraph" w:customStyle="1" w:styleId="af1">
    <w:name w:val="بسمه تعالی"/>
    <w:basedOn w:val="Normal"/>
    <w:rsid w:val="00E354EC"/>
    <w:pPr>
      <w:ind w:firstLine="0"/>
      <w:jc w:val="center"/>
    </w:pPr>
    <w:rPr>
      <w:szCs w:val="24"/>
    </w:rPr>
  </w:style>
  <w:style w:type="paragraph" w:customStyle="1" w:styleId="af2">
    <w:name w:val="دانشگاه تهران"/>
    <w:basedOn w:val="Normal"/>
    <w:rsid w:val="00E354EC"/>
    <w:pPr>
      <w:ind w:firstLine="0"/>
      <w:jc w:val="center"/>
    </w:pPr>
    <w:rPr>
      <w:b/>
      <w:bCs/>
    </w:rPr>
  </w:style>
  <w:style w:type="paragraph" w:customStyle="1" w:styleId="11">
    <w:name w:val="عنوان صفحه اول 1"/>
    <w:basedOn w:val="10"/>
    <w:rsid w:val="00274774"/>
    <w:rPr>
      <w:bCs w:val="0"/>
      <w:i w:val="0"/>
      <w:color w:val="auto"/>
      <w:sz w:val="32"/>
      <w:szCs w:val="32"/>
    </w:rPr>
  </w:style>
  <w:style w:type="paragraph" w:customStyle="1" w:styleId="2">
    <w:name w:val="عنوان صفحه اول 2"/>
    <w:basedOn w:val="10"/>
    <w:rsid w:val="00957B29"/>
    <w:pPr>
      <w:spacing w:after="480"/>
    </w:pPr>
    <w:rPr>
      <w:bCs w:val="0"/>
      <w:i w:val="0"/>
      <w:color w:val="auto"/>
      <w:sz w:val="40"/>
    </w:rPr>
  </w:style>
  <w:style w:type="paragraph" w:customStyle="1" w:styleId="3">
    <w:name w:val="عنوان صفحه اول 3"/>
    <w:basedOn w:val="Normal"/>
    <w:rsid w:val="00CE38FD"/>
    <w:pPr>
      <w:ind w:firstLine="0"/>
      <w:jc w:val="center"/>
    </w:pPr>
    <w:rPr>
      <w:bCs/>
      <w:sz w:val="28"/>
    </w:rPr>
  </w:style>
  <w:style w:type="paragraph" w:customStyle="1" w:styleId="4">
    <w:name w:val="عنوان صفحه اول 4"/>
    <w:basedOn w:val="10"/>
    <w:rsid w:val="00274774"/>
    <w:pPr>
      <w:spacing w:after="300"/>
    </w:pPr>
    <w:rPr>
      <w:rFonts w:cs="B Nazanin"/>
      <w:i w:val="0"/>
      <w:color w:val="auto"/>
      <w:sz w:val="32"/>
      <w:szCs w:val="32"/>
    </w:rPr>
  </w:style>
  <w:style w:type="paragraph" w:customStyle="1" w:styleId="af3">
    <w:name w:val="شکل دانشگاه تهران"/>
    <w:basedOn w:val="Normal"/>
    <w:rsid w:val="00EC21F4"/>
    <w:pPr>
      <w:ind w:firstLine="0"/>
      <w:jc w:val="center"/>
    </w:pPr>
  </w:style>
  <w:style w:type="paragraph" w:customStyle="1" w:styleId="af4">
    <w:name w:val="شکل دانشکده فنی"/>
    <w:basedOn w:val="Normal"/>
    <w:rsid w:val="006C58E9"/>
    <w:pPr>
      <w:ind w:firstLine="0"/>
      <w:jc w:val="right"/>
    </w:pPr>
  </w:style>
  <w:style w:type="paragraph" w:customStyle="1" w:styleId="5">
    <w:name w:val="عنوان صفحه اول 5"/>
    <w:basedOn w:val="Normal"/>
    <w:rsid w:val="00274774"/>
    <w:pPr>
      <w:ind w:firstLine="0"/>
      <w:jc w:val="center"/>
    </w:pPr>
    <w:rPr>
      <w:bCs/>
      <w:sz w:val="26"/>
      <w:szCs w:val="30"/>
    </w:rPr>
  </w:style>
  <w:style w:type="paragraph" w:customStyle="1" w:styleId="af5">
    <w:name w:val="تیتر تقدیم به"/>
    <w:basedOn w:val="Normal"/>
    <w:rsid w:val="008B4498"/>
    <w:pPr>
      <w:spacing w:after="360"/>
      <w:jc w:val="center"/>
    </w:pPr>
    <w:rPr>
      <w:rFonts w:ascii="IranNastaliq" w:hAnsi="IranNastaliq" w:cs="IranNastaliq"/>
      <w:sz w:val="60"/>
      <w:szCs w:val="60"/>
    </w:rPr>
  </w:style>
  <w:style w:type="paragraph" w:customStyle="1" w:styleId="af6">
    <w:name w:val="تقدیم"/>
    <w:basedOn w:val="Normal"/>
    <w:rsid w:val="008B4498"/>
    <w:pPr>
      <w:ind w:firstLine="0"/>
      <w:jc w:val="center"/>
    </w:pPr>
    <w:rPr>
      <w:rFonts w:ascii="IranNastaliq" w:hAnsi="IranNastaliq" w:cs="IranNastaliq"/>
      <w:sz w:val="120"/>
      <w:szCs w:val="120"/>
    </w:rPr>
  </w:style>
  <w:style w:type="paragraph" w:customStyle="1" w:styleId="af7">
    <w:name w:val="تشکر و تقدیر"/>
    <w:basedOn w:val="Normal"/>
    <w:rsid w:val="00A415CA"/>
    <w:pPr>
      <w:spacing w:line="360" w:lineRule="auto"/>
    </w:pPr>
    <w:rPr>
      <w:rFonts w:cs="IranNastaliq"/>
      <w:b/>
      <w:bCs/>
    </w:rPr>
  </w:style>
  <w:style w:type="paragraph" w:customStyle="1" w:styleId="a4">
    <w:name w:val="موارد انگلیسی شماره دار"/>
    <w:basedOn w:val="Normal"/>
    <w:rsid w:val="0012349B"/>
    <w:pPr>
      <w:numPr>
        <w:numId w:val="18"/>
      </w:numPr>
      <w:bidi w:val="0"/>
      <w:spacing w:after="120" w:line="276" w:lineRule="auto"/>
    </w:pPr>
  </w:style>
  <w:style w:type="paragraph" w:customStyle="1" w:styleId="af8">
    <w:name w:val="پیوستها"/>
    <w:basedOn w:val="ac"/>
    <w:next w:val="aa"/>
    <w:qFormat/>
    <w:rsid w:val="00134139"/>
  </w:style>
  <w:style w:type="paragraph" w:styleId="Bibliography">
    <w:name w:val="Bibliography"/>
    <w:uiPriority w:val="37"/>
    <w:unhideWhenUsed/>
    <w:rsid w:val="00221D1C"/>
    <w:pPr>
      <w:ind w:left="284"/>
      <w:jc w:val="both"/>
    </w:pPr>
    <w:rPr>
      <w:rFonts w:cs="B Nazanin"/>
      <w:sz w:val="24"/>
      <w:szCs w:val="28"/>
      <w:lang w:val="en-US" w:eastAsia="en-US" w:bidi="fa-IR"/>
    </w:rPr>
  </w:style>
  <w:style w:type="character" w:customStyle="1" w:styleId="Heading1Char">
    <w:name w:val="Heading 1 Char"/>
    <w:basedOn w:val="DefaultParagraphFont"/>
    <w:link w:val="Heading1"/>
    <w:rsid w:val="006C56DC"/>
    <w:rPr>
      <w:rFonts w:cs="B Mitra"/>
      <w:b/>
      <w:bCs/>
      <w:kern w:val="32"/>
      <w:sz w:val="38"/>
      <w:szCs w:val="60"/>
      <w:lang w:val="en-US" w:eastAsia="en-US" w:bidi="fa-IR"/>
    </w:rPr>
  </w:style>
  <w:style w:type="paragraph" w:customStyle="1" w:styleId="af9">
    <w:name w:val="سربرگ فصول"/>
    <w:basedOn w:val="Normal"/>
    <w:qFormat/>
    <w:rsid w:val="00C56F31"/>
    <w:pPr>
      <w:ind w:firstLine="0"/>
    </w:pPr>
    <w:rPr>
      <w:smallCaps/>
    </w:rPr>
  </w:style>
  <w:style w:type="paragraph" w:customStyle="1" w:styleId="afa">
    <w:name w:val="مراجع"/>
    <w:basedOn w:val="af8"/>
    <w:next w:val="English"/>
    <w:qFormat/>
    <w:rsid w:val="008948C8"/>
  </w:style>
  <w:style w:type="paragraph" w:customStyle="1" w:styleId="afb">
    <w:name w:val="متن جدول انگلیسی"/>
    <w:rsid w:val="009B45F0"/>
    <w:pPr>
      <w:jc w:val="center"/>
    </w:pPr>
    <w:rPr>
      <w:rFonts w:cs="B Nazanin"/>
      <w:sz w:val="22"/>
      <w:szCs w:val="24"/>
      <w:lang w:val="en-US" w:eastAsia="en-US" w:bidi="fa-IR"/>
    </w:rPr>
  </w:style>
  <w:style w:type="paragraph" w:customStyle="1" w:styleId="afc">
    <w:name w:val="شکل پیوست"/>
    <w:basedOn w:val="Caption"/>
    <w:qFormat/>
    <w:rsid w:val="001F2171"/>
    <w:pPr>
      <w:keepNext/>
    </w:pPr>
  </w:style>
  <w:style w:type="paragraph" w:customStyle="1" w:styleId="afd">
    <w:name w:val="متن"/>
    <w:link w:val="Char2"/>
    <w:rsid w:val="002E3BD7"/>
    <w:pPr>
      <w:widowControl w:val="0"/>
      <w:bidi/>
      <w:spacing w:line="288" w:lineRule="auto"/>
      <w:jc w:val="lowKashida"/>
    </w:pPr>
    <w:rPr>
      <w:rFonts w:cs="B Mitra"/>
      <w:sz w:val="24"/>
      <w:szCs w:val="28"/>
      <w:lang w:val="en-US" w:eastAsia="en-US"/>
    </w:rPr>
  </w:style>
  <w:style w:type="character" w:customStyle="1" w:styleId="Char2">
    <w:name w:val="متن Char"/>
    <w:basedOn w:val="DefaultParagraphFont"/>
    <w:link w:val="afd"/>
    <w:rsid w:val="002E3BD7"/>
    <w:rPr>
      <w:rFonts w:cs="B Mitra"/>
      <w:sz w:val="24"/>
      <w:szCs w:val="28"/>
      <w:lang w:val="en-US" w:eastAsia="en-US"/>
    </w:rPr>
  </w:style>
  <w:style w:type="paragraph" w:customStyle="1" w:styleId="afe">
    <w:name w:val="متن روي جلد"/>
    <w:basedOn w:val="afd"/>
    <w:rsid w:val="00F40A73"/>
    <w:pPr>
      <w:jc w:val="center"/>
    </w:pPr>
    <w:rPr>
      <w:rFonts w:hint="cs"/>
      <w:b/>
      <w:bCs/>
      <w:lang w:val="vi-VN" w:eastAsia="vi-VN" w:bidi="fa-IR"/>
    </w:rPr>
  </w:style>
  <w:style w:type="paragraph" w:customStyle="1" w:styleId="aff">
    <w:name w:val="تاريخ روي جلد"/>
    <w:basedOn w:val="Normal"/>
    <w:rsid w:val="009769FB"/>
    <w:pPr>
      <w:widowControl w:val="0"/>
      <w:ind w:firstLine="0"/>
      <w:jc w:val="center"/>
    </w:pPr>
    <w:rPr>
      <w:b/>
      <w:bCs/>
      <w:szCs w:val="24"/>
    </w:rPr>
  </w:style>
  <w:style w:type="paragraph" w:customStyle="1" w:styleId="Title2">
    <w:name w:val="Title2"/>
    <w:basedOn w:val="afd"/>
    <w:rsid w:val="001F1036"/>
    <w:pPr>
      <w:spacing w:after="360"/>
      <w:jc w:val="both"/>
    </w:pPr>
    <w:rPr>
      <w:rFonts w:hint="cs"/>
      <w:b/>
      <w:bCs/>
      <w:sz w:val="28"/>
      <w:szCs w:val="32"/>
      <w:lang w:val="vi-VN" w:eastAsia="vi-VN" w:bidi="fa-IR"/>
    </w:rPr>
  </w:style>
  <w:style w:type="paragraph" w:customStyle="1" w:styleId="aff0">
    <w:name w:val="عنوان پايان‌نامه [داخلي]"/>
    <w:basedOn w:val="Normal"/>
    <w:rsid w:val="005761F1"/>
    <w:pPr>
      <w:widowControl w:val="0"/>
      <w:ind w:firstLine="0"/>
      <w:jc w:val="center"/>
    </w:pPr>
    <w:rPr>
      <w:b/>
      <w:bCs/>
      <w:sz w:val="40"/>
      <w:szCs w:val="44"/>
    </w:rPr>
  </w:style>
  <w:style w:type="paragraph" w:styleId="ListParagraph">
    <w:name w:val="List Paragraph"/>
    <w:basedOn w:val="Normal"/>
    <w:link w:val="ListParagraphChar"/>
    <w:uiPriority w:val="34"/>
    <w:qFormat/>
    <w:rsid w:val="004F424B"/>
    <w:pPr>
      <w:spacing w:after="160" w:line="256" w:lineRule="auto"/>
      <w:ind w:left="720" w:firstLine="0"/>
      <w:contextualSpacing/>
    </w:pPr>
    <w:rPr>
      <w:rFonts w:asciiTheme="majorBidi" w:eastAsiaTheme="minorHAnsi" w:hAnsiTheme="majorBidi" w:cs="B Lotus"/>
      <w:sz w:val="22"/>
      <w:szCs w:val="22"/>
      <w:lang w:bidi="ar-SA"/>
    </w:rPr>
  </w:style>
  <w:style w:type="character" w:customStyle="1" w:styleId="aff1">
    <w:name w:val="سوگند نامه"/>
    <w:basedOn w:val="DefaultParagraphFont"/>
    <w:semiHidden/>
    <w:rsid w:val="00EC21F4"/>
    <w:rPr>
      <w:rFonts w:cs="B Mitra"/>
      <w:b/>
      <w:bCs/>
    </w:rPr>
  </w:style>
  <w:style w:type="character" w:customStyle="1" w:styleId="longtext">
    <w:name w:val="long_text"/>
    <w:basedOn w:val="DefaultParagraphFont"/>
    <w:rsid w:val="00140D64"/>
  </w:style>
  <w:style w:type="paragraph" w:customStyle="1" w:styleId="aff2">
    <w:name w:val="عنوان"/>
    <w:basedOn w:val="afd"/>
    <w:semiHidden/>
    <w:rsid w:val="002B4AFE"/>
    <w:rPr>
      <w:b/>
      <w:bCs/>
      <w:sz w:val="40"/>
      <w:szCs w:val="44"/>
    </w:rPr>
  </w:style>
  <w:style w:type="paragraph" w:customStyle="1" w:styleId="a7">
    <w:name w:val="موارد اصلی ستاره دار"/>
    <w:basedOn w:val="Title2"/>
    <w:semiHidden/>
    <w:rsid w:val="004875A6"/>
    <w:pPr>
      <w:numPr>
        <w:numId w:val="19"/>
      </w:numPr>
      <w:spacing w:line="240" w:lineRule="auto"/>
    </w:pPr>
    <w:rPr>
      <w:b w:val="0"/>
      <w:bCs w:val="0"/>
      <w:szCs w:val="28"/>
    </w:rPr>
  </w:style>
  <w:style w:type="paragraph" w:customStyle="1" w:styleId="Style">
    <w:name w:val="Style متن روي جلد"/>
    <w:basedOn w:val="Normal"/>
    <w:rsid w:val="002B4AFE"/>
  </w:style>
  <w:style w:type="paragraph" w:customStyle="1" w:styleId="aff3">
    <w:name w:val="متن جدول"/>
    <w:basedOn w:val="Normal"/>
    <w:qFormat/>
    <w:rsid w:val="00FB7537"/>
    <w:pPr>
      <w:framePr w:hSpace="180" w:wrap="around" w:vAnchor="text" w:hAnchor="margin" w:xAlign="center" w:y="189"/>
      <w:ind w:left="284" w:firstLine="0"/>
    </w:pPr>
  </w:style>
  <w:style w:type="character" w:customStyle="1" w:styleId="shorttext">
    <w:name w:val="short_text"/>
    <w:basedOn w:val="DefaultParagraphFont"/>
    <w:rsid w:val="00054002"/>
  </w:style>
  <w:style w:type="paragraph" w:customStyle="1" w:styleId="Centered">
    <w:name w:val="متن اصلی + Centered"/>
    <w:basedOn w:val="aa"/>
    <w:rsid w:val="002D50D5"/>
    <w:pPr>
      <w:jc w:val="center"/>
    </w:pPr>
  </w:style>
  <w:style w:type="paragraph" w:customStyle="1" w:styleId="Endnote1">
    <w:name w:val="Endnote1"/>
    <w:basedOn w:val="English"/>
    <w:rsid w:val="00296A31"/>
    <w:pPr>
      <w:bidi/>
      <w:spacing w:after="0" w:line="240" w:lineRule="auto"/>
      <w:ind w:left="720" w:hanging="720"/>
    </w:pPr>
  </w:style>
  <w:style w:type="paragraph" w:customStyle="1" w:styleId="aff4">
    <w:name w:val="تعهدنامه اصالت اثر"/>
    <w:basedOn w:val="aa"/>
    <w:semiHidden/>
    <w:rsid w:val="00700621"/>
    <w:pPr>
      <w:spacing w:line="480" w:lineRule="auto"/>
    </w:pPr>
    <w:rPr>
      <w:sz w:val="32"/>
      <w:szCs w:val="32"/>
    </w:rPr>
  </w:style>
  <w:style w:type="paragraph" w:customStyle="1" w:styleId="aff5">
    <w:name w:val="عنوان چکیده"/>
    <w:basedOn w:val="aa"/>
    <w:semiHidden/>
    <w:rsid w:val="003F018E"/>
    <w:rPr>
      <w:b/>
      <w:bCs/>
      <w:sz w:val="32"/>
      <w:szCs w:val="32"/>
    </w:rPr>
  </w:style>
  <w:style w:type="character" w:customStyle="1" w:styleId="aff6">
    <w:name w:val="عنوان کلمات کلیدی"/>
    <w:basedOn w:val="DefaultParagraphFont"/>
    <w:semiHidden/>
    <w:unhideWhenUsed/>
    <w:rsid w:val="006B0F36"/>
    <w:rPr>
      <w:b/>
      <w:bCs/>
      <w:sz w:val="28"/>
      <w:szCs w:val="32"/>
    </w:rPr>
  </w:style>
  <w:style w:type="paragraph" w:customStyle="1" w:styleId="Style1">
    <w:name w:val="Style1"/>
    <w:basedOn w:val="Normal"/>
    <w:qFormat/>
    <w:rsid w:val="00236A78"/>
    <w:pPr>
      <w:bidi w:val="0"/>
      <w:ind w:left="720" w:hanging="720"/>
    </w:pPr>
    <w:rPr>
      <w:noProof/>
    </w:rPr>
  </w:style>
  <w:style w:type="character" w:styleId="PlaceholderText">
    <w:name w:val="Placeholder Text"/>
    <w:basedOn w:val="DefaultParagraphFont"/>
    <w:uiPriority w:val="99"/>
    <w:semiHidden/>
    <w:rsid w:val="008D34CA"/>
    <w:rPr>
      <w:color w:val="808080"/>
    </w:rPr>
  </w:style>
  <w:style w:type="paragraph" w:customStyle="1" w:styleId="aff7">
    <w:name w:val="زیرنویس انگلیسی"/>
    <w:basedOn w:val="FootnoteText"/>
    <w:link w:val="Char3"/>
    <w:rsid w:val="00E9699F"/>
    <w:pPr>
      <w:bidi w:val="0"/>
    </w:pPr>
    <w:rPr>
      <w:rFonts w:cs="Times New Roman"/>
      <w:color w:val="000000"/>
      <w:lang w:val="af-ZA"/>
    </w:rPr>
  </w:style>
  <w:style w:type="character" w:customStyle="1" w:styleId="Char3">
    <w:name w:val="زیرنویس انگلیسی Char"/>
    <w:link w:val="aff7"/>
    <w:rsid w:val="00E9699F"/>
    <w:rPr>
      <w:color w:val="000000"/>
      <w:sz w:val="18"/>
      <w:lang w:val="af-ZA" w:eastAsia="en-US" w:bidi="fa-IR"/>
    </w:rPr>
  </w:style>
  <w:style w:type="paragraph" w:customStyle="1" w:styleId="aff8">
    <w:name w:val="متن (انگليسي)"/>
    <w:basedOn w:val="afd"/>
    <w:rsid w:val="00E82116"/>
    <w:pPr>
      <w:bidi w:val="0"/>
      <w:spacing w:line="240" w:lineRule="auto"/>
      <w:ind w:firstLine="567"/>
    </w:pPr>
    <w:rPr>
      <w:rFonts w:cs="B Nazanin"/>
      <w:lang w:bidi="fa-IR"/>
    </w:rPr>
  </w:style>
  <w:style w:type="paragraph" w:customStyle="1" w:styleId="-">
    <w:name w:val="شکل - جدول"/>
    <w:basedOn w:val="afd"/>
    <w:link w:val="-Char"/>
    <w:rsid w:val="00422999"/>
    <w:pPr>
      <w:keepNext/>
      <w:keepLines/>
      <w:spacing w:line="240" w:lineRule="auto"/>
      <w:ind w:firstLine="567"/>
      <w:jc w:val="center"/>
    </w:pPr>
    <w:rPr>
      <w:rFonts w:cs="B Nazanin"/>
      <w:sz w:val="18"/>
      <w:szCs w:val="20"/>
      <w:lang w:bidi="fa-IR"/>
    </w:rPr>
  </w:style>
  <w:style w:type="paragraph" w:customStyle="1" w:styleId="a2">
    <w:name w:val="زيرنويس شکل"/>
    <w:next w:val="Normal"/>
    <w:rsid w:val="00422999"/>
    <w:pPr>
      <w:widowControl w:val="0"/>
      <w:numPr>
        <w:ilvl w:val="5"/>
        <w:numId w:val="21"/>
      </w:numPr>
      <w:tabs>
        <w:tab w:val="right" w:pos="22"/>
      </w:tabs>
      <w:bidi/>
      <w:adjustRightInd w:val="0"/>
      <w:snapToGrid w:val="0"/>
      <w:spacing w:before="120" w:after="120" w:line="204" w:lineRule="auto"/>
      <w:ind w:left="22"/>
      <w:jc w:val="center"/>
      <w:outlineLvl w:val="5"/>
    </w:pPr>
    <w:rPr>
      <w:rFonts w:cs="B Nazanin"/>
      <w:sz w:val="18"/>
      <w:szCs w:val="24"/>
      <w:lang w:val="en-US" w:eastAsia="en-US" w:bidi="fa-IR"/>
    </w:rPr>
  </w:style>
  <w:style w:type="paragraph" w:customStyle="1" w:styleId="a1">
    <w:name w:val="تيتر دوم"/>
    <w:next w:val="Normal"/>
    <w:rsid w:val="00422999"/>
    <w:pPr>
      <w:keepNext/>
      <w:widowControl w:val="0"/>
      <w:numPr>
        <w:ilvl w:val="2"/>
        <w:numId w:val="21"/>
      </w:numPr>
      <w:bidi/>
      <w:spacing w:before="720" w:after="480"/>
      <w:outlineLvl w:val="2"/>
    </w:pPr>
    <w:rPr>
      <w:rFonts w:ascii="B Nazanin" w:hAnsi="Times New Roman Bold" w:cs="B Nazanin"/>
      <w:b/>
      <w:bCs/>
      <w:sz w:val="30"/>
      <w:szCs w:val="32"/>
      <w:lang w:val="en-US" w:eastAsia="en-US" w:bidi="fa-IR"/>
    </w:rPr>
  </w:style>
  <w:style w:type="paragraph" w:customStyle="1" w:styleId="a0">
    <w:name w:val="تيتر اول"/>
    <w:next w:val="Normal"/>
    <w:rsid w:val="00422999"/>
    <w:pPr>
      <w:keepNext/>
      <w:widowControl w:val="0"/>
      <w:numPr>
        <w:ilvl w:val="1"/>
        <w:numId w:val="21"/>
      </w:numPr>
      <w:bidi/>
      <w:spacing w:before="600" w:after="480"/>
      <w:outlineLvl w:val="1"/>
    </w:pPr>
    <w:rPr>
      <w:rFonts w:ascii="Times New Roman Bold" w:hAnsi="Times New Roman Bold" w:cs="B Nazanin"/>
      <w:b/>
      <w:bCs/>
      <w:sz w:val="32"/>
      <w:szCs w:val="36"/>
      <w:lang w:val="en-US" w:eastAsia="en-US" w:bidi="fa-IR"/>
    </w:rPr>
  </w:style>
  <w:style w:type="paragraph" w:customStyle="1" w:styleId="a3">
    <w:name w:val="بالانويس جدول"/>
    <w:next w:val="Normal"/>
    <w:rsid w:val="00422999"/>
    <w:pPr>
      <w:keepNext/>
      <w:numPr>
        <w:ilvl w:val="7"/>
        <w:numId w:val="21"/>
      </w:numPr>
      <w:bidi/>
      <w:spacing w:before="600" w:after="100" w:line="204" w:lineRule="auto"/>
      <w:jc w:val="center"/>
      <w:outlineLvl w:val="7"/>
    </w:pPr>
    <w:rPr>
      <w:rFonts w:cs="B Nazanin"/>
      <w:sz w:val="18"/>
      <w:szCs w:val="24"/>
      <w:lang w:val="en-US" w:eastAsia="en-US" w:bidi="fa-IR"/>
    </w:rPr>
  </w:style>
  <w:style w:type="character" w:customStyle="1" w:styleId="-Char">
    <w:name w:val="شکل - جدول Char"/>
    <w:link w:val="-"/>
    <w:rsid w:val="00422999"/>
    <w:rPr>
      <w:rFonts w:cs="B Nazanin"/>
      <w:sz w:val="18"/>
      <w:lang w:val="en-US" w:eastAsia="en-US" w:bidi="fa-IR"/>
    </w:rPr>
  </w:style>
  <w:style w:type="paragraph" w:customStyle="1" w:styleId="Footnote">
    <w:name w:val="Footnote"/>
    <w:basedOn w:val="FootnoteText"/>
    <w:link w:val="FootnoteChar"/>
    <w:qFormat/>
    <w:rsid w:val="00422999"/>
    <w:pPr>
      <w:bidi w:val="0"/>
    </w:pPr>
    <w:rPr>
      <w:rFonts w:cs="B Nazanin"/>
      <w:color w:val="000000"/>
      <w:lang w:val="af-ZA"/>
    </w:rPr>
  </w:style>
  <w:style w:type="character" w:customStyle="1" w:styleId="FootnoteChar">
    <w:name w:val="Footnote Char"/>
    <w:link w:val="Footnote"/>
    <w:rsid w:val="00422999"/>
    <w:rPr>
      <w:rFonts w:cs="B Nazanin"/>
      <w:color w:val="000000"/>
      <w:sz w:val="18"/>
      <w:lang w:val="af-ZA" w:eastAsia="en-US" w:bidi="fa-IR"/>
    </w:rPr>
  </w:style>
  <w:style w:type="character" w:customStyle="1" w:styleId="ListParagraphChar">
    <w:name w:val="List Paragraph Char"/>
    <w:link w:val="ListParagraph"/>
    <w:uiPriority w:val="34"/>
    <w:rsid w:val="00521EB2"/>
    <w:rPr>
      <w:rFonts w:asciiTheme="majorBidi" w:eastAsiaTheme="minorHAnsi" w:hAnsiTheme="majorBidi" w:cs="B Lotus"/>
      <w:sz w:val="22"/>
      <w:szCs w:val="22"/>
      <w:lang w:val="en-US" w:eastAsia="en-US"/>
    </w:rPr>
  </w:style>
  <w:style w:type="paragraph" w:styleId="EndnoteText">
    <w:name w:val="endnote text"/>
    <w:basedOn w:val="Normal"/>
    <w:link w:val="EndnoteTextChar"/>
    <w:semiHidden/>
    <w:unhideWhenUsed/>
    <w:rsid w:val="00426A27"/>
    <w:rPr>
      <w:sz w:val="20"/>
      <w:szCs w:val="20"/>
    </w:rPr>
  </w:style>
  <w:style w:type="character" w:customStyle="1" w:styleId="EndnoteTextChar">
    <w:name w:val="Endnote Text Char"/>
    <w:basedOn w:val="DefaultParagraphFont"/>
    <w:link w:val="EndnoteText"/>
    <w:semiHidden/>
    <w:rsid w:val="00426A27"/>
    <w:rPr>
      <w:rFonts w:cs="B Mitra"/>
      <w:lang w:val="en-US" w:eastAsia="en-US" w:bidi="fa-IR"/>
    </w:rPr>
  </w:style>
  <w:style w:type="character" w:styleId="EndnoteReference">
    <w:name w:val="endnote reference"/>
    <w:basedOn w:val="DefaultParagraphFont"/>
    <w:semiHidden/>
    <w:unhideWhenUsed/>
    <w:rsid w:val="00426A27"/>
    <w:rPr>
      <w:vertAlign w:val="superscript"/>
    </w:rPr>
  </w:style>
  <w:style w:type="character" w:customStyle="1" w:styleId="StyleFootnoteReferenceComplexBNazaninComplex12pt">
    <w:name w:val="Style Footnote Reference + (Complex) B Nazanin (Complex) 12 pt"/>
    <w:basedOn w:val="FootnoteReference"/>
    <w:rsid w:val="00426A27"/>
    <w:rPr>
      <w:rFonts w:ascii="B Mitra" w:hAnsi="B Mitra" w:cs="B Nazanin"/>
      <w:sz w:val="24"/>
      <w:szCs w:val="24"/>
      <w:vertAlign w:val="superscript"/>
    </w:rPr>
  </w:style>
  <w:style w:type="paragraph" w:customStyle="1" w:styleId="a8">
    <w:name w:val="تيتر سوم"/>
    <w:basedOn w:val="Normal"/>
    <w:rsid w:val="00405D53"/>
    <w:pPr>
      <w:numPr>
        <w:numId w:val="23"/>
      </w:numPr>
      <w:spacing w:before="360" w:line="288" w:lineRule="auto"/>
      <w:jc w:val="lowKashida"/>
    </w:pPr>
    <w:rPr>
      <w:rFonts w:ascii="Times New Roman Bold" w:hAnsi="Times New Roman Bold" w:cs="B Nazanin"/>
      <w:b/>
      <w:bCs/>
    </w:rPr>
  </w:style>
  <w:style w:type="paragraph" w:customStyle="1" w:styleId="Paragraph">
    <w:name w:val="Paragraph"/>
    <w:basedOn w:val="Normal"/>
    <w:qFormat/>
    <w:rsid w:val="00AD12BD"/>
    <w:pPr>
      <w:spacing w:after="200" w:line="312" w:lineRule="auto"/>
      <w:ind w:firstLine="432"/>
      <w:contextualSpacing/>
      <w:jc w:val="lowKashida"/>
    </w:pPr>
    <w:rPr>
      <w:rFonts w:cs="B Nazanin"/>
    </w:rPr>
  </w:style>
  <w:style w:type="paragraph" w:customStyle="1" w:styleId="aff9">
    <w:name w:val="عنوان فصل"/>
    <w:basedOn w:val="English"/>
    <w:link w:val="Char4"/>
    <w:qFormat/>
    <w:rsid w:val="006C56DC"/>
    <w:pPr>
      <w:bidi/>
      <w:spacing w:before="5000" w:after="5000"/>
      <w:jc w:val="center"/>
    </w:pPr>
    <w:rPr>
      <w:bCs/>
      <w:szCs w:val="72"/>
    </w:rPr>
  </w:style>
  <w:style w:type="character" w:customStyle="1" w:styleId="EnglishChar">
    <w:name w:val="متن اصلی English Char"/>
    <w:basedOn w:val="DefaultParagraphFont"/>
    <w:link w:val="English"/>
    <w:rsid w:val="00850DCA"/>
    <w:rPr>
      <w:rFonts w:cs="B Mitra"/>
      <w:sz w:val="24"/>
      <w:szCs w:val="28"/>
      <w:lang w:val="en-US" w:eastAsia="en-US" w:bidi="fa-IR"/>
    </w:rPr>
  </w:style>
  <w:style w:type="character" w:customStyle="1" w:styleId="Char4">
    <w:name w:val="عنوان فصل Char"/>
    <w:basedOn w:val="EnglishChar"/>
    <w:link w:val="aff9"/>
    <w:rsid w:val="006C56DC"/>
    <w:rPr>
      <w:rFonts w:cs="B Mitra"/>
      <w:bCs/>
      <w:sz w:val="24"/>
      <w:szCs w:val="72"/>
      <w:lang w:val="en-US" w:eastAsia="en-US"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323409">
      <w:bodyDiv w:val="1"/>
      <w:marLeft w:val="0"/>
      <w:marRight w:val="0"/>
      <w:marTop w:val="0"/>
      <w:marBottom w:val="0"/>
      <w:divBdr>
        <w:top w:val="none" w:sz="0" w:space="0" w:color="auto"/>
        <w:left w:val="none" w:sz="0" w:space="0" w:color="auto"/>
        <w:bottom w:val="none" w:sz="0" w:space="0" w:color="auto"/>
        <w:right w:val="none" w:sz="0" w:space="0" w:color="auto"/>
      </w:divBdr>
    </w:div>
    <w:div w:id="40594730">
      <w:bodyDiv w:val="1"/>
      <w:marLeft w:val="0"/>
      <w:marRight w:val="0"/>
      <w:marTop w:val="0"/>
      <w:marBottom w:val="0"/>
      <w:divBdr>
        <w:top w:val="none" w:sz="0" w:space="0" w:color="auto"/>
        <w:left w:val="none" w:sz="0" w:space="0" w:color="auto"/>
        <w:bottom w:val="none" w:sz="0" w:space="0" w:color="auto"/>
        <w:right w:val="none" w:sz="0" w:space="0" w:color="auto"/>
      </w:divBdr>
    </w:div>
    <w:div w:id="162866477">
      <w:bodyDiv w:val="1"/>
      <w:marLeft w:val="0"/>
      <w:marRight w:val="0"/>
      <w:marTop w:val="0"/>
      <w:marBottom w:val="0"/>
      <w:divBdr>
        <w:top w:val="none" w:sz="0" w:space="0" w:color="auto"/>
        <w:left w:val="none" w:sz="0" w:space="0" w:color="auto"/>
        <w:bottom w:val="none" w:sz="0" w:space="0" w:color="auto"/>
        <w:right w:val="none" w:sz="0" w:space="0" w:color="auto"/>
      </w:divBdr>
    </w:div>
    <w:div w:id="165634301">
      <w:bodyDiv w:val="1"/>
      <w:marLeft w:val="0"/>
      <w:marRight w:val="0"/>
      <w:marTop w:val="0"/>
      <w:marBottom w:val="0"/>
      <w:divBdr>
        <w:top w:val="none" w:sz="0" w:space="0" w:color="auto"/>
        <w:left w:val="none" w:sz="0" w:space="0" w:color="auto"/>
        <w:bottom w:val="none" w:sz="0" w:space="0" w:color="auto"/>
        <w:right w:val="none" w:sz="0" w:space="0" w:color="auto"/>
      </w:divBdr>
    </w:div>
    <w:div w:id="207765996">
      <w:bodyDiv w:val="1"/>
      <w:marLeft w:val="0"/>
      <w:marRight w:val="0"/>
      <w:marTop w:val="0"/>
      <w:marBottom w:val="0"/>
      <w:divBdr>
        <w:top w:val="none" w:sz="0" w:space="0" w:color="auto"/>
        <w:left w:val="none" w:sz="0" w:space="0" w:color="auto"/>
        <w:bottom w:val="none" w:sz="0" w:space="0" w:color="auto"/>
        <w:right w:val="none" w:sz="0" w:space="0" w:color="auto"/>
      </w:divBdr>
    </w:div>
    <w:div w:id="333146311">
      <w:bodyDiv w:val="1"/>
      <w:marLeft w:val="0"/>
      <w:marRight w:val="0"/>
      <w:marTop w:val="0"/>
      <w:marBottom w:val="0"/>
      <w:divBdr>
        <w:top w:val="none" w:sz="0" w:space="0" w:color="auto"/>
        <w:left w:val="none" w:sz="0" w:space="0" w:color="auto"/>
        <w:bottom w:val="none" w:sz="0" w:space="0" w:color="auto"/>
        <w:right w:val="none" w:sz="0" w:space="0" w:color="auto"/>
      </w:divBdr>
    </w:div>
    <w:div w:id="442194761">
      <w:bodyDiv w:val="1"/>
      <w:marLeft w:val="0"/>
      <w:marRight w:val="0"/>
      <w:marTop w:val="0"/>
      <w:marBottom w:val="0"/>
      <w:divBdr>
        <w:top w:val="none" w:sz="0" w:space="0" w:color="auto"/>
        <w:left w:val="none" w:sz="0" w:space="0" w:color="auto"/>
        <w:bottom w:val="none" w:sz="0" w:space="0" w:color="auto"/>
        <w:right w:val="none" w:sz="0" w:space="0" w:color="auto"/>
      </w:divBdr>
    </w:div>
    <w:div w:id="520512064">
      <w:bodyDiv w:val="1"/>
      <w:marLeft w:val="0"/>
      <w:marRight w:val="0"/>
      <w:marTop w:val="0"/>
      <w:marBottom w:val="0"/>
      <w:divBdr>
        <w:top w:val="none" w:sz="0" w:space="0" w:color="auto"/>
        <w:left w:val="none" w:sz="0" w:space="0" w:color="auto"/>
        <w:bottom w:val="none" w:sz="0" w:space="0" w:color="auto"/>
        <w:right w:val="none" w:sz="0" w:space="0" w:color="auto"/>
      </w:divBdr>
    </w:div>
    <w:div w:id="758797145">
      <w:bodyDiv w:val="1"/>
      <w:marLeft w:val="0"/>
      <w:marRight w:val="0"/>
      <w:marTop w:val="0"/>
      <w:marBottom w:val="0"/>
      <w:divBdr>
        <w:top w:val="none" w:sz="0" w:space="0" w:color="auto"/>
        <w:left w:val="none" w:sz="0" w:space="0" w:color="auto"/>
        <w:bottom w:val="none" w:sz="0" w:space="0" w:color="auto"/>
        <w:right w:val="none" w:sz="0" w:space="0" w:color="auto"/>
      </w:divBdr>
    </w:div>
    <w:div w:id="767038740">
      <w:bodyDiv w:val="1"/>
      <w:marLeft w:val="0"/>
      <w:marRight w:val="0"/>
      <w:marTop w:val="0"/>
      <w:marBottom w:val="0"/>
      <w:divBdr>
        <w:top w:val="none" w:sz="0" w:space="0" w:color="auto"/>
        <w:left w:val="none" w:sz="0" w:space="0" w:color="auto"/>
        <w:bottom w:val="none" w:sz="0" w:space="0" w:color="auto"/>
        <w:right w:val="none" w:sz="0" w:space="0" w:color="auto"/>
      </w:divBdr>
    </w:div>
    <w:div w:id="879591041">
      <w:bodyDiv w:val="1"/>
      <w:marLeft w:val="0"/>
      <w:marRight w:val="0"/>
      <w:marTop w:val="0"/>
      <w:marBottom w:val="0"/>
      <w:divBdr>
        <w:top w:val="none" w:sz="0" w:space="0" w:color="auto"/>
        <w:left w:val="none" w:sz="0" w:space="0" w:color="auto"/>
        <w:bottom w:val="none" w:sz="0" w:space="0" w:color="auto"/>
        <w:right w:val="none" w:sz="0" w:space="0" w:color="auto"/>
      </w:divBdr>
    </w:div>
    <w:div w:id="1031883907">
      <w:bodyDiv w:val="1"/>
      <w:marLeft w:val="0"/>
      <w:marRight w:val="0"/>
      <w:marTop w:val="0"/>
      <w:marBottom w:val="0"/>
      <w:divBdr>
        <w:top w:val="none" w:sz="0" w:space="0" w:color="auto"/>
        <w:left w:val="none" w:sz="0" w:space="0" w:color="auto"/>
        <w:bottom w:val="none" w:sz="0" w:space="0" w:color="auto"/>
        <w:right w:val="none" w:sz="0" w:space="0" w:color="auto"/>
      </w:divBdr>
    </w:div>
    <w:div w:id="1227297162">
      <w:bodyDiv w:val="1"/>
      <w:marLeft w:val="0"/>
      <w:marRight w:val="0"/>
      <w:marTop w:val="0"/>
      <w:marBottom w:val="0"/>
      <w:divBdr>
        <w:top w:val="none" w:sz="0" w:space="0" w:color="auto"/>
        <w:left w:val="none" w:sz="0" w:space="0" w:color="auto"/>
        <w:bottom w:val="none" w:sz="0" w:space="0" w:color="auto"/>
        <w:right w:val="none" w:sz="0" w:space="0" w:color="auto"/>
      </w:divBdr>
    </w:div>
    <w:div w:id="1333951480">
      <w:bodyDiv w:val="1"/>
      <w:marLeft w:val="0"/>
      <w:marRight w:val="0"/>
      <w:marTop w:val="0"/>
      <w:marBottom w:val="0"/>
      <w:divBdr>
        <w:top w:val="none" w:sz="0" w:space="0" w:color="auto"/>
        <w:left w:val="none" w:sz="0" w:space="0" w:color="auto"/>
        <w:bottom w:val="none" w:sz="0" w:space="0" w:color="auto"/>
        <w:right w:val="none" w:sz="0" w:space="0" w:color="auto"/>
      </w:divBdr>
    </w:div>
    <w:div w:id="1412854772">
      <w:bodyDiv w:val="1"/>
      <w:marLeft w:val="0"/>
      <w:marRight w:val="0"/>
      <w:marTop w:val="0"/>
      <w:marBottom w:val="0"/>
      <w:divBdr>
        <w:top w:val="none" w:sz="0" w:space="0" w:color="auto"/>
        <w:left w:val="none" w:sz="0" w:space="0" w:color="auto"/>
        <w:bottom w:val="none" w:sz="0" w:space="0" w:color="auto"/>
        <w:right w:val="none" w:sz="0" w:space="0" w:color="auto"/>
      </w:divBdr>
    </w:div>
    <w:div w:id="1685088630">
      <w:bodyDiv w:val="1"/>
      <w:marLeft w:val="0"/>
      <w:marRight w:val="0"/>
      <w:marTop w:val="0"/>
      <w:marBottom w:val="0"/>
      <w:divBdr>
        <w:top w:val="none" w:sz="0" w:space="0" w:color="auto"/>
        <w:left w:val="none" w:sz="0" w:space="0" w:color="auto"/>
        <w:bottom w:val="none" w:sz="0" w:space="0" w:color="auto"/>
        <w:right w:val="none" w:sz="0" w:space="0" w:color="auto"/>
      </w:divBdr>
    </w:div>
    <w:div w:id="1775829727">
      <w:bodyDiv w:val="1"/>
      <w:marLeft w:val="0"/>
      <w:marRight w:val="0"/>
      <w:marTop w:val="0"/>
      <w:marBottom w:val="0"/>
      <w:divBdr>
        <w:top w:val="none" w:sz="0" w:space="0" w:color="auto"/>
        <w:left w:val="none" w:sz="0" w:space="0" w:color="auto"/>
        <w:bottom w:val="none" w:sz="0" w:space="0" w:color="auto"/>
        <w:right w:val="none" w:sz="0" w:space="0" w:color="auto"/>
      </w:divBdr>
    </w:div>
    <w:div w:id="1918712204">
      <w:bodyDiv w:val="1"/>
      <w:marLeft w:val="0"/>
      <w:marRight w:val="0"/>
      <w:marTop w:val="0"/>
      <w:marBottom w:val="0"/>
      <w:divBdr>
        <w:top w:val="none" w:sz="0" w:space="0" w:color="auto"/>
        <w:left w:val="none" w:sz="0" w:space="0" w:color="auto"/>
        <w:bottom w:val="none" w:sz="0" w:space="0" w:color="auto"/>
        <w:right w:val="none" w:sz="0" w:space="0" w:color="auto"/>
      </w:divBdr>
    </w:div>
    <w:div w:id="1940094077">
      <w:bodyDiv w:val="1"/>
      <w:marLeft w:val="0"/>
      <w:marRight w:val="0"/>
      <w:marTop w:val="0"/>
      <w:marBottom w:val="0"/>
      <w:divBdr>
        <w:top w:val="none" w:sz="0" w:space="0" w:color="auto"/>
        <w:left w:val="none" w:sz="0" w:space="0" w:color="auto"/>
        <w:bottom w:val="none" w:sz="0" w:space="0" w:color="auto"/>
        <w:right w:val="none" w:sz="0" w:space="0" w:color="auto"/>
      </w:divBdr>
    </w:div>
    <w:div w:id="1966807078">
      <w:bodyDiv w:val="1"/>
      <w:marLeft w:val="0"/>
      <w:marRight w:val="0"/>
      <w:marTop w:val="0"/>
      <w:marBottom w:val="0"/>
      <w:divBdr>
        <w:top w:val="none" w:sz="0" w:space="0" w:color="auto"/>
        <w:left w:val="none" w:sz="0" w:space="0" w:color="auto"/>
        <w:bottom w:val="none" w:sz="0" w:space="0" w:color="auto"/>
        <w:right w:val="none" w:sz="0" w:space="0" w:color="auto"/>
      </w:divBdr>
    </w:div>
    <w:div w:id="1986468559">
      <w:bodyDiv w:val="1"/>
      <w:marLeft w:val="0"/>
      <w:marRight w:val="0"/>
      <w:marTop w:val="0"/>
      <w:marBottom w:val="0"/>
      <w:divBdr>
        <w:top w:val="none" w:sz="0" w:space="0" w:color="auto"/>
        <w:left w:val="none" w:sz="0" w:space="0" w:color="auto"/>
        <w:bottom w:val="none" w:sz="0" w:space="0" w:color="auto"/>
        <w:right w:val="none" w:sz="0" w:space="0" w:color="auto"/>
      </w:divBdr>
    </w:div>
    <w:div w:id="2006398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oleObject" Target="embeddings/Microsoft_Excel_Chart.xls"/><Relationship Id="rId42" Type="http://schemas.openxmlformats.org/officeDocument/2006/relationships/oleObject" Target="embeddings/oleObject9.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22.bin"/><Relationship Id="rId84" Type="http://schemas.openxmlformats.org/officeDocument/2006/relationships/header" Target="header14.xml"/><Relationship Id="rId89" Type="http://schemas.openxmlformats.org/officeDocument/2006/relationships/theme" Target="theme/theme1.xml"/><Relationship Id="rId16" Type="http://schemas.openxmlformats.org/officeDocument/2006/relationships/header" Target="header4.xml"/><Relationship Id="rId11" Type="http://schemas.openxmlformats.org/officeDocument/2006/relationships/footer" Target="footer1.xml"/><Relationship Id="rId32" Type="http://schemas.openxmlformats.org/officeDocument/2006/relationships/oleObject" Target="embeddings/oleObject4.bin"/><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header" Target="header9.xml"/><Relationship Id="rId5" Type="http://schemas.openxmlformats.org/officeDocument/2006/relationships/settings" Target="settings.xml"/><Relationship Id="rId14" Type="http://schemas.openxmlformats.org/officeDocument/2006/relationships/footer" Target="footer2.xml"/><Relationship Id="rId22" Type="http://schemas.openxmlformats.org/officeDocument/2006/relationships/header" Target="header7.xml"/><Relationship Id="rId27" Type="http://schemas.openxmlformats.org/officeDocument/2006/relationships/image" Target="media/image6.wmf"/><Relationship Id="rId30" Type="http://schemas.openxmlformats.org/officeDocument/2006/relationships/oleObject" Target="embeddings/oleObject3.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27.wmf"/><Relationship Id="rId77"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24.bin"/><Relationship Id="rId80" Type="http://schemas.openxmlformats.org/officeDocument/2006/relationships/header" Target="header10.xml"/><Relationship Id="rId85" Type="http://schemas.openxmlformats.org/officeDocument/2006/relationships/header" Target="header15.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3.png"/><Relationship Id="rId41" Type="http://schemas.openxmlformats.org/officeDocument/2006/relationships/image" Target="media/image13.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0.wmf"/><Relationship Id="rId83" Type="http://schemas.openxmlformats.org/officeDocument/2006/relationships/header" Target="header13.xml"/><Relationship Id="rId88"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4.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image" Target="media/image2.png"/><Relationship Id="rId31" Type="http://schemas.openxmlformats.org/officeDocument/2006/relationships/image" Target="media/image8.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27.bin"/><Relationship Id="rId81" Type="http://schemas.openxmlformats.org/officeDocument/2006/relationships/header" Target="header11.xml"/><Relationship Id="rId86"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gif"/><Relationship Id="rId13" Type="http://schemas.openxmlformats.org/officeDocument/2006/relationships/header" Target="header2.xml"/><Relationship Id="rId18" Type="http://schemas.openxmlformats.org/officeDocument/2006/relationships/header" Target="header6.xml"/><Relationship Id="rId39" Type="http://schemas.openxmlformats.org/officeDocument/2006/relationships/image" Target="media/image12.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0.wmf"/><Relationship Id="rId76" Type="http://schemas.openxmlformats.org/officeDocument/2006/relationships/oleObject" Target="embeddings/oleObject26.bin"/><Relationship Id="rId7" Type="http://schemas.openxmlformats.org/officeDocument/2006/relationships/footnotes" Target="footnotes.xml"/><Relationship Id="rId71" Type="http://schemas.openxmlformats.org/officeDocument/2006/relationships/image" Target="media/image28.wmf"/><Relationship Id="rId2" Type="http://schemas.openxmlformats.org/officeDocument/2006/relationships/customXml" Target="../customXml/item1.xml"/><Relationship Id="rId29" Type="http://schemas.openxmlformats.org/officeDocument/2006/relationships/image" Target="media/image7.wmf"/><Relationship Id="rId24" Type="http://schemas.openxmlformats.org/officeDocument/2006/relationships/header" Target="header8.xml"/><Relationship Id="rId40" Type="http://schemas.openxmlformats.org/officeDocument/2006/relationships/oleObject" Target="embeddings/oleObject8.bin"/><Relationship Id="rId45" Type="http://schemas.openxmlformats.org/officeDocument/2006/relationships/image" Target="media/image15.wmf"/><Relationship Id="rId66" Type="http://schemas.openxmlformats.org/officeDocument/2006/relationships/oleObject" Target="embeddings/oleObject21.bin"/><Relationship Id="rId87" Type="http://schemas.openxmlformats.org/officeDocument/2006/relationships/image" Target="media/image32.jpeg"/><Relationship Id="rId61" Type="http://schemas.openxmlformats.org/officeDocument/2006/relationships/image" Target="media/image23.wmf"/><Relationship Id="rId82" Type="http://schemas.openxmlformats.org/officeDocument/2006/relationships/header" Target="header12.xml"/><Relationship Id="rId19"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hPercent val="58"/>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5.1339285714285712E-2"/>
          <c:y val="7.4889867841409691E-2"/>
          <c:w val="0.7678571428571429"/>
          <c:h val="0.76651982378854622"/>
        </c:manualLayout>
      </c:layout>
      <c:bar3DChart>
        <c:barDir val="col"/>
        <c:grouping val="clustered"/>
        <c:varyColors val="0"/>
        <c:ser>
          <c:idx val="0"/>
          <c:order val="0"/>
          <c:tx>
            <c:strRef>
              <c:f>Sheet1!$A$2</c:f>
              <c:strCache>
                <c:ptCount val="1"/>
                <c:pt idx="0">
                  <c:v>نوآوري</c:v>
                </c:pt>
              </c:strCache>
            </c:strRef>
          </c:tx>
          <c:spPr>
            <a:solidFill>
              <a:srgbClr val="9999FF"/>
            </a:solidFill>
            <a:ln w="14325">
              <a:solidFill>
                <a:srgbClr val="000000"/>
              </a:solidFill>
              <a:prstDash val="solid"/>
            </a:ln>
          </c:spPr>
          <c:invertIfNegative val="0"/>
          <c:cat>
            <c:strRef>
              <c:f>Sheet1!$B$1:$E$1</c:f>
              <c:strCache>
                <c:ptCount val="3"/>
                <c:pt idx="0">
                  <c:v>سازمان 1</c:v>
                </c:pt>
                <c:pt idx="1">
                  <c:v>سازمان 2</c:v>
                </c:pt>
                <c:pt idx="2">
                  <c:v>سازمان 3</c:v>
                </c:pt>
              </c:strCache>
            </c:strRef>
          </c:cat>
          <c:val>
            <c:numRef>
              <c:f>Sheet1!$B$2:$E$2</c:f>
              <c:numCache>
                <c:formatCode>General</c:formatCode>
                <c:ptCount val="4"/>
                <c:pt idx="0">
                  <c:v>4.3</c:v>
                </c:pt>
                <c:pt idx="1">
                  <c:v>2.4</c:v>
                </c:pt>
                <c:pt idx="2">
                  <c:v>2</c:v>
                </c:pt>
              </c:numCache>
            </c:numRef>
          </c:val>
          <c:extLst>
            <c:ext xmlns:c16="http://schemas.microsoft.com/office/drawing/2014/chart" uri="{C3380CC4-5D6E-409C-BE32-E72D297353CC}">
              <c16:uniqueId val="{00000000-F71B-433B-BED1-473842A927A7}"/>
            </c:ext>
          </c:extLst>
        </c:ser>
        <c:ser>
          <c:idx val="1"/>
          <c:order val="1"/>
          <c:tx>
            <c:strRef>
              <c:f>Sheet1!$A$3</c:f>
              <c:strCache>
                <c:ptCount val="1"/>
                <c:pt idx="0">
                  <c:v>خطرپذيري</c:v>
                </c:pt>
              </c:strCache>
            </c:strRef>
          </c:tx>
          <c:spPr>
            <a:solidFill>
              <a:srgbClr val="993366"/>
            </a:solidFill>
            <a:ln w="14325">
              <a:solidFill>
                <a:srgbClr val="000000"/>
              </a:solidFill>
              <a:prstDash val="solid"/>
            </a:ln>
          </c:spPr>
          <c:invertIfNegative val="0"/>
          <c:cat>
            <c:strRef>
              <c:f>Sheet1!$B$1:$E$1</c:f>
              <c:strCache>
                <c:ptCount val="3"/>
                <c:pt idx="0">
                  <c:v>سازمان 1</c:v>
                </c:pt>
                <c:pt idx="1">
                  <c:v>سازمان 2</c:v>
                </c:pt>
                <c:pt idx="2">
                  <c:v>سازمان 3</c:v>
                </c:pt>
              </c:strCache>
            </c:strRef>
          </c:cat>
          <c:val>
            <c:numRef>
              <c:f>Sheet1!$B$3:$E$3</c:f>
              <c:numCache>
                <c:formatCode>General</c:formatCode>
                <c:ptCount val="4"/>
                <c:pt idx="0">
                  <c:v>2.5</c:v>
                </c:pt>
                <c:pt idx="1">
                  <c:v>4.4000000000000004</c:v>
                </c:pt>
                <c:pt idx="2">
                  <c:v>2</c:v>
                </c:pt>
              </c:numCache>
            </c:numRef>
          </c:val>
          <c:extLst>
            <c:ext xmlns:c16="http://schemas.microsoft.com/office/drawing/2014/chart" uri="{C3380CC4-5D6E-409C-BE32-E72D297353CC}">
              <c16:uniqueId val="{00000001-F71B-433B-BED1-473842A927A7}"/>
            </c:ext>
          </c:extLst>
        </c:ser>
        <c:ser>
          <c:idx val="2"/>
          <c:order val="2"/>
          <c:tx>
            <c:strRef>
              <c:f>Sheet1!$A$4</c:f>
              <c:strCache>
                <c:ptCount val="1"/>
                <c:pt idx="0">
                  <c:v>كنترل</c:v>
                </c:pt>
              </c:strCache>
            </c:strRef>
          </c:tx>
          <c:spPr>
            <a:solidFill>
              <a:srgbClr val="FFFFCC"/>
            </a:solidFill>
            <a:ln w="14325">
              <a:solidFill>
                <a:srgbClr val="000000"/>
              </a:solidFill>
              <a:prstDash val="solid"/>
            </a:ln>
          </c:spPr>
          <c:invertIfNegative val="0"/>
          <c:cat>
            <c:strRef>
              <c:f>Sheet1!$B$1:$E$1</c:f>
              <c:strCache>
                <c:ptCount val="3"/>
                <c:pt idx="0">
                  <c:v>سازمان 1</c:v>
                </c:pt>
                <c:pt idx="1">
                  <c:v>سازمان 2</c:v>
                </c:pt>
                <c:pt idx="2">
                  <c:v>سازمان 3</c:v>
                </c:pt>
              </c:strCache>
            </c:strRef>
          </c:cat>
          <c:val>
            <c:numRef>
              <c:f>Sheet1!$B$4:$E$4</c:f>
              <c:numCache>
                <c:formatCode>General</c:formatCode>
                <c:ptCount val="4"/>
                <c:pt idx="0">
                  <c:v>3.5</c:v>
                </c:pt>
                <c:pt idx="1">
                  <c:v>1.8</c:v>
                </c:pt>
                <c:pt idx="2">
                  <c:v>3</c:v>
                </c:pt>
              </c:numCache>
            </c:numRef>
          </c:val>
          <c:extLst>
            <c:ext xmlns:c16="http://schemas.microsoft.com/office/drawing/2014/chart" uri="{C3380CC4-5D6E-409C-BE32-E72D297353CC}">
              <c16:uniqueId val="{00000002-F71B-433B-BED1-473842A927A7}"/>
            </c:ext>
          </c:extLst>
        </c:ser>
        <c:ser>
          <c:idx val="3"/>
          <c:order val="3"/>
          <c:tx>
            <c:strRef>
              <c:f>Sheet1!$A$5</c:f>
              <c:strCache>
                <c:ptCount val="1"/>
                <c:pt idx="0">
                  <c:v>جهت دهي </c:v>
                </c:pt>
              </c:strCache>
            </c:strRef>
          </c:tx>
          <c:spPr>
            <a:solidFill>
              <a:srgbClr val="CCFFFF"/>
            </a:solidFill>
            <a:ln w="14325">
              <a:solidFill>
                <a:srgbClr val="000000"/>
              </a:solidFill>
              <a:prstDash val="solid"/>
            </a:ln>
          </c:spPr>
          <c:invertIfNegative val="0"/>
          <c:cat>
            <c:strRef>
              <c:f>Sheet1!$B$1:$E$1</c:f>
              <c:strCache>
                <c:ptCount val="3"/>
                <c:pt idx="0">
                  <c:v>سازمان 1</c:v>
                </c:pt>
                <c:pt idx="1">
                  <c:v>سازمان 2</c:v>
                </c:pt>
                <c:pt idx="2">
                  <c:v>سازمان 3</c:v>
                </c:pt>
              </c:strCache>
            </c:strRef>
          </c:cat>
          <c:val>
            <c:numRef>
              <c:f>Sheet1!$B$5:$E$5</c:f>
              <c:numCache>
                <c:formatCode>General</c:formatCode>
                <c:ptCount val="4"/>
                <c:pt idx="0">
                  <c:v>4.5</c:v>
                </c:pt>
                <c:pt idx="1">
                  <c:v>2.8</c:v>
                </c:pt>
                <c:pt idx="2">
                  <c:v>5</c:v>
                </c:pt>
              </c:numCache>
            </c:numRef>
          </c:val>
          <c:extLst>
            <c:ext xmlns:c16="http://schemas.microsoft.com/office/drawing/2014/chart" uri="{C3380CC4-5D6E-409C-BE32-E72D297353CC}">
              <c16:uniqueId val="{00000003-F71B-433B-BED1-473842A927A7}"/>
            </c:ext>
          </c:extLst>
        </c:ser>
        <c:dLbls>
          <c:showLegendKey val="0"/>
          <c:showVal val="0"/>
          <c:showCatName val="0"/>
          <c:showSerName val="0"/>
          <c:showPercent val="0"/>
          <c:showBubbleSize val="0"/>
        </c:dLbls>
        <c:gapWidth val="150"/>
        <c:gapDepth val="0"/>
        <c:shape val="box"/>
        <c:axId val="148711296"/>
        <c:axId val="148712832"/>
        <c:axId val="0"/>
      </c:bar3DChart>
      <c:catAx>
        <c:axId val="148711296"/>
        <c:scaling>
          <c:orientation val="minMax"/>
        </c:scaling>
        <c:delete val="0"/>
        <c:axPos val="b"/>
        <c:majorGridlines>
          <c:spPr>
            <a:ln w="3582">
              <a:solidFill>
                <a:srgbClr val="000000"/>
              </a:solidFill>
              <a:prstDash val="solid"/>
            </a:ln>
          </c:spPr>
        </c:majorGridlines>
        <c:numFmt formatCode="General" sourceLinked="1"/>
        <c:majorTickMark val="out"/>
        <c:minorTickMark val="none"/>
        <c:tickLblPos val="low"/>
        <c:spPr>
          <a:ln w="3582">
            <a:solidFill>
              <a:srgbClr val="000000"/>
            </a:solidFill>
            <a:prstDash val="solid"/>
          </a:ln>
        </c:spPr>
        <c:txPr>
          <a:bodyPr rot="0" vert="horz"/>
          <a:lstStyle/>
          <a:p>
            <a:pPr>
              <a:defRPr sz="1130" b="1" i="0" u="none" strike="noStrike" baseline="0">
                <a:solidFill>
                  <a:srgbClr val="000000"/>
                </a:solidFill>
                <a:latin typeface="Calibri"/>
                <a:ea typeface="Calibri"/>
                <a:cs typeface="Calibri"/>
              </a:defRPr>
            </a:pPr>
            <a:endParaRPr lang="en-US"/>
          </a:p>
        </c:txPr>
        <c:crossAx val="148712832"/>
        <c:crosses val="autoZero"/>
        <c:auto val="1"/>
        <c:lblAlgn val="ctr"/>
        <c:lblOffset val="100"/>
        <c:tickLblSkip val="1"/>
        <c:tickMarkSkip val="1"/>
        <c:noMultiLvlLbl val="0"/>
      </c:catAx>
      <c:valAx>
        <c:axId val="148712832"/>
        <c:scaling>
          <c:orientation val="minMax"/>
        </c:scaling>
        <c:delete val="0"/>
        <c:axPos val="l"/>
        <c:majorGridlines>
          <c:spPr>
            <a:ln w="3582">
              <a:solidFill>
                <a:srgbClr val="000000"/>
              </a:solidFill>
              <a:prstDash val="solid"/>
            </a:ln>
          </c:spPr>
        </c:majorGridlines>
        <c:numFmt formatCode="General" sourceLinked="1"/>
        <c:majorTickMark val="out"/>
        <c:minorTickMark val="none"/>
        <c:tickLblPos val="nextTo"/>
        <c:spPr>
          <a:ln w="3582">
            <a:solidFill>
              <a:srgbClr val="000000"/>
            </a:solidFill>
            <a:prstDash val="solid"/>
          </a:ln>
        </c:spPr>
        <c:txPr>
          <a:bodyPr rot="0" vert="horz"/>
          <a:lstStyle/>
          <a:p>
            <a:pPr>
              <a:defRPr sz="1130" b="1" i="0" u="none" strike="noStrike" baseline="0">
                <a:solidFill>
                  <a:srgbClr val="000000"/>
                </a:solidFill>
                <a:latin typeface="Calibri"/>
                <a:ea typeface="Calibri"/>
                <a:cs typeface="Calibri"/>
              </a:defRPr>
            </a:pPr>
            <a:endParaRPr lang="en-US"/>
          </a:p>
        </c:txPr>
        <c:crossAx val="148711296"/>
        <c:crosses val="autoZero"/>
        <c:crossBetween val="between"/>
      </c:valAx>
      <c:spPr>
        <a:noFill/>
        <a:ln w="25398">
          <a:noFill/>
        </a:ln>
      </c:spPr>
    </c:plotArea>
    <c:legend>
      <c:legendPos val="r"/>
      <c:layout>
        <c:manualLayout>
          <c:xMode val="edge"/>
          <c:yMode val="edge"/>
          <c:x val="0.84375"/>
          <c:y val="0.31277541634729289"/>
          <c:w val="0.1473214285714286"/>
          <c:h val="0.37444916730541422"/>
        </c:manualLayout>
      </c:layout>
      <c:overlay val="0"/>
      <c:spPr>
        <a:noFill/>
        <a:ln w="3582">
          <a:solidFill>
            <a:srgbClr val="000000"/>
          </a:solidFill>
          <a:prstDash val="solid"/>
        </a:ln>
      </c:spPr>
      <c:txPr>
        <a:bodyPr/>
        <a:lstStyle/>
        <a:p>
          <a:pPr>
            <a:defRPr sz="1038" b="1" i="0" u="none" strike="noStrike" baseline="0">
              <a:solidFill>
                <a:srgbClr val="000000"/>
              </a:solidFill>
              <a:latin typeface="Calibri"/>
              <a:ea typeface="Calibri"/>
              <a:cs typeface="Calibri"/>
            </a:defRPr>
          </a:pPr>
          <a:endParaRPr lang="en-US"/>
        </a:p>
      </c:txPr>
    </c:legend>
    <c:plotVisOnly val="1"/>
    <c:dispBlanksAs val="gap"/>
    <c:showDLblsOverMax val="0"/>
  </c:chart>
  <c:spPr>
    <a:solidFill>
      <a:schemeClr val="accent2">
        <a:lumMod val="20000"/>
        <a:lumOff val="80000"/>
      </a:schemeClr>
    </a:solidFill>
    <a:ln>
      <a:noFill/>
    </a:ln>
  </c:spPr>
  <c:txPr>
    <a:bodyPr/>
    <a:lstStyle/>
    <a:p>
      <a:pPr>
        <a:defRPr sz="113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b:Source>
    <b:Tag>XHJ87</b:Tag>
    <b:SourceType>JournalArticle</b:SourceType>
    <b:Guid>{DF883025-B2E4-49CA-81DB-1B5AA453CEFC}</b:Guid>
    <b:Title>Whispering Gallery Modes of Dielectric Structures: Applications to Millimeter-Wave Bandstop Filters</b:Title>
    <b:JournalName>IEEE TRANSACTION ON MICROWAVE THEORY AND TECHNIQUES</b:JournalName>
    <b:Year>1987</b:Year>
    <b:Month>December</b:Month>
    <b:Pages>1169-1175</b:Pages>
    <b:Volume>35</b:Volume>
    <b:Issue>12</b:Issue>
    <b:Author>
      <b:Author>
        <b:NameList>
          <b:Person>
            <b:Last>X. H. Jiao</b:Last>
            <b:First>P.</b:First>
            <b:Middle>Guillon, L. A. Bermudez and P. Auxemery</b:Middle>
          </b:Person>
        </b:NameList>
      </b:Author>
    </b:Author>
    <b:RefOrder>1</b:RefOrder>
  </b:Source>
  <b:Source>
    <b:Tag>DCr</b:Tag>
    <b:SourceType>JournalArticle</b:SourceType>
    <b:Guid>{76720A96-7A00-4EA3-A652-16C6CDBDE57B}</b:Guid>
    <b:Author>
      <b:Author>
        <b:NameList>
          <b:Person>
            <b:Last>Cros</b:Last>
            <b:First>D.</b:First>
          </b:Person>
          <b:Person>
            <b:Last>Guillon</b:Last>
            <b:First>P.</b:First>
          </b:Person>
        </b:NameList>
      </b:Author>
    </b:Author>
    <b:Title>Whispering Gallery Dielectric Resonator Modes for W-Band Devices</b:Title>
    <b:JournalName>IEEE TRANSACTION ON MICROWAVE THEORY AND TECHNIQUES</b:JournalName>
    <b:Year>1990</b:Year>
    <b:Month>November</b:Month>
    <b:Pages>1667-1674</b:Pages>
    <b:Volume>38</b:Volume>
    <b:Issue>11</b:Issue>
    <b:RefOrder>2</b:RefOrder>
  </b:Source>
  <b:Source>
    <b:Tag>Nes09</b:Tag>
    <b:SourceType>Book</b:SourceType>
    <b:Guid>{2932B47F-DD82-41E0-816D-EC3D417663E9}</b:Guid>
    <b:Author>
      <b:Author>
        <b:NameList>
          <b:Person>
            <b:Last>Neshat</b:Last>
            <b:First>M.</b:First>
          </b:Person>
        </b:NameList>
      </b:Author>
    </b:Author>
    <b:Title>Theory, Design and Development of Resonance Based Biosensors in Terahertz and Millimeter-wave</b:Title>
    <b:Year>2009</b:Year>
    <b:LCID>en-US</b:LCID>
    <b:City>University of Waterloo</b:City>
    <b:Publisher>Phd Thesis</b:Publisher>
    <b:CountryRegion>Canada</b:CountryRegion>
    <b:RefOrder>3</b:RefOrder>
  </b:Source>
  <b:Source>
    <b:Tag>MMu82</b:Tag>
    <b:SourceType>JournalArticle</b:SourceType>
    <b:Guid>{43804829-6B05-4D88-A73A-2E7884DFF5EF}</b:Guid>
    <b:Title>A New Type of Isolator for Milimeter-Wave Integrated Circuits Using a Nonreciprocal Traveling-Wave Resonator</b:Title>
    <b:Year>1982</b:Year>
    <b:Author>
      <b:Author>
        <b:NameList>
          <b:Person>
            <b:Last>Muraguchi</b:Last>
            <b:First>M.</b:First>
          </b:Person>
          <b:Person>
            <b:Last>Araki</b:Last>
            <b:First>K.</b:First>
          </b:Person>
          <b:Person>
            <b:Last>Naito</b:Last>
            <b:First>Y.</b:First>
          </b:Person>
        </b:NameList>
      </b:Author>
    </b:Author>
    <b:JournalName>IEEE TRANSACTION ON MICROWAVE THEORY AND TECHNIQUES</b:JournalName>
    <b:Month>November</b:Month>
    <b:Pages>1867-1873</b:Pages>
    <b:Volume>30</b:Volume>
    <b:Issue>11</b:Issue>
    <b:RefOrder>4</b:RefOrder>
  </b:Source>
  <b:Source>
    <b:Tag>Yar</b:Tag>
    <b:SourceType>JournalArticle</b:SourceType>
    <b:Guid>{03D3D48F-719C-4C19-AC41-B6E39C81B1EF}</b:Guid>
    <b:Author>
      <b:Author>
        <b:NameList>
          <b:Person>
            <b:Last>Yarive</b:Last>
            <b:First>A.</b:First>
          </b:Person>
        </b:NameList>
      </b:Author>
    </b:Author>
    <b:Title>Universal relations for couplingof optical power between microresonators and dielectric waveguides</b:Title>
    <b:JournalName>ELECTRONICS LETTERS</b:JournalName>
    <b:Year>2000</b:Year>
    <b:Month>February</b:Month>
    <b:Pages>321-322</b:Pages>
    <b:Volume>36</b:Volume>
    <b:Issue>4</b:Issue>
    <b:RefOrder>5</b:RefOrder>
  </b:Source>
  <b:Source>
    <b:Tag>Khe11</b:Tag>
    <b:SourceType>JournalArticle</b:SourceType>
    <b:Guid>{223FF8BF-EBDB-436E-B596-805319C5EEEF}</b:Guid>
    <b:Title>Graphical Representation and Evaluation of Attenuation and Coupling Parameters of Whispering-Gallery-Mode resonators</b:Title>
    <b:JournalName>IEEE TRANSACTIONS ON INSTRUMENTATION AND MEASUREMENT</b:JournalName>
    <b:Year>2011</b:Year>
    <b:Month>August</b:Month>
    <b:Pages>2942-2950</b:Pages>
    <b:Volume>60</b:Volume>
    <b:Issue>8</b:Issue>
    <b:Author>
      <b:Author>
        <b:NameList>
          <b:Person>
            <b:Last>Kheir</b:Last>
            <b:Middle>S.</b:Middle>
            <b:First>M.</b:First>
          </b:Person>
          <b:Person>
            <b:Last>Hammad</b:Last>
            <b:Middle>F.</b:Middle>
            <b:First>H.</b:First>
          </b:Person>
          <b:Person>
            <b:Last>Omar</b:Last>
            <b:First>Abbas</b:First>
          </b:Person>
        </b:NameList>
      </b:Author>
    </b:Author>
    <b:RefOrder>6</b:RefOrder>
  </b:Source>
  <b:Source>
    <b:Tag>JIA85</b:Tag>
    <b:SourceType>JournalArticle</b:SourceType>
    <b:Guid>{341D755B-93DB-4321-9FE5-51B19703907B}</b:Guid>
    <b:Title>THEORICAL ANALYSIS OF THE COUPLING BETWEEN WHISPERING-GALLERY DIELECTRIC RESONATOR MODES AND TRANSMISSION LINES</b:Title>
    <b:JournalName>ELECTRONICS LETTER</b:JournalName>
    <b:Year>1985</b:Year>
    <b:Month>January</b:Month>
    <b:Pages>88-89</b:Pages>
    <b:Volume>21</b:Volume>
    <b:Issue>3</b:Issue>
    <b:Author>
      <b:Author>
        <b:NameList>
          <b:Person>
            <b:Last>JIAO</b:Last>
            <b:Middle>H.</b:Middle>
            <b:First>X.</b:First>
          </b:Person>
          <b:Person>
            <b:Last>GUILLON</b:Last>
            <b:First>P.</b:First>
          </b:Person>
          <b:Person>
            <b:Last>OBREGON</b:Last>
            <b:First>J.</b:First>
          </b:Person>
        </b:NameList>
      </b:Author>
    </b:Author>
    <b:RefOrder>7</b:RefOrder>
  </b:Source>
  <b:Source>
    <b:Tag>Tob00</b:Tag>
    <b:SourceType>JournalArticle</b:SourceType>
    <b:Guid>{A63A1000-E1BE-4E2C-AA24-5019FA465704}</b:Guid>
    <b:Title>High-Q Whispering Gallery Traveling Wave Resonators for Osillator Frequency Stabilization</b:Title>
    <b:JournalName>IEEE TRANSACTIONS ON ULTRASONICS, AND FREQUENCY CONTROL</b:JournalName>
    <b:Year>2000</b:Year>
    <b:Month>March</b:Month>
    <b:Pages>421-426</b:Pages>
    <b:Volume>47</b:Volume>
    <b:Issue>2</b:Issue>
    <b:Author>
      <b:Author>
        <b:NameList>
          <b:Person>
            <b:Last>Tobar</b:Last>
            <b:Middle>E.</b:Middle>
            <b:First>M.</b:First>
          </b:Person>
          <b:Person>
            <b:Last>Ivanov</b:Last>
            <b:Middle>N.</b:Middle>
            <b:First>E.</b:First>
          </b:Person>
          <b:Person>
            <b:Last>Blondy</b:Last>
            <b:First>P.</b:First>
          </b:Person>
          <b:Person>
            <b:Last>Cros</b:Last>
            <b:First>M.</b:First>
          </b:Person>
          <b:Person>
            <b:Last>Guillon</b:Last>
            <b:First>P.</b:First>
          </b:Person>
        </b:NameList>
      </b:Author>
    </b:Author>
    <b:RefOrder>8</b:RefOrder>
  </b:Source>
  <b:Source>
    <b:Tag>Kaj94</b:Tag>
    <b:SourceType>JournalArticle</b:SourceType>
    <b:Guid>{44A844A7-F3E0-4431-951F-5A0DBA8E0470}</b:Guid>
    <b:Title>Linear Fractional Curve Fitting for Measurement of High Q Factors</b:Title>
    <b:JournalName>IEEE TRANSACTIONS ON MICROWAVE THEORY AND TECHNIQUES</b:JournalName>
    <b:Year>1994</b:Year>
    <b:Month>JULY</b:Month>
    <b:Pages>1149-1153</b:Pages>
    <b:Volume>42</b:Volume>
    <b:Issue>7</b:Issue>
    <b:Author>
      <b:Author>
        <b:NameList>
          <b:Person>
            <b:Last>Kajfez</b:Last>
            <b:First>D.</b:First>
          </b:Person>
        </b:NameList>
      </b:Author>
    </b:Author>
    <b:RefOrder>9</b:RefOrder>
  </b:Source>
  <b:Source>
    <b:Tag>KHA83</b:Tag>
    <b:SourceType>JournalArticle</b:SourceType>
    <b:Guid>{3174E56D-C5B4-459B-AE25-7D5CB5BDFB7F}</b:Guid>
    <b:Title>Determination of Loaded, Unloaded, and External Quality Factors of a Dielectric Resonator Coupled to a Microstrip Line</b:Title>
    <b:JournalName>IEEE TRANSACTIONS ON MICROWAVE THEORY AND TECHNIQUES</b:JournalName>
    <b:Year>1983</b:Year>
    <b:Month>MARCH</b:Month>
    <b:Pages>261-264</b:Pages>
    <b:Volume>31</b:Volume>
    <b:Issue>3</b:Issue>
    <b:Author>
      <b:Author>
        <b:NameList>
          <b:Person>
            <b:Last>KHANNA</b:Last>
            <b:First>A.</b:First>
          </b:Person>
          <b:Person>
            <b:Last>GARAULT</b:Last>
            <b:First>Y.</b:First>
          </b:Person>
        </b:NameList>
      </b:Author>
    </b:Author>
    <b:RefOrder>10</b:RefOrder>
  </b:Source>
  <b:Source>
    <b:Tag>KAJ84</b:Tag>
    <b:SourceType>JournalArticle</b:SourceType>
    <b:Guid>{E8619B2F-6079-4FE5-8B46-CBCB054C564F}</b:Guid>
    <b:JournalName>Q-Factor Measurement with Network Analyzer</b:JournalName>
    <b:Year>1984</b:Year>
    <b:Month>JULY</b:Month>
    <b:Pages>666-670</b:Pages>
    <b:Volume>32</b:Volume>
    <b:Issue>7</b:Issue>
    <b:Author>
      <b:Author>
        <b:NameList>
          <b:Person>
            <b:Last>KAJFEZ</b:Last>
            <b:First>D.</b:First>
          </b:Person>
          <b:Person>
            <b:Last>HWAN</b:Last>
            <b:First>E. J.</b:First>
          </b:Person>
        </b:NameList>
      </b:Author>
    </b:Author>
    <b:RefOrder>11</b:RefOrder>
  </b:Source>
  <b:Source>
    <b:Tag>Kaj99</b:Tag>
    <b:SourceType>Report</b:SourceType>
    <b:Guid>{05CBF208-9597-4E87-9905-C34CDF1E7702}</b:Guid>
    <b:Title>Q factor measurements, analog and digital</b:Title>
    <b:Year>1999</b:Year>
    <b:Institution>University of Mississippi</b:Institution>
    <b:Author>
      <b:Author>
        <b:NameList>
          <b:Person>
            <b:Last>Kajfez</b:Last>
            <b:First>D.</b:First>
          </b:Person>
        </b:NameList>
      </b:Author>
    </b:Author>
    <b:RefOrder>12</b:RefOrder>
  </b:Source>
</b:Sources>
</file>

<file path=customXml/itemProps1.xml><?xml version="1.0" encoding="utf-8"?>
<ds:datastoreItem xmlns:ds="http://schemas.openxmlformats.org/officeDocument/2006/customXml" ds:itemID="{9E8CFA89-8E96-4388-A5D0-6B2C9E5B4B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31</Pages>
  <Words>3136</Words>
  <Characters>17880</Characters>
  <Application>Microsoft Office Word</Application>
  <DocSecurity>0</DocSecurity>
  <Lines>149</Lines>
  <Paragraphs>41</Paragraphs>
  <ScaleCrop>false</ScaleCrop>
  <HeadingPairs>
    <vt:vector size="2" baseType="variant">
      <vt:variant>
        <vt:lpstr>Title</vt:lpstr>
      </vt:variant>
      <vt:variant>
        <vt:i4>1</vt:i4>
      </vt:variant>
    </vt:vector>
  </HeadingPairs>
  <TitlesOfParts>
    <vt:vector size="1" baseType="lpstr">
      <vt:lpstr>Template</vt:lpstr>
    </vt:vector>
  </TitlesOfParts>
  <Company>MOJE_POOYA</Company>
  <LinksUpToDate>false</LinksUpToDate>
  <CharactersWithSpaces>20975</CharactersWithSpaces>
  <SharedDoc>false</SharedDoc>
  <HLinks>
    <vt:vector size="372" baseType="variant">
      <vt:variant>
        <vt:i4>2031674</vt:i4>
      </vt:variant>
      <vt:variant>
        <vt:i4>382</vt:i4>
      </vt:variant>
      <vt:variant>
        <vt:i4>0</vt:i4>
      </vt:variant>
      <vt:variant>
        <vt:i4>5</vt:i4>
      </vt:variant>
      <vt:variant>
        <vt:lpwstr/>
      </vt:variant>
      <vt:variant>
        <vt:lpwstr>_Toc258931356</vt:lpwstr>
      </vt:variant>
      <vt:variant>
        <vt:i4>2031674</vt:i4>
      </vt:variant>
      <vt:variant>
        <vt:i4>376</vt:i4>
      </vt:variant>
      <vt:variant>
        <vt:i4>0</vt:i4>
      </vt:variant>
      <vt:variant>
        <vt:i4>5</vt:i4>
      </vt:variant>
      <vt:variant>
        <vt:lpwstr/>
      </vt:variant>
      <vt:variant>
        <vt:lpwstr>_Toc258931355</vt:lpwstr>
      </vt:variant>
      <vt:variant>
        <vt:i4>2031674</vt:i4>
      </vt:variant>
      <vt:variant>
        <vt:i4>370</vt:i4>
      </vt:variant>
      <vt:variant>
        <vt:i4>0</vt:i4>
      </vt:variant>
      <vt:variant>
        <vt:i4>5</vt:i4>
      </vt:variant>
      <vt:variant>
        <vt:lpwstr/>
      </vt:variant>
      <vt:variant>
        <vt:lpwstr>_Toc258931354</vt:lpwstr>
      </vt:variant>
      <vt:variant>
        <vt:i4>2031674</vt:i4>
      </vt:variant>
      <vt:variant>
        <vt:i4>364</vt:i4>
      </vt:variant>
      <vt:variant>
        <vt:i4>0</vt:i4>
      </vt:variant>
      <vt:variant>
        <vt:i4>5</vt:i4>
      </vt:variant>
      <vt:variant>
        <vt:lpwstr/>
      </vt:variant>
      <vt:variant>
        <vt:lpwstr>_Toc258931353</vt:lpwstr>
      </vt:variant>
      <vt:variant>
        <vt:i4>2031674</vt:i4>
      </vt:variant>
      <vt:variant>
        <vt:i4>358</vt:i4>
      </vt:variant>
      <vt:variant>
        <vt:i4>0</vt:i4>
      </vt:variant>
      <vt:variant>
        <vt:i4>5</vt:i4>
      </vt:variant>
      <vt:variant>
        <vt:lpwstr/>
      </vt:variant>
      <vt:variant>
        <vt:lpwstr>_Toc258931352</vt:lpwstr>
      </vt:variant>
      <vt:variant>
        <vt:i4>2031674</vt:i4>
      </vt:variant>
      <vt:variant>
        <vt:i4>352</vt:i4>
      </vt:variant>
      <vt:variant>
        <vt:i4>0</vt:i4>
      </vt:variant>
      <vt:variant>
        <vt:i4>5</vt:i4>
      </vt:variant>
      <vt:variant>
        <vt:lpwstr/>
      </vt:variant>
      <vt:variant>
        <vt:lpwstr>_Toc258931351</vt:lpwstr>
      </vt:variant>
      <vt:variant>
        <vt:i4>2031674</vt:i4>
      </vt:variant>
      <vt:variant>
        <vt:i4>346</vt:i4>
      </vt:variant>
      <vt:variant>
        <vt:i4>0</vt:i4>
      </vt:variant>
      <vt:variant>
        <vt:i4>5</vt:i4>
      </vt:variant>
      <vt:variant>
        <vt:lpwstr/>
      </vt:variant>
      <vt:variant>
        <vt:lpwstr>_Toc258931350</vt:lpwstr>
      </vt:variant>
      <vt:variant>
        <vt:i4>1966138</vt:i4>
      </vt:variant>
      <vt:variant>
        <vt:i4>340</vt:i4>
      </vt:variant>
      <vt:variant>
        <vt:i4>0</vt:i4>
      </vt:variant>
      <vt:variant>
        <vt:i4>5</vt:i4>
      </vt:variant>
      <vt:variant>
        <vt:lpwstr/>
      </vt:variant>
      <vt:variant>
        <vt:lpwstr>_Toc258931349</vt:lpwstr>
      </vt:variant>
      <vt:variant>
        <vt:i4>1966138</vt:i4>
      </vt:variant>
      <vt:variant>
        <vt:i4>331</vt:i4>
      </vt:variant>
      <vt:variant>
        <vt:i4>0</vt:i4>
      </vt:variant>
      <vt:variant>
        <vt:i4>5</vt:i4>
      </vt:variant>
      <vt:variant>
        <vt:lpwstr/>
      </vt:variant>
      <vt:variant>
        <vt:lpwstr>_Toc258931348</vt:lpwstr>
      </vt:variant>
      <vt:variant>
        <vt:i4>1966138</vt:i4>
      </vt:variant>
      <vt:variant>
        <vt:i4>325</vt:i4>
      </vt:variant>
      <vt:variant>
        <vt:i4>0</vt:i4>
      </vt:variant>
      <vt:variant>
        <vt:i4>5</vt:i4>
      </vt:variant>
      <vt:variant>
        <vt:lpwstr/>
      </vt:variant>
      <vt:variant>
        <vt:lpwstr>_Toc258931347</vt:lpwstr>
      </vt:variant>
      <vt:variant>
        <vt:i4>1966138</vt:i4>
      </vt:variant>
      <vt:variant>
        <vt:i4>319</vt:i4>
      </vt:variant>
      <vt:variant>
        <vt:i4>0</vt:i4>
      </vt:variant>
      <vt:variant>
        <vt:i4>5</vt:i4>
      </vt:variant>
      <vt:variant>
        <vt:lpwstr/>
      </vt:variant>
      <vt:variant>
        <vt:lpwstr>_Toc258931346</vt:lpwstr>
      </vt:variant>
      <vt:variant>
        <vt:i4>1966138</vt:i4>
      </vt:variant>
      <vt:variant>
        <vt:i4>313</vt:i4>
      </vt:variant>
      <vt:variant>
        <vt:i4>0</vt:i4>
      </vt:variant>
      <vt:variant>
        <vt:i4>5</vt:i4>
      </vt:variant>
      <vt:variant>
        <vt:lpwstr/>
      </vt:variant>
      <vt:variant>
        <vt:lpwstr>_Toc258931345</vt:lpwstr>
      </vt:variant>
      <vt:variant>
        <vt:i4>1966138</vt:i4>
      </vt:variant>
      <vt:variant>
        <vt:i4>307</vt:i4>
      </vt:variant>
      <vt:variant>
        <vt:i4>0</vt:i4>
      </vt:variant>
      <vt:variant>
        <vt:i4>5</vt:i4>
      </vt:variant>
      <vt:variant>
        <vt:lpwstr/>
      </vt:variant>
      <vt:variant>
        <vt:lpwstr>_Toc258931344</vt:lpwstr>
      </vt:variant>
      <vt:variant>
        <vt:i4>1966138</vt:i4>
      </vt:variant>
      <vt:variant>
        <vt:i4>301</vt:i4>
      </vt:variant>
      <vt:variant>
        <vt:i4>0</vt:i4>
      </vt:variant>
      <vt:variant>
        <vt:i4>5</vt:i4>
      </vt:variant>
      <vt:variant>
        <vt:lpwstr/>
      </vt:variant>
      <vt:variant>
        <vt:lpwstr>_Toc258931343</vt:lpwstr>
      </vt:variant>
      <vt:variant>
        <vt:i4>1966138</vt:i4>
      </vt:variant>
      <vt:variant>
        <vt:i4>295</vt:i4>
      </vt:variant>
      <vt:variant>
        <vt:i4>0</vt:i4>
      </vt:variant>
      <vt:variant>
        <vt:i4>5</vt:i4>
      </vt:variant>
      <vt:variant>
        <vt:lpwstr/>
      </vt:variant>
      <vt:variant>
        <vt:lpwstr>_Toc258931342</vt:lpwstr>
      </vt:variant>
      <vt:variant>
        <vt:i4>1966138</vt:i4>
      </vt:variant>
      <vt:variant>
        <vt:i4>289</vt:i4>
      </vt:variant>
      <vt:variant>
        <vt:i4>0</vt:i4>
      </vt:variant>
      <vt:variant>
        <vt:i4>5</vt:i4>
      </vt:variant>
      <vt:variant>
        <vt:lpwstr/>
      </vt:variant>
      <vt:variant>
        <vt:lpwstr>_Toc258931341</vt:lpwstr>
      </vt:variant>
      <vt:variant>
        <vt:i4>1966138</vt:i4>
      </vt:variant>
      <vt:variant>
        <vt:i4>283</vt:i4>
      </vt:variant>
      <vt:variant>
        <vt:i4>0</vt:i4>
      </vt:variant>
      <vt:variant>
        <vt:i4>5</vt:i4>
      </vt:variant>
      <vt:variant>
        <vt:lpwstr/>
      </vt:variant>
      <vt:variant>
        <vt:lpwstr>_Toc258931340</vt:lpwstr>
      </vt:variant>
      <vt:variant>
        <vt:i4>1638458</vt:i4>
      </vt:variant>
      <vt:variant>
        <vt:i4>277</vt:i4>
      </vt:variant>
      <vt:variant>
        <vt:i4>0</vt:i4>
      </vt:variant>
      <vt:variant>
        <vt:i4>5</vt:i4>
      </vt:variant>
      <vt:variant>
        <vt:lpwstr/>
      </vt:variant>
      <vt:variant>
        <vt:lpwstr>_Toc258931339</vt:lpwstr>
      </vt:variant>
      <vt:variant>
        <vt:i4>1638458</vt:i4>
      </vt:variant>
      <vt:variant>
        <vt:i4>271</vt:i4>
      </vt:variant>
      <vt:variant>
        <vt:i4>0</vt:i4>
      </vt:variant>
      <vt:variant>
        <vt:i4>5</vt:i4>
      </vt:variant>
      <vt:variant>
        <vt:lpwstr/>
      </vt:variant>
      <vt:variant>
        <vt:lpwstr>_Toc258931338</vt:lpwstr>
      </vt:variant>
      <vt:variant>
        <vt:i4>1638458</vt:i4>
      </vt:variant>
      <vt:variant>
        <vt:i4>265</vt:i4>
      </vt:variant>
      <vt:variant>
        <vt:i4>0</vt:i4>
      </vt:variant>
      <vt:variant>
        <vt:i4>5</vt:i4>
      </vt:variant>
      <vt:variant>
        <vt:lpwstr/>
      </vt:variant>
      <vt:variant>
        <vt:lpwstr>_Toc258931337</vt:lpwstr>
      </vt:variant>
      <vt:variant>
        <vt:i4>1638458</vt:i4>
      </vt:variant>
      <vt:variant>
        <vt:i4>259</vt:i4>
      </vt:variant>
      <vt:variant>
        <vt:i4>0</vt:i4>
      </vt:variant>
      <vt:variant>
        <vt:i4>5</vt:i4>
      </vt:variant>
      <vt:variant>
        <vt:lpwstr/>
      </vt:variant>
      <vt:variant>
        <vt:lpwstr>_Toc258931336</vt:lpwstr>
      </vt:variant>
      <vt:variant>
        <vt:i4>1638458</vt:i4>
      </vt:variant>
      <vt:variant>
        <vt:i4>253</vt:i4>
      </vt:variant>
      <vt:variant>
        <vt:i4>0</vt:i4>
      </vt:variant>
      <vt:variant>
        <vt:i4>5</vt:i4>
      </vt:variant>
      <vt:variant>
        <vt:lpwstr/>
      </vt:variant>
      <vt:variant>
        <vt:lpwstr>_Toc258931335</vt:lpwstr>
      </vt:variant>
      <vt:variant>
        <vt:i4>1638458</vt:i4>
      </vt:variant>
      <vt:variant>
        <vt:i4>247</vt:i4>
      </vt:variant>
      <vt:variant>
        <vt:i4>0</vt:i4>
      </vt:variant>
      <vt:variant>
        <vt:i4>5</vt:i4>
      </vt:variant>
      <vt:variant>
        <vt:lpwstr/>
      </vt:variant>
      <vt:variant>
        <vt:lpwstr>_Toc258931334</vt:lpwstr>
      </vt:variant>
      <vt:variant>
        <vt:i4>1638458</vt:i4>
      </vt:variant>
      <vt:variant>
        <vt:i4>241</vt:i4>
      </vt:variant>
      <vt:variant>
        <vt:i4>0</vt:i4>
      </vt:variant>
      <vt:variant>
        <vt:i4>5</vt:i4>
      </vt:variant>
      <vt:variant>
        <vt:lpwstr/>
      </vt:variant>
      <vt:variant>
        <vt:lpwstr>_Toc258931333</vt:lpwstr>
      </vt:variant>
      <vt:variant>
        <vt:i4>1638458</vt:i4>
      </vt:variant>
      <vt:variant>
        <vt:i4>235</vt:i4>
      </vt:variant>
      <vt:variant>
        <vt:i4>0</vt:i4>
      </vt:variant>
      <vt:variant>
        <vt:i4>5</vt:i4>
      </vt:variant>
      <vt:variant>
        <vt:lpwstr/>
      </vt:variant>
      <vt:variant>
        <vt:lpwstr>_Toc258931332</vt:lpwstr>
      </vt:variant>
      <vt:variant>
        <vt:i4>1638458</vt:i4>
      </vt:variant>
      <vt:variant>
        <vt:i4>229</vt:i4>
      </vt:variant>
      <vt:variant>
        <vt:i4>0</vt:i4>
      </vt:variant>
      <vt:variant>
        <vt:i4>5</vt:i4>
      </vt:variant>
      <vt:variant>
        <vt:lpwstr/>
      </vt:variant>
      <vt:variant>
        <vt:lpwstr>_Toc258931331</vt:lpwstr>
      </vt:variant>
      <vt:variant>
        <vt:i4>1638458</vt:i4>
      </vt:variant>
      <vt:variant>
        <vt:i4>223</vt:i4>
      </vt:variant>
      <vt:variant>
        <vt:i4>0</vt:i4>
      </vt:variant>
      <vt:variant>
        <vt:i4>5</vt:i4>
      </vt:variant>
      <vt:variant>
        <vt:lpwstr/>
      </vt:variant>
      <vt:variant>
        <vt:lpwstr>_Toc258931330</vt:lpwstr>
      </vt:variant>
      <vt:variant>
        <vt:i4>1572922</vt:i4>
      </vt:variant>
      <vt:variant>
        <vt:i4>214</vt:i4>
      </vt:variant>
      <vt:variant>
        <vt:i4>0</vt:i4>
      </vt:variant>
      <vt:variant>
        <vt:i4>5</vt:i4>
      </vt:variant>
      <vt:variant>
        <vt:lpwstr/>
      </vt:variant>
      <vt:variant>
        <vt:lpwstr>_Toc258931329</vt:lpwstr>
      </vt:variant>
      <vt:variant>
        <vt:i4>1572922</vt:i4>
      </vt:variant>
      <vt:variant>
        <vt:i4>208</vt:i4>
      </vt:variant>
      <vt:variant>
        <vt:i4>0</vt:i4>
      </vt:variant>
      <vt:variant>
        <vt:i4>5</vt:i4>
      </vt:variant>
      <vt:variant>
        <vt:lpwstr/>
      </vt:variant>
      <vt:variant>
        <vt:lpwstr>_Toc258931328</vt:lpwstr>
      </vt:variant>
      <vt:variant>
        <vt:i4>1572922</vt:i4>
      </vt:variant>
      <vt:variant>
        <vt:i4>202</vt:i4>
      </vt:variant>
      <vt:variant>
        <vt:i4>0</vt:i4>
      </vt:variant>
      <vt:variant>
        <vt:i4>5</vt:i4>
      </vt:variant>
      <vt:variant>
        <vt:lpwstr/>
      </vt:variant>
      <vt:variant>
        <vt:lpwstr>_Toc258931327</vt:lpwstr>
      </vt:variant>
      <vt:variant>
        <vt:i4>1572922</vt:i4>
      </vt:variant>
      <vt:variant>
        <vt:i4>196</vt:i4>
      </vt:variant>
      <vt:variant>
        <vt:i4>0</vt:i4>
      </vt:variant>
      <vt:variant>
        <vt:i4>5</vt:i4>
      </vt:variant>
      <vt:variant>
        <vt:lpwstr/>
      </vt:variant>
      <vt:variant>
        <vt:lpwstr>_Toc258931326</vt:lpwstr>
      </vt:variant>
      <vt:variant>
        <vt:i4>1572922</vt:i4>
      </vt:variant>
      <vt:variant>
        <vt:i4>190</vt:i4>
      </vt:variant>
      <vt:variant>
        <vt:i4>0</vt:i4>
      </vt:variant>
      <vt:variant>
        <vt:i4>5</vt:i4>
      </vt:variant>
      <vt:variant>
        <vt:lpwstr/>
      </vt:variant>
      <vt:variant>
        <vt:lpwstr>_Toc258931325</vt:lpwstr>
      </vt:variant>
      <vt:variant>
        <vt:i4>1572922</vt:i4>
      </vt:variant>
      <vt:variant>
        <vt:i4>184</vt:i4>
      </vt:variant>
      <vt:variant>
        <vt:i4>0</vt:i4>
      </vt:variant>
      <vt:variant>
        <vt:i4>5</vt:i4>
      </vt:variant>
      <vt:variant>
        <vt:lpwstr/>
      </vt:variant>
      <vt:variant>
        <vt:lpwstr>_Toc258931324</vt:lpwstr>
      </vt:variant>
      <vt:variant>
        <vt:i4>1572922</vt:i4>
      </vt:variant>
      <vt:variant>
        <vt:i4>178</vt:i4>
      </vt:variant>
      <vt:variant>
        <vt:i4>0</vt:i4>
      </vt:variant>
      <vt:variant>
        <vt:i4>5</vt:i4>
      </vt:variant>
      <vt:variant>
        <vt:lpwstr/>
      </vt:variant>
      <vt:variant>
        <vt:lpwstr>_Toc258931323</vt:lpwstr>
      </vt:variant>
      <vt:variant>
        <vt:i4>1572922</vt:i4>
      </vt:variant>
      <vt:variant>
        <vt:i4>172</vt:i4>
      </vt:variant>
      <vt:variant>
        <vt:i4>0</vt:i4>
      </vt:variant>
      <vt:variant>
        <vt:i4>5</vt:i4>
      </vt:variant>
      <vt:variant>
        <vt:lpwstr/>
      </vt:variant>
      <vt:variant>
        <vt:lpwstr>_Toc258931322</vt:lpwstr>
      </vt:variant>
      <vt:variant>
        <vt:i4>1572922</vt:i4>
      </vt:variant>
      <vt:variant>
        <vt:i4>166</vt:i4>
      </vt:variant>
      <vt:variant>
        <vt:i4>0</vt:i4>
      </vt:variant>
      <vt:variant>
        <vt:i4>5</vt:i4>
      </vt:variant>
      <vt:variant>
        <vt:lpwstr/>
      </vt:variant>
      <vt:variant>
        <vt:lpwstr>_Toc258931321</vt:lpwstr>
      </vt:variant>
      <vt:variant>
        <vt:i4>1572922</vt:i4>
      </vt:variant>
      <vt:variant>
        <vt:i4>160</vt:i4>
      </vt:variant>
      <vt:variant>
        <vt:i4>0</vt:i4>
      </vt:variant>
      <vt:variant>
        <vt:i4>5</vt:i4>
      </vt:variant>
      <vt:variant>
        <vt:lpwstr/>
      </vt:variant>
      <vt:variant>
        <vt:lpwstr>_Toc258931320</vt:lpwstr>
      </vt:variant>
      <vt:variant>
        <vt:i4>1769530</vt:i4>
      </vt:variant>
      <vt:variant>
        <vt:i4>154</vt:i4>
      </vt:variant>
      <vt:variant>
        <vt:i4>0</vt:i4>
      </vt:variant>
      <vt:variant>
        <vt:i4>5</vt:i4>
      </vt:variant>
      <vt:variant>
        <vt:lpwstr/>
      </vt:variant>
      <vt:variant>
        <vt:lpwstr>_Toc258931319</vt:lpwstr>
      </vt:variant>
      <vt:variant>
        <vt:i4>1769530</vt:i4>
      </vt:variant>
      <vt:variant>
        <vt:i4>148</vt:i4>
      </vt:variant>
      <vt:variant>
        <vt:i4>0</vt:i4>
      </vt:variant>
      <vt:variant>
        <vt:i4>5</vt:i4>
      </vt:variant>
      <vt:variant>
        <vt:lpwstr/>
      </vt:variant>
      <vt:variant>
        <vt:lpwstr>_Toc258931318</vt:lpwstr>
      </vt:variant>
      <vt:variant>
        <vt:i4>1769530</vt:i4>
      </vt:variant>
      <vt:variant>
        <vt:i4>142</vt:i4>
      </vt:variant>
      <vt:variant>
        <vt:i4>0</vt:i4>
      </vt:variant>
      <vt:variant>
        <vt:i4>5</vt:i4>
      </vt:variant>
      <vt:variant>
        <vt:lpwstr/>
      </vt:variant>
      <vt:variant>
        <vt:lpwstr>_Toc258931317</vt:lpwstr>
      </vt:variant>
      <vt:variant>
        <vt:i4>1769530</vt:i4>
      </vt:variant>
      <vt:variant>
        <vt:i4>136</vt:i4>
      </vt:variant>
      <vt:variant>
        <vt:i4>0</vt:i4>
      </vt:variant>
      <vt:variant>
        <vt:i4>5</vt:i4>
      </vt:variant>
      <vt:variant>
        <vt:lpwstr/>
      </vt:variant>
      <vt:variant>
        <vt:lpwstr>_Toc258931316</vt:lpwstr>
      </vt:variant>
      <vt:variant>
        <vt:i4>1769530</vt:i4>
      </vt:variant>
      <vt:variant>
        <vt:i4>130</vt:i4>
      </vt:variant>
      <vt:variant>
        <vt:i4>0</vt:i4>
      </vt:variant>
      <vt:variant>
        <vt:i4>5</vt:i4>
      </vt:variant>
      <vt:variant>
        <vt:lpwstr/>
      </vt:variant>
      <vt:variant>
        <vt:lpwstr>_Toc258931315</vt:lpwstr>
      </vt:variant>
      <vt:variant>
        <vt:i4>1769530</vt:i4>
      </vt:variant>
      <vt:variant>
        <vt:i4>124</vt:i4>
      </vt:variant>
      <vt:variant>
        <vt:i4>0</vt:i4>
      </vt:variant>
      <vt:variant>
        <vt:i4>5</vt:i4>
      </vt:variant>
      <vt:variant>
        <vt:lpwstr/>
      </vt:variant>
      <vt:variant>
        <vt:lpwstr>_Toc258931314</vt:lpwstr>
      </vt:variant>
      <vt:variant>
        <vt:i4>1769530</vt:i4>
      </vt:variant>
      <vt:variant>
        <vt:i4>118</vt:i4>
      </vt:variant>
      <vt:variant>
        <vt:i4>0</vt:i4>
      </vt:variant>
      <vt:variant>
        <vt:i4>5</vt:i4>
      </vt:variant>
      <vt:variant>
        <vt:lpwstr/>
      </vt:variant>
      <vt:variant>
        <vt:lpwstr>_Toc258931313</vt:lpwstr>
      </vt:variant>
      <vt:variant>
        <vt:i4>1769530</vt:i4>
      </vt:variant>
      <vt:variant>
        <vt:i4>112</vt:i4>
      </vt:variant>
      <vt:variant>
        <vt:i4>0</vt:i4>
      </vt:variant>
      <vt:variant>
        <vt:i4>5</vt:i4>
      </vt:variant>
      <vt:variant>
        <vt:lpwstr/>
      </vt:variant>
      <vt:variant>
        <vt:lpwstr>_Toc258931312</vt:lpwstr>
      </vt:variant>
      <vt:variant>
        <vt:i4>1769530</vt:i4>
      </vt:variant>
      <vt:variant>
        <vt:i4>106</vt:i4>
      </vt:variant>
      <vt:variant>
        <vt:i4>0</vt:i4>
      </vt:variant>
      <vt:variant>
        <vt:i4>5</vt:i4>
      </vt:variant>
      <vt:variant>
        <vt:lpwstr/>
      </vt:variant>
      <vt:variant>
        <vt:lpwstr>_Toc258931311</vt:lpwstr>
      </vt:variant>
      <vt:variant>
        <vt:i4>1769530</vt:i4>
      </vt:variant>
      <vt:variant>
        <vt:i4>100</vt:i4>
      </vt:variant>
      <vt:variant>
        <vt:i4>0</vt:i4>
      </vt:variant>
      <vt:variant>
        <vt:i4>5</vt:i4>
      </vt:variant>
      <vt:variant>
        <vt:lpwstr/>
      </vt:variant>
      <vt:variant>
        <vt:lpwstr>_Toc258931310</vt:lpwstr>
      </vt:variant>
      <vt:variant>
        <vt:i4>1703994</vt:i4>
      </vt:variant>
      <vt:variant>
        <vt:i4>94</vt:i4>
      </vt:variant>
      <vt:variant>
        <vt:i4>0</vt:i4>
      </vt:variant>
      <vt:variant>
        <vt:i4>5</vt:i4>
      </vt:variant>
      <vt:variant>
        <vt:lpwstr/>
      </vt:variant>
      <vt:variant>
        <vt:lpwstr>_Toc258931309</vt:lpwstr>
      </vt:variant>
      <vt:variant>
        <vt:i4>1703994</vt:i4>
      </vt:variant>
      <vt:variant>
        <vt:i4>88</vt:i4>
      </vt:variant>
      <vt:variant>
        <vt:i4>0</vt:i4>
      </vt:variant>
      <vt:variant>
        <vt:i4>5</vt:i4>
      </vt:variant>
      <vt:variant>
        <vt:lpwstr/>
      </vt:variant>
      <vt:variant>
        <vt:lpwstr>_Toc258931308</vt:lpwstr>
      </vt:variant>
      <vt:variant>
        <vt:i4>1703994</vt:i4>
      </vt:variant>
      <vt:variant>
        <vt:i4>82</vt:i4>
      </vt:variant>
      <vt:variant>
        <vt:i4>0</vt:i4>
      </vt:variant>
      <vt:variant>
        <vt:i4>5</vt:i4>
      </vt:variant>
      <vt:variant>
        <vt:lpwstr/>
      </vt:variant>
      <vt:variant>
        <vt:lpwstr>_Toc258931307</vt:lpwstr>
      </vt:variant>
      <vt:variant>
        <vt:i4>1703994</vt:i4>
      </vt:variant>
      <vt:variant>
        <vt:i4>76</vt:i4>
      </vt:variant>
      <vt:variant>
        <vt:i4>0</vt:i4>
      </vt:variant>
      <vt:variant>
        <vt:i4>5</vt:i4>
      </vt:variant>
      <vt:variant>
        <vt:lpwstr/>
      </vt:variant>
      <vt:variant>
        <vt:lpwstr>_Toc258931306</vt:lpwstr>
      </vt:variant>
      <vt:variant>
        <vt:i4>1703994</vt:i4>
      </vt:variant>
      <vt:variant>
        <vt:i4>70</vt:i4>
      </vt:variant>
      <vt:variant>
        <vt:i4>0</vt:i4>
      </vt:variant>
      <vt:variant>
        <vt:i4>5</vt:i4>
      </vt:variant>
      <vt:variant>
        <vt:lpwstr/>
      </vt:variant>
      <vt:variant>
        <vt:lpwstr>_Toc258931305</vt:lpwstr>
      </vt:variant>
      <vt:variant>
        <vt:i4>1703994</vt:i4>
      </vt:variant>
      <vt:variant>
        <vt:i4>64</vt:i4>
      </vt:variant>
      <vt:variant>
        <vt:i4>0</vt:i4>
      </vt:variant>
      <vt:variant>
        <vt:i4>5</vt:i4>
      </vt:variant>
      <vt:variant>
        <vt:lpwstr/>
      </vt:variant>
      <vt:variant>
        <vt:lpwstr>_Toc258931304</vt:lpwstr>
      </vt:variant>
      <vt:variant>
        <vt:i4>1703994</vt:i4>
      </vt:variant>
      <vt:variant>
        <vt:i4>58</vt:i4>
      </vt:variant>
      <vt:variant>
        <vt:i4>0</vt:i4>
      </vt:variant>
      <vt:variant>
        <vt:i4>5</vt:i4>
      </vt:variant>
      <vt:variant>
        <vt:lpwstr/>
      </vt:variant>
      <vt:variant>
        <vt:lpwstr>_Toc258931303</vt:lpwstr>
      </vt:variant>
      <vt:variant>
        <vt:i4>1703994</vt:i4>
      </vt:variant>
      <vt:variant>
        <vt:i4>52</vt:i4>
      </vt:variant>
      <vt:variant>
        <vt:i4>0</vt:i4>
      </vt:variant>
      <vt:variant>
        <vt:i4>5</vt:i4>
      </vt:variant>
      <vt:variant>
        <vt:lpwstr/>
      </vt:variant>
      <vt:variant>
        <vt:lpwstr>_Toc258931302</vt:lpwstr>
      </vt:variant>
      <vt:variant>
        <vt:i4>1703994</vt:i4>
      </vt:variant>
      <vt:variant>
        <vt:i4>46</vt:i4>
      </vt:variant>
      <vt:variant>
        <vt:i4>0</vt:i4>
      </vt:variant>
      <vt:variant>
        <vt:i4>5</vt:i4>
      </vt:variant>
      <vt:variant>
        <vt:lpwstr/>
      </vt:variant>
      <vt:variant>
        <vt:lpwstr>_Toc258931301</vt:lpwstr>
      </vt:variant>
      <vt:variant>
        <vt:i4>1703994</vt:i4>
      </vt:variant>
      <vt:variant>
        <vt:i4>40</vt:i4>
      </vt:variant>
      <vt:variant>
        <vt:i4>0</vt:i4>
      </vt:variant>
      <vt:variant>
        <vt:i4>5</vt:i4>
      </vt:variant>
      <vt:variant>
        <vt:lpwstr/>
      </vt:variant>
      <vt:variant>
        <vt:lpwstr>_Toc258931300</vt:lpwstr>
      </vt:variant>
      <vt:variant>
        <vt:i4>1245243</vt:i4>
      </vt:variant>
      <vt:variant>
        <vt:i4>34</vt:i4>
      </vt:variant>
      <vt:variant>
        <vt:i4>0</vt:i4>
      </vt:variant>
      <vt:variant>
        <vt:i4>5</vt:i4>
      </vt:variant>
      <vt:variant>
        <vt:lpwstr/>
      </vt:variant>
      <vt:variant>
        <vt:lpwstr>_Toc258931299</vt:lpwstr>
      </vt:variant>
      <vt:variant>
        <vt:i4>1245243</vt:i4>
      </vt:variant>
      <vt:variant>
        <vt:i4>28</vt:i4>
      </vt:variant>
      <vt:variant>
        <vt:i4>0</vt:i4>
      </vt:variant>
      <vt:variant>
        <vt:i4>5</vt:i4>
      </vt:variant>
      <vt:variant>
        <vt:lpwstr/>
      </vt:variant>
      <vt:variant>
        <vt:lpwstr>_Toc258931298</vt:lpwstr>
      </vt:variant>
      <vt:variant>
        <vt:i4>1245243</vt:i4>
      </vt:variant>
      <vt:variant>
        <vt:i4>22</vt:i4>
      </vt:variant>
      <vt:variant>
        <vt:i4>0</vt:i4>
      </vt:variant>
      <vt:variant>
        <vt:i4>5</vt:i4>
      </vt:variant>
      <vt:variant>
        <vt:lpwstr/>
      </vt:variant>
      <vt:variant>
        <vt:lpwstr>_Toc258931297</vt:lpwstr>
      </vt:variant>
      <vt:variant>
        <vt:i4>1245243</vt:i4>
      </vt:variant>
      <vt:variant>
        <vt:i4>16</vt:i4>
      </vt:variant>
      <vt:variant>
        <vt:i4>0</vt:i4>
      </vt:variant>
      <vt:variant>
        <vt:i4>5</vt:i4>
      </vt:variant>
      <vt:variant>
        <vt:lpwstr/>
      </vt:variant>
      <vt:variant>
        <vt:lpwstr>_Toc258931296</vt:lpwstr>
      </vt:variant>
      <vt:variant>
        <vt:i4>1245243</vt:i4>
      </vt:variant>
      <vt:variant>
        <vt:i4>10</vt:i4>
      </vt:variant>
      <vt:variant>
        <vt:i4>0</vt:i4>
      </vt:variant>
      <vt:variant>
        <vt:i4>5</vt:i4>
      </vt:variant>
      <vt:variant>
        <vt:lpwstr/>
      </vt:variant>
      <vt:variant>
        <vt:lpwstr>_Toc2589312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creator>LORD</dc:creator>
  <cp:lastModifiedBy>hossein karimi</cp:lastModifiedBy>
  <cp:revision>4</cp:revision>
  <cp:lastPrinted>2014-04-14T07:37:00Z</cp:lastPrinted>
  <dcterms:created xsi:type="dcterms:W3CDTF">2025-07-24T09:56:00Z</dcterms:created>
  <dcterms:modified xsi:type="dcterms:W3CDTF">2025-07-29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Number2">
    <vt:lpwstr>(#C1-#E1)</vt:lpwstr>
  </property>
  <property fmtid="{D5CDD505-2E9C-101B-9397-08002B2CF9AE}" pid="5" name="MTDeferFieldUpdate">
    <vt:lpwstr>1</vt:lpwstr>
  </property>
  <property fmtid="{D5CDD505-2E9C-101B-9397-08002B2CF9AE}" pid="6" name="MTEqnNumsOnRight">
    <vt:bool>false</vt:bool>
  </property>
  <property fmtid="{D5CDD505-2E9C-101B-9397-08002B2CF9AE}" pid="7" name="MTEquationSection">
    <vt:lpwstr>1</vt:lpwstr>
  </property>
</Properties>
</file>